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7DEB" w:rsidRDefault="001317F5" w:rsidP="0065306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A COMPARISON </w:t>
      </w:r>
      <w:r w:rsidR="000C3061" w:rsidRPr="00427715">
        <w:rPr>
          <w:rFonts w:ascii="Times New Roman" w:hAnsi="Times New Roman" w:cs="Times New Roman"/>
          <w:b/>
          <w:sz w:val="24"/>
          <w:szCs w:val="24"/>
          <w:lang w:val="en-US"/>
        </w:rPr>
        <w:t>OF EXTREME VALUE THEORY WITH HEAVY-TAILED DISTRIBUTIONS</w:t>
      </w:r>
      <w:r w:rsidR="00A06D3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IN</w:t>
      </w:r>
      <w:r w:rsidR="000C306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06D3F">
        <w:rPr>
          <w:rFonts w:ascii="Times New Roman" w:hAnsi="Times New Roman" w:cs="Times New Roman"/>
          <w:b/>
          <w:sz w:val="24"/>
          <w:szCs w:val="24"/>
          <w:lang w:val="en-US"/>
        </w:rPr>
        <w:t>MODELING</w:t>
      </w:r>
      <w:r w:rsidR="000C3061" w:rsidRPr="0042771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DAILY </w:t>
      </w:r>
      <w:r w:rsidR="00A858B8">
        <w:rPr>
          <w:rFonts w:ascii="Times New Roman" w:hAnsi="Times New Roman" w:cs="Times New Roman"/>
          <w:b/>
          <w:sz w:val="24"/>
          <w:szCs w:val="24"/>
          <w:lang w:val="en-US"/>
        </w:rPr>
        <w:t>VA</w:t>
      </w:r>
      <w:r w:rsidR="00A06D3F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</w:p>
    <w:p w:rsidR="006C2845" w:rsidRDefault="006C2845" w:rsidP="006C2845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bookmarkStart w:id="0" w:name="_GoBack"/>
      <w:bookmarkEnd w:id="0"/>
    </w:p>
    <w:p w:rsidR="006C2845" w:rsidRPr="00C8654E" w:rsidRDefault="006C2845" w:rsidP="006C2845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  <w:lang w:val="en-US"/>
        </w:rPr>
      </w:pPr>
      <w:r w:rsidRPr="00C8654E">
        <w:rPr>
          <w:rFonts w:ascii="Times New Roman" w:hAnsi="Times New Roman" w:cs="Times New Roman"/>
          <w:sz w:val="26"/>
          <w:szCs w:val="26"/>
          <w:lang w:val="en-US"/>
        </w:rPr>
        <w:t>Emrah Altun, Hüseyin Tatlidil</w:t>
      </w:r>
    </w:p>
    <w:p w:rsidR="006C2845" w:rsidRPr="00C8654E" w:rsidRDefault="006C2845" w:rsidP="006C2845">
      <w:pPr>
        <w:spacing w:line="360" w:lineRule="auto"/>
        <w:jc w:val="center"/>
        <w:rPr>
          <w:rFonts w:ascii="Times New Roman" w:hAnsi="Times New Roman" w:cs="Times New Roman"/>
          <w:lang w:val="en-US"/>
        </w:rPr>
      </w:pPr>
      <w:r w:rsidRPr="00C8654E">
        <w:rPr>
          <w:rFonts w:ascii="Times New Roman" w:hAnsi="Times New Roman" w:cs="Times New Roman"/>
          <w:lang w:val="en-US"/>
        </w:rPr>
        <w:t>Hacettepe University, Department of Statistics</w:t>
      </w:r>
    </w:p>
    <w:p w:rsidR="006C2845" w:rsidRDefault="006C2845" w:rsidP="0065306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17FCC" w:rsidRDefault="00817FCC" w:rsidP="0065306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Abstract</w:t>
      </w:r>
    </w:p>
    <w:p w:rsidR="00A50493" w:rsidRPr="00C8654E" w:rsidRDefault="00817FCC" w:rsidP="00A2422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In this </w:t>
      </w:r>
      <w:r w:rsidR="00A50493">
        <w:rPr>
          <w:rFonts w:ascii="Times New Roman" w:hAnsi="Times New Roman" w:cs="Times New Roman"/>
          <w:sz w:val="24"/>
          <w:szCs w:val="24"/>
          <w:lang w:val="en-US"/>
        </w:rPr>
        <w:t>study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the </w:t>
      </w:r>
      <w:r w:rsidR="00A24223">
        <w:rPr>
          <w:rFonts w:ascii="Times New Roman" w:hAnsi="Times New Roman" w:cs="Times New Roman"/>
          <w:sz w:val="24"/>
          <w:szCs w:val="24"/>
          <w:lang w:val="en-US"/>
        </w:rPr>
        <w:t>performances of GARCH</w:t>
      </w:r>
      <w:r w:rsidR="00A24223"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models</w:t>
      </w:r>
      <w:r w:rsidR="00A24223">
        <w:rPr>
          <w:rFonts w:ascii="Times New Roman" w:hAnsi="Times New Roman" w:cs="Times New Roman"/>
          <w:sz w:val="24"/>
          <w:szCs w:val="24"/>
          <w:lang w:val="en-US"/>
        </w:rPr>
        <w:t xml:space="preserve"> with </w:t>
      </w:r>
      <w:r w:rsidR="00A50493">
        <w:rPr>
          <w:rFonts w:ascii="Times New Roman" w:hAnsi="Times New Roman" w:cs="Times New Roman"/>
          <w:sz w:val="24"/>
          <w:szCs w:val="24"/>
          <w:lang w:val="en-US"/>
        </w:rPr>
        <w:t>different</w:t>
      </w:r>
      <w:r w:rsidR="00A24223">
        <w:rPr>
          <w:rFonts w:ascii="Times New Roman" w:hAnsi="Times New Roman" w:cs="Times New Roman"/>
          <w:sz w:val="24"/>
          <w:szCs w:val="24"/>
          <w:lang w:val="en-US"/>
        </w:rPr>
        <w:t xml:space="preserve"> distribution assumptions</w:t>
      </w:r>
      <w:r w:rsidR="00A24223"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24223">
        <w:rPr>
          <w:rFonts w:ascii="Times New Roman" w:hAnsi="Times New Roman" w:cs="Times New Roman"/>
          <w:sz w:val="24"/>
          <w:szCs w:val="24"/>
          <w:lang w:val="en-US"/>
        </w:rPr>
        <w:t xml:space="preserve">in modeling Value-at-Risk </w:t>
      </w:r>
      <w:r w:rsidR="00A24223" w:rsidRPr="00C8654E">
        <w:rPr>
          <w:rFonts w:ascii="Times New Roman" w:hAnsi="Times New Roman" w:cs="Times New Roman"/>
          <w:sz w:val="24"/>
          <w:szCs w:val="24"/>
          <w:lang w:val="en-US"/>
        </w:rPr>
        <w:t>a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24223">
        <w:rPr>
          <w:rFonts w:ascii="Times New Roman" w:hAnsi="Times New Roman" w:cs="Times New Roman"/>
          <w:sz w:val="24"/>
          <w:szCs w:val="24"/>
          <w:lang w:val="en-US"/>
        </w:rPr>
        <w:t xml:space="preserve">evaluated by the backtesting procedure for three equity indexes. 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>Recent researches indicate</w:t>
      </w:r>
      <w:r w:rsidR="00A24223">
        <w:rPr>
          <w:rFonts w:ascii="Times New Roman" w:hAnsi="Times New Roman" w:cs="Times New Roman"/>
          <w:sz w:val="24"/>
          <w:szCs w:val="24"/>
          <w:lang w:val="en-US"/>
        </w:rPr>
        <w:t xml:space="preserve"> that Extreme Value Theory</w:t>
      </w:r>
      <w:r w:rsidR="006C2845">
        <w:rPr>
          <w:rFonts w:ascii="Times New Roman" w:hAnsi="Times New Roman" w:cs="Times New Roman"/>
          <w:sz w:val="24"/>
          <w:szCs w:val="24"/>
          <w:lang w:val="en-US"/>
        </w:rPr>
        <w:t xml:space="preserve"> (EVT)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is good candidat</w:t>
      </w:r>
      <w:r w:rsidR="00A24223">
        <w:rPr>
          <w:rFonts w:ascii="Times New Roman" w:hAnsi="Times New Roman" w:cs="Times New Roman"/>
          <w:sz w:val="24"/>
          <w:szCs w:val="24"/>
          <w:lang w:val="en-US"/>
        </w:rPr>
        <w:t xml:space="preserve">e to model rare extreme events and unpredictable losses. </w:t>
      </w:r>
      <w:r w:rsidR="00A50493">
        <w:rPr>
          <w:rFonts w:ascii="Times New Roman" w:hAnsi="Times New Roman" w:cs="Times New Roman"/>
          <w:sz w:val="24"/>
          <w:szCs w:val="24"/>
          <w:lang w:val="en-US"/>
        </w:rPr>
        <w:t>Due to return</w:t>
      </w:r>
      <w:r w:rsidR="00A24223">
        <w:rPr>
          <w:rFonts w:ascii="Times New Roman" w:hAnsi="Times New Roman" w:cs="Times New Roman"/>
          <w:sz w:val="24"/>
          <w:szCs w:val="24"/>
          <w:lang w:val="en-US"/>
        </w:rPr>
        <w:t xml:space="preserve"> series have non-normal characteristics</w:t>
      </w:r>
      <w:r w:rsidR="006C284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50493" w:rsidRPr="00A5049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50493">
        <w:rPr>
          <w:rFonts w:ascii="Times New Roman" w:hAnsi="Times New Roman" w:cs="Times New Roman"/>
          <w:sz w:val="24"/>
          <w:szCs w:val="24"/>
          <w:lang w:val="en-US"/>
        </w:rPr>
        <w:t xml:space="preserve">standardized residuals of GARCH are modeled by EVT and leptokurtic distributions. </w:t>
      </w:r>
      <w:r w:rsidR="006C2845">
        <w:rPr>
          <w:rFonts w:ascii="Times New Roman" w:hAnsi="Times New Roman" w:cs="Times New Roman"/>
          <w:sz w:val="24"/>
          <w:szCs w:val="24"/>
          <w:lang w:val="en-US"/>
        </w:rPr>
        <w:t xml:space="preserve">Empirical findings show that EVT based GARCH model is outperformed </w:t>
      </w:r>
      <w:r w:rsidR="00283F35">
        <w:rPr>
          <w:rFonts w:ascii="Times New Roman" w:hAnsi="Times New Roman" w:cs="Times New Roman"/>
          <w:sz w:val="24"/>
          <w:szCs w:val="24"/>
          <w:lang w:val="en-US"/>
        </w:rPr>
        <w:t>according to</w:t>
      </w:r>
      <w:r w:rsidR="006C2845">
        <w:rPr>
          <w:rFonts w:ascii="Times New Roman" w:hAnsi="Times New Roman" w:cs="Times New Roman"/>
          <w:sz w:val="24"/>
          <w:szCs w:val="24"/>
          <w:lang w:val="en-US"/>
        </w:rPr>
        <w:t xml:space="preserve"> the backtesting results modeling daily VaR for all equity indexes.</w:t>
      </w:r>
    </w:p>
    <w:p w:rsidR="00817FCC" w:rsidRDefault="00817FCC" w:rsidP="0065306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17FCC" w:rsidRPr="00C8654E" w:rsidRDefault="00817FCC" w:rsidP="00817FCC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8654E">
        <w:rPr>
          <w:rFonts w:ascii="Times New Roman" w:hAnsi="Times New Roman" w:cs="Times New Roman"/>
          <w:b/>
          <w:sz w:val="24"/>
          <w:szCs w:val="24"/>
          <w:lang w:val="en-US"/>
        </w:rPr>
        <w:t>Keywords: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Value at Risk; Extreme Value Theory; GARCH</w:t>
      </w:r>
      <w:r w:rsidR="00A50493">
        <w:rPr>
          <w:rFonts w:ascii="Times New Roman" w:hAnsi="Times New Roman" w:cs="Times New Roman"/>
          <w:sz w:val="24"/>
          <w:szCs w:val="24"/>
          <w:lang w:val="en-US"/>
        </w:rPr>
        <w:t xml:space="preserve"> estimation; Backtesting</w:t>
      </w:r>
    </w:p>
    <w:p w:rsidR="00A06D3F" w:rsidRDefault="00817FCC" w:rsidP="00A504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654E">
        <w:rPr>
          <w:rFonts w:ascii="Times New Roman" w:hAnsi="Times New Roman" w:cs="Times New Roman"/>
          <w:b/>
          <w:sz w:val="24"/>
          <w:szCs w:val="24"/>
          <w:lang w:val="en-US"/>
        </w:rPr>
        <w:t xml:space="preserve">Jell Codes: </w:t>
      </w:r>
      <w:r>
        <w:rPr>
          <w:rFonts w:ascii="Times New Roman" w:hAnsi="Times New Roman" w:cs="Times New Roman"/>
          <w:sz w:val="24"/>
          <w:szCs w:val="24"/>
          <w:lang w:val="en-US"/>
        </w:rPr>
        <w:t>C22, C52, G15</w:t>
      </w:r>
    </w:p>
    <w:p w:rsidR="00A50493" w:rsidRDefault="00A50493" w:rsidP="00A504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50493" w:rsidRPr="00A50493" w:rsidRDefault="00A50493" w:rsidP="00A5049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F1436" w:rsidRDefault="00037ED0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b/>
          <w:sz w:val="24"/>
          <w:szCs w:val="24"/>
          <w:lang w:val="en-US"/>
        </w:rPr>
        <w:t xml:space="preserve">1. </w:t>
      </w:r>
      <w:r w:rsidR="000C3061" w:rsidRPr="00427715">
        <w:rPr>
          <w:rFonts w:ascii="Times New Roman" w:hAnsi="Times New Roman" w:cs="Times New Roman"/>
          <w:b/>
          <w:sz w:val="24"/>
          <w:szCs w:val="24"/>
          <w:lang w:val="en-US"/>
        </w:rPr>
        <w:t>INTRODUCTION</w:t>
      </w:r>
    </w:p>
    <w:p w:rsidR="00391D56" w:rsidRDefault="004275C6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654E">
        <w:rPr>
          <w:rFonts w:ascii="Times New Roman" w:hAnsi="Times New Roman" w:cs="Times New Roman"/>
          <w:sz w:val="24"/>
          <w:szCs w:val="24"/>
          <w:lang w:val="en-US"/>
        </w:rPr>
        <w:t>One of the most important challenges in modeling Value-At-Risk (VaR)</w:t>
      </w:r>
      <w:r w:rsidR="00AF6A2E">
        <w:rPr>
          <w:rFonts w:ascii="Times New Roman" w:hAnsi="Times New Roman" w:cs="Times New Roman"/>
          <w:sz w:val="24"/>
          <w:szCs w:val="24"/>
          <w:lang w:val="en-US"/>
        </w:rPr>
        <w:t xml:space="preserve"> is the distribution assumption </w:t>
      </w:r>
      <w:r w:rsidR="00F314B2">
        <w:rPr>
          <w:rFonts w:ascii="Times New Roman" w:hAnsi="Times New Roman" w:cs="Times New Roman"/>
          <w:sz w:val="24"/>
          <w:szCs w:val="24"/>
          <w:lang w:val="en-US"/>
        </w:rPr>
        <w:t>made fo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inancial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return series. Most of the</w:t>
      </w:r>
      <w:r w:rsidR="002D677D">
        <w:rPr>
          <w:rFonts w:ascii="Times New Roman" w:hAnsi="Times New Roman" w:cs="Times New Roman"/>
          <w:sz w:val="24"/>
          <w:szCs w:val="24"/>
          <w:lang w:val="en-US"/>
        </w:rPr>
        <w:t xml:space="preserve"> VaR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D677D">
        <w:rPr>
          <w:rFonts w:ascii="Times New Roman" w:hAnsi="Times New Roman" w:cs="Times New Roman"/>
          <w:sz w:val="24"/>
          <w:szCs w:val="24"/>
          <w:lang w:val="en-US"/>
        </w:rPr>
        <w:t>models</w:t>
      </w:r>
      <w:r w:rsidR="005F7A5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assume tha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inancial 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return series are normally distributed. Recent researches indicate that normality assumption of return series is not valid in most </w:t>
      </w:r>
      <w:r>
        <w:rPr>
          <w:rFonts w:ascii="Times New Roman" w:hAnsi="Times New Roman" w:cs="Times New Roman"/>
          <w:sz w:val="24"/>
          <w:szCs w:val="24"/>
          <w:lang w:val="en-US"/>
        </w:rPr>
        <w:t>cases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when return series have heavy tails</w:t>
      </w:r>
      <w:r w:rsidR="00AF6A2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Modeling VaR with normality assumption gives underestimate </w:t>
      </w:r>
      <w:r>
        <w:rPr>
          <w:rFonts w:ascii="Times New Roman" w:hAnsi="Times New Roman" w:cs="Times New Roman"/>
          <w:sz w:val="24"/>
          <w:szCs w:val="24"/>
          <w:lang w:val="en-US"/>
        </w:rPr>
        <w:t>VaR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forecasts. </w:t>
      </w:r>
      <w:r w:rsidR="005F7A57">
        <w:rPr>
          <w:rFonts w:ascii="Times New Roman" w:hAnsi="Times New Roman" w:cs="Times New Roman"/>
          <w:sz w:val="24"/>
          <w:szCs w:val="24"/>
          <w:lang w:val="en-US"/>
        </w:rPr>
        <w:t>Therefore w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ithout considering extreme </w:t>
      </w:r>
      <w:r w:rsidR="00AF6A2E">
        <w:rPr>
          <w:rFonts w:ascii="Times New Roman" w:hAnsi="Times New Roman" w:cs="Times New Roman"/>
          <w:sz w:val="24"/>
          <w:szCs w:val="24"/>
          <w:lang w:val="en-US"/>
        </w:rPr>
        <w:t>losses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in financial return series</w:t>
      </w:r>
      <w:r w:rsidR="00AF6A2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>is the main problem of the risk modeling</w:t>
      </w:r>
      <w:r w:rsidR="00AF6A2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232BC7">
        <w:rPr>
          <w:rFonts w:ascii="Times New Roman" w:hAnsi="Times New Roman" w:cs="Times New Roman"/>
          <w:sz w:val="24"/>
          <w:szCs w:val="24"/>
          <w:lang w:val="en-US"/>
        </w:rPr>
        <w:t xml:space="preserve">Therefore, </w:t>
      </w:r>
      <w:r w:rsidR="003A5C2D">
        <w:rPr>
          <w:rFonts w:ascii="Times New Roman" w:hAnsi="Times New Roman" w:cs="Times New Roman"/>
          <w:sz w:val="24"/>
          <w:szCs w:val="24"/>
          <w:lang w:val="en-US"/>
        </w:rPr>
        <w:t>EVT</w:t>
      </w:r>
      <w:r w:rsidR="00232BC7">
        <w:rPr>
          <w:rFonts w:ascii="Times New Roman" w:hAnsi="Times New Roman" w:cs="Times New Roman"/>
          <w:sz w:val="24"/>
          <w:szCs w:val="24"/>
          <w:lang w:val="en-US"/>
        </w:rPr>
        <w:t xml:space="preserve"> is good candidate modeling the tail of distribution that contains the extreme events. </w:t>
      </w:r>
      <w:r w:rsidR="008915C3">
        <w:rPr>
          <w:rFonts w:ascii="Times New Roman" w:hAnsi="Times New Roman" w:cs="Times New Roman"/>
          <w:sz w:val="24"/>
          <w:szCs w:val="24"/>
          <w:lang w:val="en-US"/>
        </w:rPr>
        <w:lastRenderedPageBreak/>
        <w:t>Many studies, especially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McNeil and Frey (2000)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="009741DB">
        <w:rPr>
          <w:rFonts w:ascii="Times New Roman" w:hAnsi="Times New Roman" w:cs="Times New Roman"/>
          <w:sz w:val="24"/>
          <w:szCs w:val="24"/>
          <w:lang w:val="en-US"/>
        </w:rPr>
        <w:t>Genc</w:t>
      </w:r>
      <w:r w:rsidR="001645C0">
        <w:rPr>
          <w:rFonts w:ascii="Times New Roman" w:hAnsi="Times New Roman" w:cs="Times New Roman"/>
          <w:sz w:val="24"/>
          <w:szCs w:val="24"/>
          <w:lang w:val="en-US"/>
        </w:rPr>
        <w:t>ay</w:t>
      </w:r>
      <w:proofErr w:type="spellEnd"/>
      <w:r w:rsidR="001645C0">
        <w:rPr>
          <w:rFonts w:ascii="Times New Roman" w:hAnsi="Times New Roman" w:cs="Times New Roman"/>
          <w:sz w:val="24"/>
          <w:szCs w:val="24"/>
          <w:lang w:val="en-US"/>
        </w:rPr>
        <w:t xml:space="preserve"> et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al. (2003),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Gilli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Kellezi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2006),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Onour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2010) and Singh et al. (2013</w:t>
      </w:r>
      <w:r w:rsidR="008915C3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1645C0">
        <w:rPr>
          <w:rFonts w:ascii="Times New Roman" w:hAnsi="Times New Roman" w:cs="Times New Roman"/>
          <w:sz w:val="24"/>
          <w:szCs w:val="24"/>
          <w:lang w:val="en-US"/>
        </w:rPr>
        <w:t xml:space="preserve"> have evaluated the performance of EV</w:t>
      </w:r>
      <w:r w:rsidR="008915C3">
        <w:rPr>
          <w:rFonts w:ascii="Times New Roman" w:hAnsi="Times New Roman" w:cs="Times New Roman"/>
          <w:sz w:val="24"/>
          <w:szCs w:val="24"/>
          <w:lang w:val="en-US"/>
        </w:rPr>
        <w:t>T measuring the financial risk and also investigated tail behavi</w:t>
      </w:r>
      <w:r w:rsidR="005F7A57">
        <w:rPr>
          <w:rFonts w:ascii="Times New Roman" w:hAnsi="Times New Roman" w:cs="Times New Roman"/>
          <w:sz w:val="24"/>
          <w:szCs w:val="24"/>
          <w:lang w:val="en-US"/>
        </w:rPr>
        <w:t>or of financial returns series. When analyzed the recent studies, it is shown that E</w:t>
      </w:r>
      <w:r w:rsidR="00232BC7">
        <w:rPr>
          <w:rFonts w:ascii="Times New Roman" w:hAnsi="Times New Roman" w:cs="Times New Roman"/>
          <w:sz w:val="24"/>
          <w:szCs w:val="24"/>
          <w:lang w:val="en-US"/>
        </w:rPr>
        <w:t>VT</w:t>
      </w:r>
      <w:r w:rsidR="005F7A57">
        <w:rPr>
          <w:rFonts w:ascii="Times New Roman" w:hAnsi="Times New Roman" w:cs="Times New Roman"/>
          <w:sz w:val="24"/>
          <w:szCs w:val="24"/>
          <w:lang w:val="en-US"/>
        </w:rPr>
        <w:t xml:space="preserve"> which is interested in extreme losses or extreme gains,</w:t>
      </w:r>
      <w:r w:rsidR="00232BC7">
        <w:rPr>
          <w:rFonts w:ascii="Times New Roman" w:hAnsi="Times New Roman" w:cs="Times New Roman"/>
          <w:sz w:val="24"/>
          <w:szCs w:val="24"/>
          <w:lang w:val="en-US"/>
        </w:rPr>
        <w:t xml:space="preserve"> outperforms with respect to other well-known models. 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McNeil and Frey (2000)</w:t>
      </w:r>
      <w:r w:rsidR="002D677D">
        <w:rPr>
          <w:rFonts w:ascii="Times New Roman" w:hAnsi="Times New Roman" w:cs="Times New Roman"/>
          <w:sz w:val="24"/>
          <w:szCs w:val="24"/>
          <w:lang w:val="en-US"/>
        </w:rPr>
        <w:t xml:space="preserve"> proposed a GARCH-EVT model which contains two-step estimation procedure. The main aim of proposed model is to forecast the daily-VaR considering the extreme events in the tail of </w:t>
      </w:r>
      <w:r w:rsidR="00391D56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2D677D">
        <w:rPr>
          <w:rFonts w:ascii="Times New Roman" w:hAnsi="Times New Roman" w:cs="Times New Roman"/>
          <w:sz w:val="24"/>
          <w:szCs w:val="24"/>
          <w:lang w:val="en-US"/>
        </w:rPr>
        <w:t xml:space="preserve">distribution. 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Soltane et al. (2012)</w:t>
      </w:r>
      <w:r w:rsidR="00841D7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3233A">
        <w:rPr>
          <w:rFonts w:ascii="Times New Roman" w:hAnsi="Times New Roman" w:cs="Times New Roman"/>
          <w:sz w:val="24"/>
          <w:szCs w:val="24"/>
          <w:lang w:val="en-US"/>
        </w:rPr>
        <w:t>compared the GARCH-EVT</w:t>
      </w:r>
      <w:r w:rsidR="00841D78">
        <w:rPr>
          <w:rFonts w:ascii="Times New Roman" w:hAnsi="Times New Roman" w:cs="Times New Roman"/>
          <w:sz w:val="24"/>
          <w:szCs w:val="24"/>
          <w:lang w:val="en-US"/>
        </w:rPr>
        <w:t xml:space="preserve"> model</w:t>
      </w:r>
      <w:r w:rsidR="00E3233A">
        <w:rPr>
          <w:rFonts w:ascii="Times New Roman" w:hAnsi="Times New Roman" w:cs="Times New Roman"/>
          <w:sz w:val="24"/>
          <w:szCs w:val="24"/>
          <w:lang w:val="en-US"/>
        </w:rPr>
        <w:t xml:space="preserve"> with </w:t>
      </w:r>
      <w:r w:rsidR="00841D78">
        <w:rPr>
          <w:rFonts w:ascii="Times New Roman" w:hAnsi="Times New Roman" w:cs="Times New Roman"/>
          <w:sz w:val="24"/>
          <w:szCs w:val="24"/>
          <w:lang w:val="en-US"/>
        </w:rPr>
        <w:t>GARCH-normal and other well-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known models. Chan and Gray (2006)</w:t>
      </w:r>
      <w:r w:rsidR="00841D7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16F48">
        <w:rPr>
          <w:rFonts w:ascii="Times New Roman" w:hAnsi="Times New Roman" w:cs="Times New Roman"/>
          <w:sz w:val="24"/>
          <w:szCs w:val="24"/>
          <w:lang w:val="en-US"/>
        </w:rPr>
        <w:t>evaluated the performance of EVT approach to forecast daily VaR in e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lectricity market. Karmakar (2013)</w:t>
      </w:r>
      <w:r w:rsidR="00E16F48">
        <w:rPr>
          <w:rFonts w:ascii="Times New Roman" w:hAnsi="Times New Roman" w:cs="Times New Roman"/>
          <w:sz w:val="24"/>
          <w:szCs w:val="24"/>
          <w:lang w:val="en-US"/>
        </w:rPr>
        <w:t xml:space="preserve"> also estimated the tail-related risk meas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ure using McNeil and Frey’s (2000) GARCH</w:t>
      </w:r>
      <w:r w:rsidR="00391D56">
        <w:rPr>
          <w:rFonts w:ascii="Times New Roman" w:hAnsi="Times New Roman" w:cs="Times New Roman"/>
          <w:sz w:val="24"/>
          <w:szCs w:val="24"/>
          <w:lang w:val="en-US"/>
        </w:rPr>
        <w:t xml:space="preserve">- EVT </w:t>
      </w:r>
      <w:r w:rsidR="00E16F48">
        <w:rPr>
          <w:rFonts w:ascii="Times New Roman" w:hAnsi="Times New Roman" w:cs="Times New Roman"/>
          <w:sz w:val="24"/>
          <w:szCs w:val="24"/>
          <w:lang w:val="en-US"/>
        </w:rPr>
        <w:t>model</w:t>
      </w:r>
      <w:r w:rsidR="00391D56">
        <w:rPr>
          <w:rFonts w:ascii="Times New Roman" w:hAnsi="Times New Roman" w:cs="Times New Roman"/>
          <w:sz w:val="24"/>
          <w:szCs w:val="24"/>
          <w:lang w:val="en-US"/>
        </w:rPr>
        <w:t xml:space="preserve"> in Indian st</w:t>
      </w:r>
      <w:r w:rsidR="00C4207F">
        <w:rPr>
          <w:rFonts w:ascii="Times New Roman" w:hAnsi="Times New Roman" w:cs="Times New Roman"/>
          <w:sz w:val="24"/>
          <w:szCs w:val="24"/>
          <w:lang w:val="en-US"/>
        </w:rPr>
        <w:t>ock market.</w:t>
      </w:r>
    </w:p>
    <w:p w:rsidR="00B272A7" w:rsidRDefault="009741DB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ue to</w:t>
      </w:r>
      <w:r w:rsidR="001A5EF9">
        <w:rPr>
          <w:rFonts w:ascii="Times New Roman" w:hAnsi="Times New Roman" w:cs="Times New Roman"/>
          <w:sz w:val="24"/>
          <w:szCs w:val="24"/>
          <w:lang w:val="en-US"/>
        </w:rPr>
        <w:t xml:space="preserve"> returns exhibit skewness and excess kurtosis, normality assumption made for return series causes the underestimation or overestimation of the true VaR. 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Venkataraman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1997),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Zangari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1996)</w:t>
      </w:r>
      <w:r w:rsidR="00224696">
        <w:rPr>
          <w:rFonts w:ascii="Times New Roman" w:hAnsi="Times New Roman" w:cs="Times New Roman"/>
          <w:sz w:val="24"/>
          <w:szCs w:val="24"/>
          <w:lang w:val="en-US"/>
        </w:rPr>
        <w:t xml:space="preserve"> used the mixture of normal distributions which is heavy-tailed and able to capture the extreme events. Lee</w:t>
      </w:r>
      <w:r w:rsidR="00283F35">
        <w:rPr>
          <w:rFonts w:ascii="Times New Roman" w:hAnsi="Times New Roman" w:cs="Times New Roman"/>
          <w:sz w:val="24"/>
          <w:szCs w:val="24"/>
          <w:lang w:val="en-US"/>
        </w:rPr>
        <w:t xml:space="preserve"> et al.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2008)</w:t>
      </w:r>
      <w:r w:rsidR="00224696">
        <w:rPr>
          <w:rFonts w:ascii="Times New Roman" w:hAnsi="Times New Roman" w:cs="Times New Roman"/>
          <w:sz w:val="24"/>
          <w:szCs w:val="24"/>
          <w:lang w:val="en-US"/>
        </w:rPr>
        <w:t xml:space="preserve"> used the GARCH model under skewed generalized error distribution</w:t>
      </w:r>
      <w:r w:rsidR="009D55E2">
        <w:rPr>
          <w:rFonts w:ascii="Times New Roman" w:hAnsi="Times New Roman" w:cs="Times New Roman"/>
          <w:sz w:val="24"/>
          <w:szCs w:val="24"/>
          <w:lang w:val="en-US"/>
        </w:rPr>
        <w:t xml:space="preserve"> (GARCH-SGED)</w:t>
      </w:r>
      <w:r w:rsidR="00224696">
        <w:rPr>
          <w:rFonts w:ascii="Times New Roman" w:hAnsi="Times New Roman" w:cs="Times New Roman"/>
          <w:sz w:val="24"/>
          <w:szCs w:val="24"/>
          <w:lang w:val="en-US"/>
        </w:rPr>
        <w:t xml:space="preserve"> to forecast daily VaR</w:t>
      </w:r>
      <w:r w:rsidR="009D55E2">
        <w:rPr>
          <w:rFonts w:ascii="Times New Roman" w:hAnsi="Times New Roman" w:cs="Times New Roman"/>
          <w:sz w:val="24"/>
          <w:szCs w:val="24"/>
          <w:lang w:val="en-US"/>
        </w:rPr>
        <w:t xml:space="preserve"> and compared the forecast performance of GARCH-SGED with GARCH-normal</w:t>
      </w:r>
      <w:r w:rsidR="0022469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9D55E2">
        <w:rPr>
          <w:rFonts w:ascii="Times New Roman" w:hAnsi="Times New Roman" w:cs="Times New Roman"/>
          <w:sz w:val="24"/>
          <w:szCs w:val="24"/>
          <w:lang w:val="en-US"/>
        </w:rPr>
        <w:t xml:space="preserve">Skewed generalized error distribution is able to capture both skewness and kurtosis in financial returns series. </w:t>
      </w:r>
      <w:proofErr w:type="spellStart"/>
      <w:r w:rsidR="00810CD5">
        <w:rPr>
          <w:rFonts w:ascii="Times New Roman" w:hAnsi="Times New Roman" w:cs="Times New Roman"/>
          <w:sz w:val="24"/>
          <w:szCs w:val="24"/>
          <w:lang w:val="en-US"/>
        </w:rPr>
        <w:t>Angelidis</w:t>
      </w:r>
      <w:proofErr w:type="spellEnd"/>
      <w:r w:rsidR="00283F35">
        <w:rPr>
          <w:rFonts w:ascii="Times New Roman" w:hAnsi="Times New Roman" w:cs="Times New Roman"/>
          <w:sz w:val="24"/>
          <w:szCs w:val="24"/>
          <w:lang w:val="en-US"/>
        </w:rPr>
        <w:t xml:space="preserve"> et al.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2004)</w:t>
      </w:r>
      <w:r w:rsidR="00810CD5">
        <w:rPr>
          <w:rFonts w:ascii="Times New Roman" w:hAnsi="Times New Roman" w:cs="Times New Roman"/>
          <w:sz w:val="24"/>
          <w:szCs w:val="24"/>
          <w:lang w:val="en-US"/>
        </w:rPr>
        <w:t xml:space="preserve"> used the GARCH model under student-t and generalized error distribution</w:t>
      </w:r>
      <w:r w:rsidR="00A87DEB">
        <w:rPr>
          <w:rFonts w:ascii="Times New Roman" w:hAnsi="Times New Roman" w:cs="Times New Roman"/>
          <w:sz w:val="24"/>
          <w:szCs w:val="24"/>
          <w:lang w:val="en-US"/>
        </w:rPr>
        <w:t xml:space="preserve"> (GED)</w:t>
      </w:r>
      <w:r w:rsidR="00810CD5">
        <w:rPr>
          <w:rFonts w:ascii="Times New Roman" w:hAnsi="Times New Roman" w:cs="Times New Roman"/>
          <w:sz w:val="24"/>
          <w:szCs w:val="24"/>
          <w:lang w:val="en-US"/>
        </w:rPr>
        <w:t xml:space="preserve"> to forecast daily VaR considering the leptokurtic structure of the returns series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rgen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2010)</w:t>
      </w:r>
      <w:r w:rsidR="00810CD5">
        <w:rPr>
          <w:rFonts w:ascii="Times New Roman" w:hAnsi="Times New Roman" w:cs="Times New Roman"/>
          <w:sz w:val="24"/>
          <w:szCs w:val="24"/>
          <w:lang w:val="en-US"/>
        </w:rPr>
        <w:t xml:space="preserve"> compared the forecast performance of GARC-EVT model with heavy-tailed GARCH models. </w:t>
      </w:r>
      <w:r w:rsidR="00B272A7">
        <w:rPr>
          <w:rFonts w:ascii="Times New Roman" w:hAnsi="Times New Roman" w:cs="Times New Roman"/>
          <w:sz w:val="24"/>
          <w:szCs w:val="24"/>
          <w:lang w:val="en-US"/>
        </w:rPr>
        <w:t>According to these studies, leptokurtic distributions are able to produce better daily VaR forecasts.</w:t>
      </w:r>
    </w:p>
    <w:p w:rsidR="00A06D3F" w:rsidRDefault="00A6122C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n this paper, VaR forecast performance of GARCH-EVT model is compared with the GARCH-normal, GARCH-student-t, GARCH-GED and GA</w:t>
      </w:r>
      <w:r w:rsidR="00CB5191">
        <w:rPr>
          <w:rFonts w:ascii="Times New Roman" w:hAnsi="Times New Roman" w:cs="Times New Roman"/>
          <w:sz w:val="24"/>
          <w:szCs w:val="24"/>
          <w:lang w:val="en-US"/>
        </w:rPr>
        <w:t xml:space="preserve">RCH-SGED models for ISE-100, Nikkei-225 an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&amp;P-500 stock exchange indexes. 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>Thi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tudy has two major aims. 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>First one is to</w:t>
      </w:r>
      <w:r w:rsidR="00283F35">
        <w:rPr>
          <w:rFonts w:ascii="Times New Roman" w:hAnsi="Times New Roman" w:cs="Times New Roman"/>
          <w:sz w:val="24"/>
          <w:szCs w:val="24"/>
          <w:lang w:val="en-US"/>
        </w:rPr>
        <w:t xml:space="preserve"> show that how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istribution assumption made for residuals in GARCH models </w:t>
      </w:r>
      <w:r w:rsidR="00A01E1A">
        <w:rPr>
          <w:rFonts w:ascii="Times New Roman" w:hAnsi="Times New Roman" w:cs="Times New Roman"/>
          <w:sz w:val="24"/>
          <w:szCs w:val="24"/>
          <w:lang w:val="en-US"/>
        </w:rPr>
        <w:t xml:space="preserve">affects 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>the daily-VaR forecasts</w:t>
      </w:r>
      <w:r w:rsidR="00CB519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>and secondly</w:t>
      </w:r>
      <w:r w:rsidR="00A01E1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B5191">
        <w:rPr>
          <w:rFonts w:ascii="Times New Roman" w:hAnsi="Times New Roman" w:cs="Times New Roman"/>
          <w:sz w:val="24"/>
          <w:szCs w:val="24"/>
          <w:lang w:val="en-US"/>
        </w:rPr>
        <w:t>daily-VaR forecasts of ISE-100, Nikkei-225 and</w:t>
      </w:r>
      <w:r w:rsidR="00BA7DF9">
        <w:rPr>
          <w:rFonts w:ascii="Times New Roman" w:hAnsi="Times New Roman" w:cs="Times New Roman"/>
          <w:sz w:val="24"/>
          <w:szCs w:val="24"/>
          <w:lang w:val="en-US"/>
        </w:rPr>
        <w:t xml:space="preserve"> S&amp;P-500 stock exchange indexes are compared with various mo</w:t>
      </w:r>
      <w:r w:rsidR="00CB5191">
        <w:rPr>
          <w:rFonts w:ascii="Times New Roman" w:hAnsi="Times New Roman" w:cs="Times New Roman"/>
          <w:sz w:val="24"/>
          <w:szCs w:val="24"/>
          <w:lang w:val="en-US"/>
        </w:rPr>
        <w:t xml:space="preserve">dels by backtesting procedure. </w:t>
      </w:r>
    </w:p>
    <w:p w:rsidR="00A87DEB" w:rsidRDefault="00A6122C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rest of the paper </w:t>
      </w:r>
      <w:r w:rsidR="00A87DEB">
        <w:rPr>
          <w:rFonts w:ascii="Times New Roman" w:hAnsi="Times New Roman" w:cs="Times New Roman"/>
          <w:sz w:val="24"/>
          <w:szCs w:val="24"/>
          <w:lang w:val="en-US"/>
        </w:rPr>
        <w:t xml:space="preserve">organized as follows: Section II presents the VaR and EVT comprehensively. Section III presents backtesting and GARCH </w:t>
      </w:r>
      <w:r w:rsidR="00CB5191">
        <w:rPr>
          <w:rFonts w:ascii="Times New Roman" w:hAnsi="Times New Roman" w:cs="Times New Roman"/>
          <w:sz w:val="24"/>
          <w:szCs w:val="24"/>
          <w:lang w:val="en-US"/>
        </w:rPr>
        <w:t xml:space="preserve">models based on </w:t>
      </w:r>
      <w:r w:rsidR="0087288B">
        <w:rPr>
          <w:rFonts w:ascii="Times New Roman" w:hAnsi="Times New Roman" w:cs="Times New Roman"/>
          <w:sz w:val="24"/>
          <w:szCs w:val="24"/>
          <w:lang w:val="en-US"/>
        </w:rPr>
        <w:t xml:space="preserve">different </w:t>
      </w:r>
      <w:r w:rsidR="0087288B">
        <w:rPr>
          <w:rFonts w:ascii="Times New Roman" w:hAnsi="Times New Roman" w:cs="Times New Roman"/>
          <w:sz w:val="24"/>
          <w:szCs w:val="24"/>
          <w:lang w:val="en-US"/>
        </w:rPr>
        <w:lastRenderedPageBreak/>
        <w:t>distribution assumptions</w:t>
      </w:r>
      <w:r w:rsidR="00A87DEB">
        <w:rPr>
          <w:rFonts w:ascii="Times New Roman" w:hAnsi="Times New Roman" w:cs="Times New Roman"/>
          <w:sz w:val="24"/>
          <w:szCs w:val="24"/>
          <w:lang w:val="en-US"/>
        </w:rPr>
        <w:t xml:space="preserve">. Section IV presents data, descriptive statistics, empirical evidence, and final section presents the conclusion of study. </w:t>
      </w:r>
    </w:p>
    <w:p w:rsidR="00890C9D" w:rsidRPr="00AE1F5F" w:rsidRDefault="00890C9D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84562" w:rsidRPr="00427715" w:rsidRDefault="00884562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b/>
          <w:sz w:val="24"/>
          <w:szCs w:val="24"/>
          <w:lang w:val="en-US"/>
        </w:rPr>
        <w:t xml:space="preserve">2. </w:t>
      </w:r>
      <w:r w:rsidR="000C3061" w:rsidRPr="00427715">
        <w:rPr>
          <w:rFonts w:ascii="Times New Roman" w:hAnsi="Times New Roman" w:cs="Times New Roman"/>
          <w:b/>
          <w:sz w:val="24"/>
          <w:szCs w:val="24"/>
          <w:lang w:val="en-US"/>
        </w:rPr>
        <w:t>FINANCIAL RISK MEASUREMENT BASED ON EVT</w:t>
      </w:r>
    </w:p>
    <w:p w:rsidR="00D74C2A" w:rsidRPr="00427715" w:rsidRDefault="00D74C2A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VaR can be simply defined as follows: </w:t>
      </w:r>
    </w:p>
    <w:p w:rsidR="00D74C2A" w:rsidRPr="00427715" w:rsidRDefault="00D74C2A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6pt;height:19.25pt" o:ole="">
            <v:imagedata r:id="rId7" o:title=""/>
          </v:shape>
          <o:OLEObject Type="Embed" ProgID="Equation.DSMT4" ShapeID="_x0000_i1025" DrawAspect="Content" ObjectID="_1480426072" r:id="rId8"/>
        </w:object>
      </w:r>
    </w:p>
    <w:p w:rsidR="00AA38BB" w:rsidRDefault="00D74C2A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771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026" type="#_x0000_t75" style="width:12.55pt;height:12.55pt" o:ole="">
            <v:imagedata r:id="rId9" o:title=""/>
          </v:shape>
          <o:OLEObject Type="Embed" ProgID="Equation.DSMT4" ShapeID="_x0000_i1026" DrawAspect="Content" ObjectID="_1480426073" r:id="rId10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s the distribution f</w:t>
      </w:r>
      <w:r w:rsidR="00182B31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unction of financial losses, </w:t>
      </w:r>
      <w:r w:rsidR="00182B31" w:rsidRPr="0042771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400" w:dyaOrig="300">
          <v:shape id="_x0000_i1027" type="#_x0000_t75" style="width:19.25pt;height:15.05pt" o:ole="">
            <v:imagedata r:id="rId11" o:title=""/>
          </v:shape>
          <o:OLEObject Type="Embed" ProgID="Equation.DSMT4" ShapeID="_x0000_i1027" DrawAspect="Content" ObjectID="_1480426074" r:id="rId12"/>
        </w:object>
      </w:r>
      <w:r w:rsidR="00182B31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denotes the inverse of </w:t>
      </w:r>
      <w:r w:rsidR="00182B31" w:rsidRPr="0042771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028" type="#_x0000_t75" style="width:12.55pt;height:12.55pt" o:ole="">
            <v:imagedata r:id="rId13" o:title=""/>
          </v:shape>
          <o:OLEObject Type="Embed" ProgID="Equation.DSMT4" ShapeID="_x0000_i1028" DrawAspect="Content" ObjectID="_1480426075" r:id="rId14"/>
        </w:object>
      </w:r>
      <w:r w:rsidR="005B5261">
        <w:rPr>
          <w:rFonts w:ascii="Times New Roman" w:hAnsi="Times New Roman" w:cs="Times New Roman"/>
          <w:position w:val="-4"/>
          <w:sz w:val="24"/>
          <w:szCs w:val="24"/>
          <w:lang w:val="en-US"/>
        </w:rPr>
        <w:t xml:space="preserve"> </w:t>
      </w:r>
      <w:r w:rsidR="00F25D0B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F25D0B" w:rsidRPr="00F25D0B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29" type="#_x0000_t75" style="width:12.55pt;height:10.9pt" o:ole="">
            <v:imagedata r:id="rId15" o:title=""/>
          </v:shape>
          <o:OLEObject Type="Embed" ProgID="Equation.DSMT4" ShapeID="_x0000_i1029" DrawAspect="Content" ObjectID="_1480426076" r:id="rId16"/>
        </w:object>
      </w:r>
      <w:r w:rsidR="00F25D0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82B31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is the quantile at which VaR is calculated. </w:t>
      </w:r>
      <w:r w:rsidR="00427715" w:rsidRPr="00427715">
        <w:rPr>
          <w:rFonts w:ascii="Times New Roman" w:hAnsi="Times New Roman" w:cs="Times New Roman"/>
          <w:sz w:val="24"/>
          <w:szCs w:val="24"/>
          <w:lang w:val="en-US"/>
        </w:rPr>
        <w:t>EVT is strong method to capture extreme tails of distribution and also tail behavior of loss distribution.</w:t>
      </w:r>
      <w:r w:rsidR="00F25D0B">
        <w:rPr>
          <w:rFonts w:ascii="Times New Roman" w:hAnsi="Times New Roman" w:cs="Times New Roman"/>
          <w:sz w:val="24"/>
          <w:szCs w:val="24"/>
          <w:lang w:val="en-US"/>
        </w:rPr>
        <w:t xml:space="preserve"> Modeling the extreme events, peaks over threshold methodology is used in recent applications. 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>Peaks over Threshold (POT)</w:t>
      </w:r>
      <w:r w:rsidR="00427715">
        <w:rPr>
          <w:rFonts w:ascii="Times New Roman" w:hAnsi="Times New Roman" w:cs="Times New Roman"/>
          <w:sz w:val="24"/>
          <w:szCs w:val="24"/>
          <w:lang w:val="en-US"/>
        </w:rPr>
        <w:t xml:space="preserve"> method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focus</w:t>
      </w:r>
      <w:r w:rsidR="00427715">
        <w:rPr>
          <w:rFonts w:ascii="Times New Roman" w:hAnsi="Times New Roman" w:cs="Times New Roman"/>
          <w:sz w:val="24"/>
          <w:szCs w:val="24"/>
          <w:lang w:val="en-US"/>
        </w:rPr>
        <w:t>es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on the distribution of exceedances</w:t>
      </w:r>
      <w:r w:rsidR="00427715">
        <w:rPr>
          <w:rFonts w:ascii="Times New Roman" w:hAnsi="Times New Roman" w:cs="Times New Roman"/>
          <w:sz w:val="24"/>
          <w:szCs w:val="24"/>
          <w:lang w:val="en-US"/>
        </w:rPr>
        <w:t xml:space="preserve"> over a threshold.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1030" type="#_x0000_t75" style="width:14.25pt;height:18.4pt" o:ole="">
            <v:imagedata r:id="rId17" o:title=""/>
          </v:shape>
          <o:OLEObject Type="Embed" ProgID="Equation.DSMT4" ShapeID="_x0000_i1030" DrawAspect="Content" ObjectID="_1480426077" r:id="rId18"/>
        </w:object>
      </w:r>
      <w:r w:rsidR="000A3E3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0A3E3C">
        <w:rPr>
          <w:rFonts w:ascii="Times New Roman" w:hAnsi="Times New Roman" w:cs="Times New Roman"/>
          <w:sz w:val="24"/>
          <w:szCs w:val="24"/>
          <w:lang w:val="en-US"/>
        </w:rPr>
        <w:t>which</w:t>
      </w:r>
      <w:proofErr w:type="gramEnd"/>
      <w:r w:rsidR="000A3E3C">
        <w:rPr>
          <w:rFonts w:ascii="Times New Roman" w:hAnsi="Times New Roman" w:cs="Times New Roman"/>
          <w:sz w:val="24"/>
          <w:szCs w:val="24"/>
          <w:lang w:val="en-US"/>
        </w:rPr>
        <w:t xml:space="preserve"> is the 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>conditional excess distribution</w:t>
      </w:r>
      <w:r w:rsidR="000A3E3C">
        <w:rPr>
          <w:rFonts w:ascii="Times New Roman" w:hAnsi="Times New Roman" w:cs="Times New Roman"/>
          <w:sz w:val="24"/>
          <w:szCs w:val="24"/>
          <w:lang w:val="en-US"/>
        </w:rPr>
        <w:t xml:space="preserve"> can be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defined as</w:t>
      </w:r>
      <w:r w:rsidR="000A3E3C">
        <w:rPr>
          <w:rFonts w:ascii="Times New Roman" w:hAnsi="Times New Roman" w:cs="Times New Roman"/>
          <w:sz w:val="24"/>
          <w:szCs w:val="24"/>
          <w:lang w:val="en-US"/>
        </w:rPr>
        <w:t xml:space="preserve"> follows:</w:t>
      </w:r>
    </w:p>
    <w:p w:rsidR="00AA38BB" w:rsidRPr="00AA38BB" w:rsidRDefault="00283F35" w:rsidP="00653062">
      <w:pPr>
        <w:spacing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A38B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239" w:dyaOrig="360">
          <v:shape id="_x0000_i1031" type="#_x0000_t75" style="width:212.65pt;height:18.4pt" o:ole="">
            <v:imagedata r:id="rId19" o:title=""/>
          </v:shape>
          <o:OLEObject Type="Embed" ProgID="Equation.DSMT4" ShapeID="_x0000_i1031" DrawAspect="Content" ObjectID="_1480426078" r:id="rId20"/>
        </w:object>
      </w:r>
      <w:r w:rsidR="00AA38BB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(1)</w:t>
      </w:r>
    </w:p>
    <w:p w:rsidR="00D74C2A" w:rsidRDefault="00D74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427715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79" w:dyaOrig="260">
          <v:shape id="_x0000_i1032" type="#_x0000_t75" style="width:14.25pt;height:13.4pt" o:ole="">
            <v:imagedata r:id="rId21" o:title=""/>
          </v:shape>
          <o:OLEObject Type="Embed" ProgID="Equation.DSMT4" ShapeID="_x0000_i1032" DrawAspect="Content" ObjectID="_1480426079" r:id="rId22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is a random variable, denotes the financial losses, </w:t>
      </w:r>
      <w:r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33" type="#_x0000_t75" style="width:10.05pt;height:10.9pt" o:ole="">
            <v:imagedata r:id="rId23" o:title=""/>
          </v:shape>
          <o:OLEObject Type="Embed" ProgID="Equation.DSMT4" ShapeID="_x0000_i1033" DrawAspect="Content" ObjectID="_1480426080" r:id="rId24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s a threshold, 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920" w:dyaOrig="260">
          <v:shape id="_x0000_i1034" type="#_x0000_t75" style="width:46.05pt;height:13.4pt" o:ole="">
            <v:imagedata r:id="rId25" o:title=""/>
          </v:shape>
          <o:OLEObject Type="Embed" ProgID="Equation.DSMT4" ShapeID="_x0000_i1034" DrawAspect="Content" ObjectID="_1480426081" r:id="rId26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are the excesses, called as extreme losses,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720" w:dyaOrig="360">
          <v:shape id="_x0000_i1035" type="#_x0000_t75" style="width:36.85pt;height:18.4pt" o:ole="">
            <v:imagedata r:id="rId27" o:title=""/>
          </v:shape>
          <o:OLEObject Type="Embed" ProgID="Equation.DSMT4" ShapeID="_x0000_i1035" DrawAspect="Content" ObjectID="_1480426082" r:id="rId28"/>
        </w:object>
      </w:r>
      <w:r w:rsidR="00F25D0B">
        <w:rPr>
          <w:rFonts w:ascii="Times New Roman" w:hAnsi="Times New Roman" w:cs="Times New Roman"/>
          <w:sz w:val="24"/>
          <w:szCs w:val="24"/>
          <w:lang w:val="en-US"/>
        </w:rPr>
        <w:t xml:space="preserve"> is the right endpoint of </w:t>
      </w:r>
      <w:r w:rsidR="00F25D0B" w:rsidRPr="00F25D0B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260">
          <v:shape id="_x0000_i1036" type="#_x0000_t75" style="width:13.4pt;height:13.4pt" o:ole="">
            <v:imagedata r:id="rId29" o:title=""/>
          </v:shape>
          <o:OLEObject Type="Embed" ProgID="Equation.DSMT4" ShapeID="_x0000_i1036" DrawAspect="Content" ObjectID="_1480426083" r:id="rId30"/>
        </w:object>
      </w:r>
      <w:r w:rsidR="00F25D0B">
        <w:rPr>
          <w:rFonts w:ascii="Times New Roman" w:hAnsi="Times New Roman" w:cs="Times New Roman"/>
          <w:sz w:val="24"/>
          <w:szCs w:val="24"/>
          <w:lang w:val="en-US"/>
        </w:rPr>
        <w:t xml:space="preserve">which is the distribution function of </w:t>
      </w:r>
      <w:r w:rsidR="00F25D0B" w:rsidRPr="00F25D0B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79" w:dyaOrig="260">
          <v:shape id="_x0000_i1037" type="#_x0000_t75" style="width:14.25pt;height:13.4pt" o:ole="">
            <v:imagedata r:id="rId31" o:title=""/>
          </v:shape>
          <o:OLEObject Type="Embed" ProgID="Equation.DSMT4" ShapeID="_x0000_i1037" DrawAspect="Content" ObjectID="_1480426084" r:id="rId32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F25D0B">
        <w:rPr>
          <w:rFonts w:ascii="Times New Roman" w:hAnsi="Times New Roman" w:cs="Times New Roman"/>
          <w:sz w:val="24"/>
          <w:szCs w:val="24"/>
          <w:lang w:val="en-US"/>
        </w:rPr>
        <w:t xml:space="preserve"> POT deal wit</w:t>
      </w:r>
      <w:r w:rsidR="00584ED7">
        <w:rPr>
          <w:rFonts w:ascii="Times New Roman" w:hAnsi="Times New Roman" w:cs="Times New Roman"/>
          <w:sz w:val="24"/>
          <w:szCs w:val="24"/>
          <w:lang w:val="en-US"/>
        </w:rPr>
        <w:t xml:space="preserve">h the estimation of distribution function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1038" type="#_x0000_t75" style="width:14.25pt;height:18.4pt" o:ole="">
            <v:imagedata r:id="rId33" o:title=""/>
          </v:shape>
          <o:OLEObject Type="Embed" ProgID="Equation.DSMT4" ShapeID="_x0000_i1038" DrawAspect="Content" ObjectID="_1480426085" r:id="rId34"/>
        </w:object>
      </w:r>
      <w:r w:rsidR="00584ED7">
        <w:rPr>
          <w:rFonts w:ascii="Times New Roman" w:hAnsi="Times New Roman" w:cs="Times New Roman"/>
          <w:sz w:val="24"/>
          <w:szCs w:val="24"/>
          <w:lang w:val="en-US"/>
        </w:rPr>
        <w:t xml:space="preserve"> which 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>can be written in terms of F,</w:t>
      </w:r>
    </w:p>
    <w:p w:rsidR="00AA38BB" w:rsidRPr="00427715" w:rsidRDefault="00283F35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A38BB">
        <w:rPr>
          <w:rFonts w:ascii="Times New Roman" w:hAnsi="Times New Roman" w:cs="Times New Roman"/>
          <w:position w:val="-62"/>
          <w:sz w:val="24"/>
          <w:szCs w:val="24"/>
          <w:lang w:val="en-US"/>
        </w:rPr>
        <w:object w:dxaOrig="4520" w:dyaOrig="1359">
          <v:shape id="_x0000_i1039" type="#_x0000_t75" style="width:226.05pt;height:67.8pt" o:ole="">
            <v:imagedata r:id="rId35" o:title=""/>
          </v:shape>
          <o:OLEObject Type="Embed" ProgID="Equation.DSMT4" ShapeID="_x0000_i1039" DrawAspect="Content" ObjectID="_1480426086" r:id="rId36"/>
        </w:object>
      </w:r>
      <w:r w:rsidR="00AA38BB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(2)</w:t>
      </w:r>
    </w:p>
    <w:p w:rsidR="00584ED7" w:rsidRDefault="00D74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>A theo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rem by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Balkema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and de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Haan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1974)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Pickands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1975)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84ED7">
        <w:rPr>
          <w:rFonts w:ascii="Times New Roman" w:hAnsi="Times New Roman" w:cs="Times New Roman"/>
          <w:sz w:val="24"/>
          <w:szCs w:val="24"/>
          <w:lang w:val="en-US"/>
        </w:rPr>
        <w:t>indicates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that</w:t>
      </w:r>
      <w:r w:rsidR="00584ED7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for sufficiently high threshold, the excess distribution function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1040" type="#_x0000_t75" style="width:14.25pt;height:18.4pt" o:ole="">
            <v:imagedata r:id="rId33" o:title=""/>
          </v:shape>
          <o:OLEObject Type="Embed" ProgID="Equation.DSMT4" ShapeID="_x0000_i1040" DrawAspect="Content" ObjectID="_1480426087" r:id="rId37"/>
        </w:object>
      </w: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,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="00AA38BB">
        <w:rPr>
          <w:rFonts w:ascii="Times New Roman" w:hAnsi="Times New Roman" w:cs="Times New Roman"/>
          <w:sz w:val="24"/>
          <w:szCs w:val="24"/>
          <w:lang w:val="en-US"/>
        </w:rPr>
        <w:t xml:space="preserve">an be approximated by 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>Generalized Pareto Distribution (GPD)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AA38BB" w:rsidRDefault="00AA38B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A38BB">
        <w:rPr>
          <w:rFonts w:ascii="Times New Roman" w:hAnsi="Times New Roman" w:cs="Times New Roman"/>
          <w:position w:val="-66"/>
          <w:sz w:val="24"/>
          <w:szCs w:val="24"/>
          <w:lang w:val="en-US"/>
        </w:rPr>
        <w:object w:dxaOrig="4459" w:dyaOrig="1440">
          <v:shape id="_x0000_i1041" type="#_x0000_t75" style="width:222.7pt;height:1in" o:ole="">
            <v:imagedata r:id="rId38" o:title=""/>
          </v:shape>
          <o:OLEObject Type="Embed" ProgID="Equation.DSMT4" ShapeID="_x0000_i1041" DrawAspect="Content" ObjectID="_1480426088" r:id="rId3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(3)</w:t>
      </w:r>
    </w:p>
    <w:p w:rsidR="00584ED7" w:rsidRDefault="00D74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427715">
        <w:rPr>
          <w:rFonts w:ascii="Times New Roman" w:hAnsi="Times New Roman" w:cs="Times New Roman"/>
          <w:position w:val="-10"/>
          <w:sz w:val="24"/>
          <w:szCs w:val="24"/>
          <w:lang w:val="en-US" w:eastAsia="tr-TR"/>
        </w:rPr>
        <w:object w:dxaOrig="200" w:dyaOrig="320">
          <v:shape id="_x0000_i1042" type="#_x0000_t75" style="width:10.05pt;height:15.9pt" o:ole="">
            <v:imagedata r:id="rId40" o:title=""/>
          </v:shape>
          <o:OLEObject Type="Embed" ProgID="Equation.DSMT4" ShapeID="_x0000_i1042" DrawAspect="Content" ObjectID="_1480426089" r:id="rId41"/>
        </w:object>
      </w:r>
      <w:proofErr w:type="gramStart"/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>is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shape parameter, 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 w:eastAsia="tr-TR"/>
        </w:rPr>
        <w:object w:dxaOrig="240" w:dyaOrig="260">
          <v:shape id="_x0000_i1043" type="#_x0000_t75" style="width:12.55pt;height:13.4pt" o:ole="">
            <v:imagedata r:id="rId42" o:title=""/>
          </v:shape>
          <o:OLEObject Type="Embed" ProgID="Equation.DSMT4" ShapeID="_x0000_i1043" DrawAspect="Content" ObjectID="_1480426090" r:id="rId43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is the location parameter and </w:t>
      </w:r>
      <w:r w:rsidRPr="00427715">
        <w:rPr>
          <w:rFonts w:ascii="Times New Roman" w:hAnsi="Times New Roman" w:cs="Times New Roman"/>
          <w:position w:val="-6"/>
          <w:sz w:val="24"/>
          <w:szCs w:val="24"/>
          <w:lang w:val="en-US" w:eastAsia="tr-TR"/>
        </w:rPr>
        <w:object w:dxaOrig="240" w:dyaOrig="220">
          <v:shape id="_x0000_i1044" type="#_x0000_t75" style="width:12.55pt;height:10.9pt" o:ole="">
            <v:imagedata r:id="rId44" o:title=""/>
          </v:shape>
          <o:OLEObject Type="Embed" ProgID="Equation.DSMT4" ShapeID="_x0000_i1044" DrawAspect="Content" ObjectID="_1480426091" r:id="rId45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  <w:r w:rsidR="00584ED7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is the scale parameter for GPD. </w: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>When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 w:eastAsia="tr-TR"/>
        </w:rPr>
        <w:object w:dxaOrig="560" w:dyaOrig="320">
          <v:shape id="_x0000_i1045" type="#_x0000_t75" style="width:28.45pt;height:15.9pt" o:ole="">
            <v:imagedata r:id="rId46" o:title=""/>
          </v:shape>
          <o:OLEObject Type="Embed" ProgID="Equation.DSMT4" ShapeID="_x0000_i1045" DrawAspect="Content" ObjectID="_1480426092" r:id="rId47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>, it takes the form of the ordinary Pareto distribution which is the most suitable for financial return series. When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 w:eastAsia="tr-TR"/>
        </w:rPr>
        <w:object w:dxaOrig="560" w:dyaOrig="320">
          <v:shape id="_x0000_i1046" type="#_x0000_t75" style="width:28.45pt;height:15.9pt" o:ole="">
            <v:imagedata r:id="rId48" o:title=""/>
          </v:shape>
          <o:OLEObject Type="Embed" ProgID="Equation.DSMT4" ShapeID="_x0000_i1046" DrawAspect="Content" ObjectID="_1480426093" r:id="rId49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, the GPD takes the shape of exponential distribution and it is known as a Pareto II type distribution for 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 w:eastAsia="tr-TR"/>
        </w:rPr>
        <w:object w:dxaOrig="560" w:dyaOrig="320">
          <v:shape id="_x0000_i1047" type="#_x0000_t75" style="width:28.45pt;height:15.9pt" o:ole="">
            <v:imagedata r:id="rId50" o:title=""/>
          </v:shape>
          <o:OLEObject Type="Embed" ProgID="Equation.DSMT4" ShapeID="_x0000_i1047" DrawAspect="Content" ObjectID="_1480426094" r:id="rId51"/>
        </w:object>
      </w:r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(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>Gencay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and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>Selcuk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>, 2004)</w: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. </w:t>
      </w:r>
    </w:p>
    <w:p w:rsidR="00D74C2A" w:rsidRPr="00427715" w:rsidRDefault="00D74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427715">
        <w:rPr>
          <w:rFonts w:ascii="Times New Roman" w:hAnsi="Times New Roman" w:cs="Times New Roman"/>
          <w:position w:val="-28"/>
          <w:sz w:val="24"/>
          <w:szCs w:val="24"/>
          <w:lang w:val="en-US" w:eastAsia="tr-TR"/>
        </w:rPr>
        <w:object w:dxaOrig="3159" w:dyaOrig="660">
          <v:shape id="_x0000_i1048" type="#_x0000_t75" style="width:158.25pt;height:32.65pt" o:ole="">
            <v:imagedata r:id="rId52" o:title=""/>
          </v:shape>
          <o:OLEObject Type="Embed" ProgID="Equation.DSMT4" ShapeID="_x0000_i1048" DrawAspect="Content" ObjectID="_1480426095" r:id="rId53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           </w:t>
      </w:r>
      <w:r w:rsidR="00584ED7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                                                                         </w:t>
      </w:r>
      <w:r w:rsidR="00AA38BB">
        <w:rPr>
          <w:rFonts w:ascii="Times New Roman" w:hAnsi="Times New Roman" w:cs="Times New Roman"/>
          <w:sz w:val="24"/>
          <w:szCs w:val="24"/>
          <w:lang w:val="en-US" w:eastAsia="tr-TR"/>
        </w:rPr>
        <w:t>(4</w: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>)</w:t>
      </w:r>
    </w:p>
    <w:p w:rsidR="00584ED7" w:rsidRDefault="00584ED7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584ED7">
        <w:rPr>
          <w:rFonts w:ascii="Times New Roman" w:hAnsi="Times New Roman" w:cs="Times New Roman"/>
          <w:position w:val="-10"/>
          <w:sz w:val="24"/>
          <w:szCs w:val="24"/>
          <w:lang w:val="en-US" w:eastAsia="tr-TR"/>
        </w:rPr>
        <w:object w:dxaOrig="540" w:dyaOrig="320">
          <v:shape id="_x0000_i1049" type="#_x0000_t75" style="width:26.8pt;height:15.9pt" o:ole="">
            <v:imagedata r:id="rId54" o:title=""/>
          </v:shape>
          <o:OLEObject Type="Embed" ProgID="Equation.DSMT4" ShapeID="_x0000_i1049" DrawAspect="Content" ObjectID="_1480426096" r:id="rId55"/>
        </w:object>
      </w:r>
      <w:r w:rsidR="00AA38BB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  <w:proofErr w:type="gramStart"/>
      <w:r w:rsidR="00AA38BB">
        <w:rPr>
          <w:rFonts w:ascii="Times New Roman" w:hAnsi="Times New Roman" w:cs="Times New Roman"/>
          <w:sz w:val="24"/>
          <w:szCs w:val="24"/>
          <w:lang w:val="en-US" w:eastAsia="tr-TR"/>
        </w:rPr>
        <w:t>can</w:t>
      </w:r>
      <w:proofErr w:type="gramEnd"/>
      <w:r w:rsidR="00AA38BB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be isolated from (4</w:t>
      </w:r>
      <w:r>
        <w:rPr>
          <w:rFonts w:ascii="Times New Roman" w:hAnsi="Times New Roman" w:cs="Times New Roman"/>
          <w:sz w:val="24"/>
          <w:szCs w:val="24"/>
          <w:lang w:val="en-US" w:eastAsia="tr-TR"/>
        </w:rPr>
        <w:t>),</w:t>
      </w:r>
    </w:p>
    <w:p w:rsidR="00AA38BB" w:rsidRDefault="00AA38B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AA38BB">
        <w:rPr>
          <w:rFonts w:ascii="Times New Roman" w:hAnsi="Times New Roman" w:cs="Times New Roman"/>
          <w:position w:val="-12"/>
          <w:sz w:val="24"/>
          <w:szCs w:val="24"/>
          <w:lang w:val="en-US" w:eastAsia="tr-TR"/>
        </w:rPr>
        <w:object w:dxaOrig="2940" w:dyaOrig="360">
          <v:shape id="_x0000_i1050" type="#_x0000_t75" style="width:147.35pt;height:18.4pt" o:ole="">
            <v:imagedata r:id="rId56" o:title=""/>
          </v:shape>
          <o:OLEObject Type="Embed" ProgID="Equation.DSMT4" ShapeID="_x0000_i1050" DrawAspect="Content" ObjectID="_1480426097" r:id="rId57"/>
        </w:object>
      </w:r>
      <w:r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                                                                                        (5)</w:t>
      </w:r>
    </w:p>
    <w:p w:rsidR="00CB6C2A" w:rsidRDefault="00D74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427715">
        <w:rPr>
          <w:rFonts w:ascii="Times New Roman" w:hAnsi="Times New Roman" w:cs="Times New Roman"/>
          <w:position w:val="-12"/>
          <w:sz w:val="24"/>
          <w:szCs w:val="24"/>
          <w:lang w:val="en-US" w:eastAsia="tr-TR"/>
        </w:rPr>
        <w:object w:dxaOrig="620" w:dyaOrig="360">
          <v:shape id="_x0000_i1051" type="#_x0000_t75" style="width:31pt;height:18.4pt" o:ole="">
            <v:imagedata r:id="rId58" o:title=""/>
          </v:shape>
          <o:OLEObject Type="Embed" ProgID="Equation.DSMT4" ShapeID="_x0000_i1051" DrawAspect="Content" ObjectID="_1480426098" r:id="rId59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  <w:proofErr w:type="gramStart"/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>and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 w:eastAsia="tr-TR"/>
        </w:rPr>
        <w:object w:dxaOrig="540" w:dyaOrig="320">
          <v:shape id="_x0000_i1052" type="#_x0000_t75" style="width:26.8pt;height:15.9pt" o:ole="">
            <v:imagedata r:id="rId60" o:title=""/>
          </v:shape>
          <o:OLEObject Type="Embed" ProgID="Equation.DSMT4" ShapeID="_x0000_i1052" DrawAspect="Content" ObjectID="_1480426099" r:id="rId61"/>
        </w:object>
      </w:r>
      <w:r w:rsidR="007E55F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are replaced </w: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respectively by GPD </w:t>
      </w:r>
      <w:r w:rsidR="00F0385A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and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 w:eastAsia="tr-TR"/>
        </w:rPr>
        <w:object w:dxaOrig="1100" w:dyaOrig="360">
          <v:shape id="_x0000_i1053" type="#_x0000_t75" style="width:55.25pt;height:18.4pt" o:ole="">
            <v:imagedata r:id="rId62" o:title=""/>
          </v:shape>
          <o:OLEObject Type="Embed" ProgID="Equation.DSMT4" ShapeID="_x0000_i1053" DrawAspect="Content" ObjectID="_1480426100" r:id="rId63"/>
        </w:object>
      </w:r>
      <w:r w:rsidR="007E55F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, </w:t>
      </w:r>
      <w:r w:rsidR="007E55F5" w:rsidRPr="007E55F5">
        <w:rPr>
          <w:rFonts w:ascii="Times New Roman" w:hAnsi="Times New Roman" w:cs="Times New Roman"/>
          <w:position w:val="-6"/>
          <w:sz w:val="24"/>
          <w:szCs w:val="24"/>
          <w:lang w:val="en-US" w:eastAsia="tr-TR"/>
        </w:rPr>
        <w:object w:dxaOrig="200" w:dyaOrig="220">
          <v:shape id="_x0000_i1054" type="#_x0000_t75" style="width:10.05pt;height:10.9pt" o:ole="">
            <v:imagedata r:id="rId64" o:title=""/>
          </v:shape>
          <o:OLEObject Type="Embed" ProgID="Equation.DSMT4" ShapeID="_x0000_i1054" DrawAspect="Content" ObjectID="_1480426101" r:id="rId65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is the total number of observations and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 w:eastAsia="tr-TR"/>
        </w:rPr>
        <w:object w:dxaOrig="340" w:dyaOrig="360">
          <v:shape id="_x0000_i1055" type="#_x0000_t75" style="width:16.75pt;height:18.4pt" o:ole="">
            <v:imagedata r:id="rId66" o:title=""/>
          </v:shape>
          <o:OLEObject Type="Embed" ProgID="Equation.DSMT4" ShapeID="_x0000_i1055" DrawAspect="Content" ObjectID="_1480426102" r:id="rId67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is the number of observations above the threshold. </w:t>
      </w:r>
      <w:r w:rsidR="007E55F5" w:rsidRPr="007E55F5">
        <w:rPr>
          <w:rFonts w:ascii="Times New Roman" w:hAnsi="Times New Roman" w:cs="Times New Roman"/>
          <w:position w:val="-14"/>
          <w:sz w:val="24"/>
          <w:szCs w:val="24"/>
          <w:lang w:val="en-US" w:eastAsia="tr-TR"/>
        </w:rPr>
        <w:object w:dxaOrig="600" w:dyaOrig="420">
          <v:shape id="_x0000_i1056" type="#_x0000_t75" style="width:30.15pt;height:20.95pt" o:ole="">
            <v:imagedata r:id="rId68" o:title=""/>
          </v:shape>
          <o:OLEObject Type="Embed" ProgID="Equation.DSMT4" ShapeID="_x0000_i1056" DrawAspect="Content" ObjectID="_1480426103" r:id="rId69"/>
        </w:object>
      </w:r>
      <w:proofErr w:type="gramStart"/>
      <w:r w:rsidR="00CB6C2A">
        <w:rPr>
          <w:rFonts w:ascii="Times New Roman" w:hAnsi="Times New Roman" w:cs="Times New Roman"/>
          <w:sz w:val="24"/>
          <w:szCs w:val="24"/>
          <w:lang w:val="en-US" w:eastAsia="tr-TR"/>
        </w:rPr>
        <w:t>can</w:t>
      </w:r>
      <w:proofErr w:type="gramEnd"/>
      <w:r w:rsidR="00CB6C2A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be</w:t>
      </w:r>
      <w:r w:rsidR="007E55F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obtained</w:t>
      </w:r>
      <w:r w:rsidR="00CB6C2A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as follows:</w:t>
      </w:r>
    </w:p>
    <w:p w:rsidR="00D74C2A" w:rsidRPr="00427715" w:rsidRDefault="00CB6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CB6C2A">
        <w:rPr>
          <w:rFonts w:ascii="Times New Roman" w:hAnsi="Times New Roman" w:cs="Times New Roman"/>
          <w:position w:val="-62"/>
          <w:sz w:val="24"/>
          <w:szCs w:val="24"/>
          <w:lang w:val="en-US" w:eastAsia="tr-TR"/>
        </w:rPr>
        <w:object w:dxaOrig="4099" w:dyaOrig="1359">
          <v:shape id="_x0000_i1057" type="#_x0000_t75" style="width:205.95pt;height:67.8pt" o:ole="">
            <v:imagedata r:id="rId70" o:title=""/>
          </v:shape>
          <o:OLEObject Type="Embed" ProgID="Equation.DSMT4" ShapeID="_x0000_i1057" DrawAspect="Content" ObjectID="_1480426104" r:id="rId71"/>
        </w:objec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                      </w:t>
      </w:r>
      <w:r w:rsidR="00584ED7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                                                </w:t>
      </w:r>
      <w:r w:rsidR="00AA38BB">
        <w:rPr>
          <w:rFonts w:ascii="Times New Roman" w:hAnsi="Times New Roman" w:cs="Times New Roman"/>
          <w:sz w:val="24"/>
          <w:szCs w:val="24"/>
          <w:lang w:val="en-US" w:eastAsia="tr-TR"/>
        </w:rPr>
        <w:t>(6</w: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>)</w:t>
      </w:r>
    </w:p>
    <w:p w:rsidR="00D74C2A" w:rsidRDefault="00D74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We can obtain the </w:t>
      </w:r>
      <w:r w:rsidR="009741DB" w:rsidRPr="00427715">
        <w:rPr>
          <w:rFonts w:ascii="Times New Roman" w:hAnsi="Times New Roman" w:cs="Times New Roman"/>
          <w:position w:val="-14"/>
          <w:sz w:val="24"/>
          <w:szCs w:val="24"/>
          <w:lang w:val="en-US" w:eastAsia="tr-TR"/>
        </w:rPr>
        <w:object w:dxaOrig="560" w:dyaOrig="380">
          <v:shape id="_x0000_i1058" type="#_x0000_t75" style="width:27.65pt;height:19.25pt" o:ole="">
            <v:imagedata r:id="rId72" o:title=""/>
          </v:shape>
          <o:OLEObject Type="Embed" ProgID="Equation.DSMT4" ShapeID="_x0000_i1058" DrawAspect="Content" ObjectID="_1480426105" r:id="rId73"/>
        </w:object>
      </w:r>
      <w:r w:rsidR="00AA38BB">
        <w:rPr>
          <w:rFonts w:ascii="Times New Roman" w:hAnsi="Times New Roman" w:cs="Times New Roman"/>
          <w:sz w:val="24"/>
          <w:szCs w:val="24"/>
          <w:lang w:val="en-US" w:eastAsia="tr-TR"/>
        </w:rPr>
        <w:t>inverting (6</w:t>
      </w:r>
      <w:r w:rsidR="00890C9D">
        <w:rPr>
          <w:rFonts w:ascii="Times New Roman" w:hAnsi="Times New Roman" w:cs="Times New Roman"/>
          <w:sz w:val="24"/>
          <w:szCs w:val="24"/>
          <w:lang w:val="en-US" w:eastAsia="tr-TR"/>
        </w:rPr>
        <w:t>) for a given probability,</w:t>
      </w:r>
    </w:p>
    <w:p w:rsidR="00890C9D" w:rsidRPr="00427715" w:rsidRDefault="009741D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9741DB">
        <w:rPr>
          <w:rFonts w:ascii="Times New Roman" w:hAnsi="Times New Roman" w:cs="Times New Roman"/>
          <w:position w:val="-30"/>
          <w:sz w:val="24"/>
          <w:szCs w:val="24"/>
          <w:lang w:val="en-US" w:eastAsia="tr-TR"/>
        </w:rPr>
        <w:object w:dxaOrig="2680" w:dyaOrig="680">
          <v:shape id="_x0000_i1059" type="#_x0000_t75" style="width:133.95pt;height:34.35pt" o:ole="">
            <v:imagedata r:id="rId74" o:title=""/>
          </v:shape>
          <o:OLEObject Type="Embed" ProgID="Equation.DSMT4" ShapeID="_x0000_i1059" DrawAspect="Content" ObjectID="_1480426106" r:id="rId75"/>
        </w:object>
      </w:r>
      <w:r w:rsidR="00890C9D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                                                                                            (7)</w:t>
      </w:r>
    </w:p>
    <w:p w:rsidR="00D74C2A" w:rsidRDefault="00CB6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>
        <w:rPr>
          <w:rFonts w:ascii="Times New Roman" w:hAnsi="Times New Roman" w:cs="Times New Roman"/>
          <w:sz w:val="24"/>
          <w:szCs w:val="24"/>
          <w:lang w:val="en-US" w:eastAsia="tr-TR"/>
        </w:rPr>
        <w:t>Determination of t</w: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hreshold </w:t>
      </w:r>
      <w:r>
        <w:rPr>
          <w:rFonts w:ascii="Times New Roman" w:hAnsi="Times New Roman" w:cs="Times New Roman"/>
          <w:sz w:val="24"/>
          <w:szCs w:val="24"/>
          <w:lang w:val="en-US" w:eastAsia="tr-TR"/>
        </w:rPr>
        <w:t xml:space="preserve">is </w: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critical importance for the GPD </w:t>
      </w:r>
      <w:r w:rsidR="00584ED7" w:rsidRPr="00427715">
        <w:rPr>
          <w:rFonts w:ascii="Times New Roman" w:hAnsi="Times New Roman" w:cs="Times New Roman"/>
          <w:sz w:val="24"/>
          <w:szCs w:val="24"/>
          <w:lang w:val="en-US" w:eastAsia="tr-TR"/>
        </w:rPr>
        <w:t>modeling</w: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>. The most used method is Mean Excess</w:t>
      </w:r>
      <w:r w:rsidR="00F0385A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(ME)</w: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Plot for determination of threshold.</w:t>
      </w:r>
      <w:r w:rsidR="00F0385A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ME Plot can be defined as follows:</w:t>
      </w:r>
      <w:r w:rsidR="00890C9D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</w:p>
    <w:p w:rsidR="00890C9D" w:rsidRPr="00427715" w:rsidRDefault="00890C9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890C9D">
        <w:rPr>
          <w:rFonts w:ascii="Times New Roman" w:hAnsi="Times New Roman" w:cs="Times New Roman"/>
          <w:position w:val="-12"/>
          <w:sz w:val="24"/>
          <w:szCs w:val="24"/>
          <w:lang w:val="en-US" w:eastAsia="tr-TR"/>
        </w:rPr>
        <w:object w:dxaOrig="2200" w:dyaOrig="380">
          <v:shape id="_x0000_i1060" type="#_x0000_t75" style="width:109.65pt;height:19.25pt" o:ole="">
            <v:imagedata r:id="rId76" o:title=""/>
          </v:shape>
          <o:OLEObject Type="Embed" ProgID="Equation.DSMT4" ShapeID="_x0000_i1060" DrawAspect="Content" ObjectID="_1480426107" r:id="rId77"/>
        </w:object>
      </w:r>
      <w:r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                                                                                                     (8)</w:t>
      </w:r>
    </w:p>
    <w:p w:rsidR="00D74C2A" w:rsidRDefault="00D74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proofErr w:type="gramStart"/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>where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,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 w:eastAsia="tr-TR"/>
        </w:rPr>
        <w:object w:dxaOrig="560" w:dyaOrig="360">
          <v:shape id="_x0000_i1061" type="#_x0000_t75" style="width:28.45pt;height:18.4pt" o:ole="">
            <v:imagedata r:id="rId78" o:title=""/>
          </v:shape>
          <o:OLEObject Type="Embed" ProgID="Equation.DSMT4" ShapeID="_x0000_i1061" DrawAspect="Content" ObjectID="_1480426108" r:id="rId79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is </w:t>
      </w:r>
      <w:r w:rsidR="00F0385A">
        <w:rPr>
          <w:rFonts w:ascii="Times New Roman" w:hAnsi="Times New Roman" w:cs="Times New Roman"/>
          <w:sz w:val="24"/>
          <w:szCs w:val="24"/>
          <w:lang w:val="en-US" w:eastAsia="tr-TR"/>
        </w:rPr>
        <w:t>the sample mean excess function,</w:t>
      </w:r>
    </w:p>
    <w:p w:rsidR="00890C9D" w:rsidRPr="00427715" w:rsidRDefault="00890C9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890C9D">
        <w:rPr>
          <w:rFonts w:ascii="Times New Roman" w:hAnsi="Times New Roman" w:cs="Times New Roman"/>
          <w:position w:val="-24"/>
          <w:sz w:val="24"/>
          <w:szCs w:val="24"/>
          <w:lang w:val="en-US" w:eastAsia="tr-TR"/>
        </w:rPr>
        <w:object w:dxaOrig="4120" w:dyaOrig="960">
          <v:shape id="_x0000_i1062" type="#_x0000_t75" style="width:205.95pt;height:47.7pt" o:ole="">
            <v:imagedata r:id="rId80" o:title=""/>
          </v:shape>
          <o:OLEObject Type="Embed" ProgID="Equation.DSMT4" ShapeID="_x0000_i1062" DrawAspect="Content" ObjectID="_1480426109" r:id="rId81"/>
        </w:object>
      </w:r>
      <w:r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                                                                        (9)</w:t>
      </w:r>
    </w:p>
    <w:p w:rsidR="00D74C2A" w:rsidRPr="00427715" w:rsidRDefault="00D74C2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proofErr w:type="gramStart"/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lastRenderedPageBreak/>
        <w:t>and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  <w:r w:rsidRPr="00427715">
        <w:rPr>
          <w:rFonts w:ascii="Times New Roman" w:hAnsi="Times New Roman" w:cs="Times New Roman"/>
          <w:position w:val="-6"/>
          <w:sz w:val="24"/>
          <w:szCs w:val="24"/>
          <w:lang w:val="en-US" w:eastAsia="tr-TR"/>
        </w:rPr>
        <w:object w:dxaOrig="820" w:dyaOrig="279">
          <v:shape id="_x0000_i1063" type="#_x0000_t75" style="width:41pt;height:14.25pt" o:ole="">
            <v:imagedata r:id="rId82" o:title=""/>
          </v:shape>
          <o:OLEObject Type="Embed" ProgID="Equation.DSMT4" ShapeID="_x0000_i1063" DrawAspect="Content" ObjectID="_1480426110" r:id="rId83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is the number of observations exceeding the threshold</w:t>
      </w:r>
      <w:r w:rsidR="00283F3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  <w:r w:rsidRPr="00427715">
        <w:rPr>
          <w:rFonts w:ascii="Times New Roman" w:hAnsi="Times New Roman" w:cs="Times New Roman"/>
          <w:position w:val="-6"/>
          <w:sz w:val="24"/>
          <w:szCs w:val="24"/>
          <w:lang w:val="en-US" w:eastAsia="tr-TR"/>
        </w:rPr>
        <w:object w:dxaOrig="200" w:dyaOrig="220">
          <v:shape id="_x0000_i1064" type="#_x0000_t75" style="width:10.05pt;height:10.9pt" o:ole="">
            <v:imagedata r:id="rId84" o:title=""/>
          </v:shape>
          <o:OLEObject Type="Embed" ProgID="Equation.DSMT4" ShapeID="_x0000_i1064" DrawAspect="Content" ObjectID="_1480426111" r:id="rId85"/>
        </w:object>
      </w:r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(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>Gilli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and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>Kellezi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>, 2006)</w: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. </w:t>
      </w:r>
    </w:p>
    <w:p w:rsidR="00D74C2A" w:rsidRDefault="00D74C2A" w:rsidP="0065306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427715">
        <w:rPr>
          <w:rFonts w:ascii="Times New Roman" w:hAnsi="Times New Roman" w:cs="Times New Roman"/>
          <w:noProof/>
          <w:lang w:eastAsia="tr-TR"/>
        </w:rPr>
        <w:drawing>
          <wp:inline distT="0" distB="0" distL="0" distR="0" wp14:anchorId="3F4DE09B" wp14:editId="29AE8023">
            <wp:extent cx="3732028" cy="2583712"/>
            <wp:effectExtent l="0" t="0" r="0" b="0"/>
            <wp:docPr id="2" name="Resim 2" descr="C:\Users\HUstat\AppData\Local\Microsoft\Windows\Temporary Internet Files\Content.Word\29401105030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C:\Users\HUstat\AppData\Local\Microsoft\Windows\Temporary Internet Files\Content.Word\2940110503024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2310" cy="2583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1DB" w:rsidRDefault="009741DB" w:rsidP="0065306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 w:eastAsia="tr-TR"/>
        </w:rPr>
      </w:pPr>
    </w:p>
    <w:p w:rsidR="009741DB" w:rsidRPr="00427715" w:rsidRDefault="009741DB" w:rsidP="0065306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9741DB">
        <w:rPr>
          <w:rFonts w:ascii="Times New Roman" w:hAnsi="Times New Roman" w:cs="Times New Roman"/>
          <w:b/>
          <w:sz w:val="24"/>
          <w:szCs w:val="24"/>
          <w:lang w:val="en-US" w:eastAsia="tr-TR"/>
        </w:rPr>
        <w:t>Figure 1.</w:t>
      </w:r>
      <w:r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Mean Excess Plot</w:t>
      </w:r>
    </w:p>
    <w:p w:rsidR="00890C9D" w:rsidRDefault="00890C9D" w:rsidP="00653062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</w:p>
    <w:p w:rsidR="00D74C2A" w:rsidRPr="00427715" w:rsidRDefault="00283F35" w:rsidP="00653062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>
        <w:rPr>
          <w:rFonts w:ascii="Times New Roman" w:hAnsi="Times New Roman" w:cs="Times New Roman"/>
          <w:sz w:val="24"/>
          <w:szCs w:val="24"/>
          <w:lang w:val="en-US" w:eastAsia="tr-TR"/>
        </w:rPr>
        <w:t>Figure 1.</w: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  <w:proofErr w:type="gramStart"/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>shows</w:t>
      </w:r>
      <w:proofErr w:type="gramEnd"/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linearity in a region where above the </w: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>threshold</w:t>
      </w:r>
      <w:r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</w:t>
      </w:r>
      <w:r w:rsidR="00D74C2A" w:rsidRPr="00427715">
        <w:rPr>
          <w:rFonts w:ascii="Times New Roman" w:hAnsi="Times New Roman" w:cs="Times New Roman"/>
          <w:position w:val="-6"/>
          <w:sz w:val="24"/>
          <w:szCs w:val="24"/>
          <w:lang w:val="en-US" w:eastAsia="tr-TR"/>
        </w:rPr>
        <w:object w:dxaOrig="200" w:dyaOrig="220">
          <v:shape id="_x0000_i1065" type="#_x0000_t75" style="width:10.05pt;height:10.9pt" o:ole="">
            <v:imagedata r:id="rId87" o:title=""/>
          </v:shape>
          <o:OLEObject Type="Embed" ProgID="Equation.DSMT4" ShapeID="_x0000_i1065" DrawAspect="Content" ObjectID="_1480426112" r:id="rId88"/>
        </w:objec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, the data can be </w:t>
      </w:r>
      <w:r w:rsidR="00F0385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>modeling</w:t>
      </w:r>
      <w:r w:rsidR="006241CC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with GPD. Sing et al. (2013)</w:t>
      </w:r>
      <w:r w:rsidR="00D74C2A"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interpret</w:t>
      </w:r>
      <w:r w:rsidR="00AA38BB">
        <w:rPr>
          <w:rFonts w:ascii="Times New Roman" w:hAnsi="Times New Roman" w:cs="Times New Roman"/>
          <w:sz w:val="24"/>
          <w:szCs w:val="24"/>
          <w:lang w:val="en-US" w:eastAsia="tr-TR"/>
        </w:rPr>
        <w:t>ed the linearity as follows:</w:t>
      </w:r>
    </w:p>
    <w:p w:rsidR="00D74C2A" w:rsidRPr="00427715" w:rsidRDefault="00D74C2A" w:rsidP="00653062">
      <w:pPr>
        <w:pStyle w:val="ListeParagraf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Upward linear trend indicates a positive shape parameter </w:t>
      </w:r>
      <w:r w:rsidRPr="00427715">
        <w:rPr>
          <w:rFonts w:ascii="Times New Roman" w:hAnsi="Times New Roman" w:cs="Times New Roman"/>
          <w:position w:val="-10"/>
          <w:lang w:val="en-US" w:eastAsia="tr-TR"/>
        </w:rPr>
        <w:object w:dxaOrig="380" w:dyaOrig="320">
          <v:shape id="_x0000_i1066" type="#_x0000_t75" style="width:19.25pt;height:15.9pt" o:ole="">
            <v:imagedata r:id="rId89" o:title=""/>
          </v:shape>
          <o:OLEObject Type="Embed" ProgID="Equation.DSMT4" ShapeID="_x0000_i1066" DrawAspect="Content" ObjectID="_1480426113" r:id="rId90"/>
        </w:object>
      </w: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 for the GPD </w:t>
      </w:r>
    </w:p>
    <w:p w:rsidR="00D74C2A" w:rsidRPr="00427715" w:rsidRDefault="00D74C2A" w:rsidP="00653062">
      <w:pPr>
        <w:pStyle w:val="ListeParagraf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Horizontal linear trend indicates a GPD with </w:t>
      </w:r>
      <w:r w:rsidRPr="00427715">
        <w:rPr>
          <w:rFonts w:ascii="Times New Roman" w:hAnsi="Times New Roman" w:cs="Times New Roman"/>
          <w:position w:val="-10"/>
          <w:lang w:val="en-US" w:eastAsia="tr-TR"/>
        </w:rPr>
        <w:object w:dxaOrig="560" w:dyaOrig="320">
          <v:shape id="_x0000_i1067" type="#_x0000_t75" style="width:28.45pt;height:15.9pt" o:ole="">
            <v:imagedata r:id="rId91" o:title=""/>
          </v:shape>
          <o:OLEObject Type="Embed" ProgID="Equation.DSMT4" ShapeID="_x0000_i1067" DrawAspect="Content" ObjectID="_1480426114" r:id="rId92"/>
        </w:object>
      </w:r>
    </w:p>
    <w:p w:rsidR="00890C9D" w:rsidRPr="00890C9D" w:rsidRDefault="00D74C2A" w:rsidP="00653062">
      <w:pPr>
        <w:pStyle w:val="ListeParagraf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tr-TR"/>
        </w:rPr>
      </w:pPr>
      <w:r w:rsidRPr="00427715">
        <w:rPr>
          <w:rFonts w:ascii="Times New Roman" w:hAnsi="Times New Roman" w:cs="Times New Roman"/>
          <w:sz w:val="24"/>
          <w:szCs w:val="24"/>
          <w:lang w:val="en-US" w:eastAsia="tr-TR"/>
        </w:rPr>
        <w:t xml:space="preserve">Linear downward trend can be interpreted as GPD with negative </w:t>
      </w:r>
      <w:r w:rsidRPr="00427715">
        <w:rPr>
          <w:rFonts w:ascii="Times New Roman" w:hAnsi="Times New Roman" w:cs="Times New Roman"/>
          <w:position w:val="-10"/>
          <w:lang w:val="en-US" w:eastAsia="tr-TR"/>
        </w:rPr>
        <w:object w:dxaOrig="200" w:dyaOrig="320">
          <v:shape id="_x0000_i1068" type="#_x0000_t75" style="width:10.05pt;height:15.9pt" o:ole="">
            <v:imagedata r:id="rId93" o:title=""/>
          </v:shape>
          <o:OLEObject Type="Embed" ProgID="Equation.DSMT4" ShapeID="_x0000_i1068" DrawAspect="Content" ObjectID="_1480426115" r:id="rId94"/>
        </w:object>
      </w:r>
    </w:p>
    <w:p w:rsidR="00037ED0" w:rsidRPr="00427715" w:rsidRDefault="006B4AD1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037ED0" w:rsidRPr="00427715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0C3061">
        <w:rPr>
          <w:rFonts w:ascii="Times New Roman" w:hAnsi="Times New Roman" w:cs="Times New Roman"/>
          <w:b/>
          <w:sz w:val="24"/>
          <w:szCs w:val="24"/>
          <w:lang w:val="en-US"/>
        </w:rPr>
        <w:t xml:space="preserve">GARCH MODELS IN VAR ESTIMATION </w:t>
      </w:r>
    </w:p>
    <w:p w:rsidR="00037ED0" w:rsidRPr="00905A2A" w:rsidRDefault="00A87DEB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Garch</w:t>
      </w:r>
      <w:proofErr w:type="spellEnd"/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="00905A2A" w:rsidRPr="00905A2A">
        <w:rPr>
          <w:rFonts w:ascii="Times New Roman" w:hAnsi="Times New Roman" w:cs="Times New Roman"/>
          <w:b/>
          <w:sz w:val="24"/>
          <w:szCs w:val="24"/>
          <w:lang w:val="en-US"/>
        </w:rPr>
        <w:t>normal</w:t>
      </w:r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</w:t>
      </w:r>
      <w:r w:rsidR="00D87EB4" w:rsidRPr="00905A2A">
        <w:rPr>
          <w:rFonts w:ascii="Times New Roman" w:hAnsi="Times New Roman" w:cs="Times New Roman"/>
          <w:b/>
          <w:sz w:val="24"/>
          <w:szCs w:val="24"/>
          <w:lang w:val="en-US"/>
        </w:rPr>
        <w:t>odel</w:t>
      </w:r>
    </w:p>
    <w:p w:rsidR="006D6736" w:rsidRDefault="00037ED0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Let </w:t>
      </w:r>
      <w:r w:rsidR="00815AE7" w:rsidRPr="0042771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100" w:dyaOrig="400">
          <v:shape id="_x0000_i1069" type="#_x0000_t75" style="width:104.65pt;height:19.25pt" o:ole="">
            <v:imagedata r:id="rId95" o:title=""/>
          </v:shape>
          <o:OLEObject Type="Embed" ProgID="Equation.DSMT4" ShapeID="_x0000_i1069" DrawAspect="Content" ObjectID="_1480426116" r:id="rId96"/>
        </w:object>
      </w:r>
      <w:r w:rsidR="006D6736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denotes the daily returns of the assets on time </w:t>
      </w:r>
      <w:r w:rsidR="006D6736"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39" w:dyaOrig="240">
          <v:shape id="_x0000_i1070" type="#_x0000_t75" style="width:6.7pt;height:12.55pt" o:ole="">
            <v:imagedata r:id="rId97" o:title=""/>
          </v:shape>
          <o:OLEObject Type="Embed" ProgID="Equation.DSMT4" ShapeID="_x0000_i1070" DrawAspect="Content" ObjectID="_1480426117" r:id="rId98"/>
        </w:object>
      </w:r>
      <w:r w:rsidR="006D6736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6D6736"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60">
          <v:shape id="_x0000_i1071" type="#_x0000_t75" style="width:13.4pt;height:18.4pt" o:ole="">
            <v:imagedata r:id="rId99" o:title=""/>
          </v:shape>
          <o:OLEObject Type="Embed" ProgID="Equation.DSMT4" ShapeID="_x0000_i1071" DrawAspect="Content" ObjectID="_1480426118" r:id="rId100"/>
        </w:object>
      </w:r>
      <w:r w:rsidR="006D6736" w:rsidRPr="00427715">
        <w:rPr>
          <w:rFonts w:ascii="Times New Roman" w:hAnsi="Times New Roman" w:cs="Times New Roman"/>
          <w:sz w:val="24"/>
          <w:szCs w:val="24"/>
          <w:lang w:val="en-US"/>
        </w:rPr>
        <w:t>represents the closed prices of the assets.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Engle (1982)</w:t>
      </w:r>
      <w:r w:rsidR="009C55F3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ntroduced the </w:t>
      </w:r>
      <w:proofErr w:type="gramStart"/>
      <w:r w:rsidR="009C55F3" w:rsidRPr="00427715">
        <w:rPr>
          <w:rFonts w:ascii="Times New Roman" w:hAnsi="Times New Roman" w:cs="Times New Roman"/>
          <w:sz w:val="24"/>
          <w:szCs w:val="24"/>
          <w:lang w:val="en-US"/>
        </w:rPr>
        <w:t>ARCH(</w:t>
      </w:r>
      <w:proofErr w:type="gramEnd"/>
      <w:r w:rsidR="009C55F3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q) model and expressed the conditional variance as a linear function of the past </w:t>
      </w:r>
      <w:r w:rsidR="009C55F3" w:rsidRPr="0042771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0" w:dyaOrig="260">
          <v:shape id="_x0000_i1072" type="#_x0000_t75" style="width:10.05pt;height:13.4pt" o:ole="">
            <v:imagedata r:id="rId101" o:title=""/>
          </v:shape>
          <o:OLEObject Type="Embed" ProgID="Equation.DSMT4" ShapeID="_x0000_i1072" DrawAspect="Content" ObjectID="_1480426119" r:id="rId102"/>
        </w:object>
      </w:r>
      <w:r w:rsidR="009C55F3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squared residuals.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Bollerslev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1986)</w:t>
      </w:r>
      <w:r w:rsidR="009C55F3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15AE7" w:rsidRPr="00427715">
        <w:rPr>
          <w:rFonts w:ascii="Times New Roman" w:hAnsi="Times New Roman" w:cs="Times New Roman"/>
          <w:sz w:val="24"/>
          <w:szCs w:val="24"/>
          <w:lang w:val="en-US"/>
        </w:rPr>
        <w:t>proposed a generalization of the ARCH model,</w:t>
      </w:r>
      <w:r w:rsidR="009C55F3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6D6736" w:rsidRPr="00427715">
        <w:rPr>
          <w:rFonts w:ascii="Times New Roman" w:hAnsi="Times New Roman" w:cs="Times New Roman"/>
          <w:sz w:val="24"/>
          <w:szCs w:val="24"/>
          <w:lang w:val="en-US"/>
        </w:rPr>
        <w:t>GARCH(</w:t>
      </w:r>
      <w:proofErr w:type="gramEnd"/>
      <w:r w:rsidR="006D6736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1,1) model with </w:t>
      </w:r>
      <w:r w:rsidR="006D6736" w:rsidRPr="00427715">
        <w:rPr>
          <w:rFonts w:ascii="Times New Roman" w:hAnsi="Times New Roman" w:cs="Times New Roman"/>
          <w:i/>
          <w:sz w:val="24"/>
          <w:szCs w:val="24"/>
          <w:lang w:val="en-US"/>
        </w:rPr>
        <w:t>normal</w:t>
      </w:r>
      <w:r w:rsidR="006D6736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error distribution can be written as follows:</w:t>
      </w:r>
    </w:p>
    <w:p w:rsidR="00890C9D" w:rsidRPr="00427715" w:rsidRDefault="00890C9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90C9D">
        <w:rPr>
          <w:rFonts w:ascii="Times New Roman" w:hAnsi="Times New Roman" w:cs="Times New Roman"/>
          <w:position w:val="-52"/>
          <w:sz w:val="24"/>
          <w:szCs w:val="24"/>
          <w:lang w:val="en-US"/>
        </w:rPr>
        <w:object w:dxaOrig="2620" w:dyaOrig="1120">
          <v:shape id="_x0000_i1073" type="#_x0000_t75" style="width:130.6pt;height:56.1pt" o:ole="">
            <v:imagedata r:id="rId103" o:title=""/>
          </v:shape>
          <o:OLEObject Type="Embed" ProgID="Equation.DSMT4" ShapeID="_x0000_i1073" DrawAspect="Content" ObjectID="_1480426120" r:id="rId10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          (10)</w:t>
      </w:r>
    </w:p>
    <w:p w:rsidR="00114C16" w:rsidRDefault="006D6736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respectively,  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260">
          <v:shape id="_x0000_i1074" type="#_x0000_t75" style="width:12.55pt;height:13.4pt" o:ole="">
            <v:imagedata r:id="rId105" o:title=""/>
          </v:shape>
          <o:OLEObject Type="Embed" ProgID="Equation.DSMT4" ShapeID="_x0000_i1074" DrawAspect="Content" ObjectID="_1480426121" r:id="rId106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20" w:dyaOrig="380">
          <v:shape id="_x0000_i1075" type="#_x0000_t75" style="width:15.9pt;height:19.25pt" o:ole="">
            <v:imagedata r:id="rId107" o:title=""/>
          </v:shape>
          <o:OLEObject Type="Embed" ProgID="Equation.DSMT4" ShapeID="_x0000_i1075" DrawAspect="Content" ObjectID="_1480426122" r:id="rId108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are the conditional mean and variance.</w:t>
      </w:r>
      <w:r w:rsidR="00114C16">
        <w:rPr>
          <w:rFonts w:ascii="Times New Roman" w:hAnsi="Times New Roman" w:cs="Times New Roman"/>
          <w:sz w:val="24"/>
          <w:szCs w:val="24"/>
          <w:lang w:val="en-US"/>
        </w:rPr>
        <w:t xml:space="preserve"> To ensure the </w:t>
      </w:r>
      <w:proofErr w:type="spellStart"/>
      <w:r w:rsidR="009064D9">
        <w:rPr>
          <w:rFonts w:ascii="Times New Roman" w:hAnsi="Times New Roman" w:cs="Times New Roman"/>
          <w:sz w:val="24"/>
          <w:szCs w:val="24"/>
          <w:lang w:val="en-US"/>
        </w:rPr>
        <w:t>stationarity</w:t>
      </w:r>
      <w:proofErr w:type="spellEnd"/>
      <w:r w:rsidR="00114C16">
        <w:rPr>
          <w:rFonts w:ascii="Times New Roman" w:hAnsi="Times New Roman" w:cs="Times New Roman"/>
          <w:sz w:val="24"/>
          <w:szCs w:val="24"/>
          <w:lang w:val="en-US"/>
        </w:rPr>
        <w:t xml:space="preserve"> condition and positive variance below equations must be hold.</w:t>
      </w:r>
    </w:p>
    <w:p w:rsidR="00114C16" w:rsidRDefault="00114C16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14C1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60" w:dyaOrig="320">
          <v:shape id="_x0000_i1076" type="#_x0000_t75" style="width:153.2pt;height:15.9pt" o:ole="">
            <v:imagedata r:id="rId109" o:title=""/>
          </v:shape>
          <o:OLEObject Type="Embed" ProgID="Equation.DSMT4" ShapeID="_x0000_i1076" DrawAspect="Content" ObjectID="_1480426123" r:id="rId110"/>
        </w:object>
      </w:r>
    </w:p>
    <w:p w:rsidR="00B65367" w:rsidRDefault="00B65367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>Lo</w: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>g-likelihood function of GARCH-normal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model under normality assumption can be written as:</w:t>
      </w:r>
    </w:p>
    <w:p w:rsidR="00890C9D" w:rsidRPr="00427715" w:rsidRDefault="00890C9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90C9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900" w:dyaOrig="720">
          <v:shape id="_x0000_i1077" type="#_x0000_t75" style="width:195.05pt;height:36.85pt" o:ole="">
            <v:imagedata r:id="rId111" o:title=""/>
          </v:shape>
          <o:OLEObject Type="Embed" ProgID="Equation.DSMT4" ShapeID="_x0000_i1077" DrawAspect="Content" ObjectID="_1480426124" r:id="rId1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(11)</w:t>
      </w:r>
    </w:p>
    <w:p w:rsidR="00B65367" w:rsidRDefault="00204121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B65367" w:rsidRPr="00427715">
        <w:rPr>
          <w:rFonts w:ascii="Times New Roman" w:hAnsi="Times New Roman" w:cs="Times New Roman"/>
          <w:sz w:val="24"/>
          <w:szCs w:val="24"/>
          <w:lang w:val="en-US"/>
        </w:rPr>
        <w:t>here</w:t>
      </w:r>
      <w:proofErr w:type="gramEnd"/>
      <w:r w:rsidR="00B65367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65367" w:rsidRPr="0042771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60" w:dyaOrig="320">
          <v:shape id="_x0000_i1078" type="#_x0000_t75" style="width:77.85pt;height:15.9pt" o:ole="">
            <v:imagedata r:id="rId113" o:title=""/>
          </v:shape>
          <o:OLEObject Type="Embed" ProgID="Equation.DSMT4" ShapeID="_x0000_i1078" DrawAspect="Content" ObjectID="_1480426125" r:id="rId114"/>
        </w:object>
      </w:r>
      <w:r w:rsidR="00B65367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s the parameter vector. According to GARCH-N model, one-day-ahead VaR</w:t>
      </w:r>
      <w:r w:rsidR="00890C9D">
        <w:rPr>
          <w:rFonts w:ascii="Times New Roman" w:hAnsi="Times New Roman" w:cs="Times New Roman"/>
          <w:sz w:val="24"/>
          <w:szCs w:val="24"/>
          <w:lang w:val="en-US"/>
        </w:rPr>
        <w:t xml:space="preserve"> forecast can be calculated as:</w:t>
      </w:r>
    </w:p>
    <w:p w:rsidR="00890C9D" w:rsidRPr="00427715" w:rsidRDefault="00890C9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90C9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140" w:dyaOrig="360">
          <v:shape id="_x0000_i1079" type="#_x0000_t75" style="width:107.15pt;height:18.4pt" o:ole="">
            <v:imagedata r:id="rId115" o:title=""/>
          </v:shape>
          <o:OLEObject Type="Embed" ProgID="Equation.DSMT4" ShapeID="_x0000_i1079" DrawAspect="Content" ObjectID="_1480426126" r:id="rId1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                 (12)</w:t>
      </w:r>
    </w:p>
    <w:p w:rsidR="00BD103F" w:rsidRPr="00427715" w:rsidRDefault="00BD103F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80" w:dyaOrig="360">
          <v:shape id="_x0000_i1080" type="#_x0000_t75" style="width:34.35pt;height:18.4pt" o:ole="">
            <v:imagedata r:id="rId117" o:title=""/>
          </v:shape>
          <o:OLEObject Type="Embed" ProgID="Equation.DSMT4" ShapeID="_x0000_i1080" DrawAspect="Content" ObjectID="_1480426127" r:id="rId118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is the left </w:t>
      </w:r>
      <w:proofErr w:type="spellStart"/>
      <w:r w:rsidRPr="00427715">
        <w:rPr>
          <w:rFonts w:ascii="Times New Roman" w:hAnsi="Times New Roman" w:cs="Times New Roman"/>
          <w:sz w:val="24"/>
          <w:szCs w:val="24"/>
          <w:lang w:val="en-US"/>
        </w:rPr>
        <w:t>quantile</w:t>
      </w:r>
      <w:proofErr w:type="spellEnd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of standard normal distribution at </w:t>
      </w:r>
      <w:r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81" type="#_x0000_t75" style="width:12.55pt;height:10.9pt" o:ole="">
            <v:imagedata r:id="rId119" o:title=""/>
          </v:shape>
          <o:OLEObject Type="Embed" ProgID="Equation.DSMT4" ShapeID="_x0000_i1081" DrawAspect="Content" ObjectID="_1480426128" r:id="rId120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level. Generally, 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260">
          <v:shape id="_x0000_i1082" type="#_x0000_t75" style="width:12.55pt;height:13.4pt" o:ole="">
            <v:imagedata r:id="rId121" o:title=""/>
          </v:shape>
          <o:OLEObject Type="Embed" ProgID="Equation.DSMT4" ShapeID="_x0000_i1082" DrawAspect="Content" ObjectID="_1480426129" r:id="rId122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s equal to 0 for daily returns of assets. </w:t>
      </w:r>
    </w:p>
    <w:p w:rsidR="00BD103F" w:rsidRPr="00905A2A" w:rsidRDefault="00A87DEB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Garch</w:t>
      </w:r>
      <w:proofErr w:type="spellEnd"/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="00905A2A" w:rsidRPr="00905A2A">
        <w:rPr>
          <w:rFonts w:ascii="Times New Roman" w:hAnsi="Times New Roman" w:cs="Times New Roman"/>
          <w:b/>
          <w:sz w:val="24"/>
          <w:szCs w:val="24"/>
          <w:lang w:val="en-US"/>
        </w:rPr>
        <w:t>student-t</w:t>
      </w:r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</w:t>
      </w:r>
      <w:r w:rsidR="00D87EB4" w:rsidRPr="00905A2A">
        <w:rPr>
          <w:rFonts w:ascii="Times New Roman" w:hAnsi="Times New Roman" w:cs="Times New Roman"/>
          <w:b/>
          <w:sz w:val="24"/>
          <w:szCs w:val="24"/>
          <w:lang w:val="en-US"/>
        </w:rPr>
        <w:t>odel</w:t>
      </w:r>
    </w:p>
    <w:p w:rsidR="00F60C76" w:rsidRDefault="006241CC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ngle (1982)</w:t>
      </w:r>
      <w:r w:rsidR="002D0C64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assumed the distribution of </w:t>
      </w:r>
      <w:r w:rsidR="002D0C64"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083" type="#_x0000_t75" style="width:12.55pt;height:18.4pt" o:ole="">
            <v:imagedata r:id="rId123" o:title=""/>
          </v:shape>
          <o:OLEObject Type="Embed" ProgID="Equation.DSMT4" ShapeID="_x0000_i1083" DrawAspect="Content" ObjectID="_1480426130" r:id="rId124"/>
        </w:object>
      </w:r>
      <w:r w:rsidR="002D0C64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as normal. </w:t>
      </w:r>
      <w:proofErr w:type="spellStart"/>
      <w:r w:rsidR="002D0C64" w:rsidRPr="00427715">
        <w:rPr>
          <w:rFonts w:ascii="Times New Roman" w:hAnsi="Times New Roman" w:cs="Times New Roman"/>
          <w:sz w:val="24"/>
          <w:szCs w:val="24"/>
          <w:lang w:val="en-US"/>
        </w:rPr>
        <w:t>Bollersle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(1986, 1987)</w:t>
      </w:r>
      <w:r w:rsidR="002D0C64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proposed the standardized student-t distribution with </w:t>
      </w:r>
      <w:r w:rsidR="002D0C64"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084" type="#_x0000_t75" style="width:28.45pt;height:14.25pt" o:ole="">
            <v:imagedata r:id="rId125" o:title=""/>
          </v:shape>
          <o:OLEObject Type="Embed" ProgID="Equation.DSMT4" ShapeID="_x0000_i1084" DrawAspect="Content" ObjectID="_1480426131" r:id="rId126"/>
        </w:object>
      </w:r>
      <w:r w:rsidR="002D0C64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degree of freedom. Student’</w:t>
      </w:r>
      <w:r w:rsidR="00F94554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s-t is symmetric distribution and </w:t>
      </w:r>
      <w:proofErr w:type="gramStart"/>
      <w:r w:rsidR="00F94554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proofErr w:type="gramEnd"/>
      <w:r w:rsidR="00F94554"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085" type="#_x0000_t75" style="width:28.45pt;height:14.25pt" o:ole="">
            <v:imagedata r:id="rId127" o:title=""/>
          </v:shape>
          <o:OLEObject Type="Embed" ProgID="Equation.DSMT4" ShapeID="_x0000_i1085" DrawAspect="Content" ObjectID="_1480426132" r:id="rId128"/>
        </w:object>
      </w:r>
      <w:r w:rsidR="00F94554" w:rsidRPr="00427715">
        <w:rPr>
          <w:rFonts w:ascii="Times New Roman" w:hAnsi="Times New Roman" w:cs="Times New Roman"/>
          <w:sz w:val="24"/>
          <w:szCs w:val="24"/>
          <w:lang w:val="en-US"/>
        </w:rPr>
        <w:t>, conditional kurtosis greater than 3, which exceeds the normal value. Under this specification, log-likelihood function, for a sample of T observations, can be written as follows:</w:t>
      </w:r>
    </w:p>
    <w:p w:rsidR="00890C9D" w:rsidRPr="00427715" w:rsidRDefault="00890C9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90C9D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8340" w:dyaOrig="800">
          <v:shape id="_x0000_i1086" type="#_x0000_t75" style="width:416.95pt;height:40.2pt" o:ole="">
            <v:imagedata r:id="rId129" o:title=""/>
          </v:shape>
          <o:OLEObject Type="Embed" ProgID="Equation.DSMT4" ShapeID="_x0000_i1086" DrawAspect="Content" ObjectID="_1480426133" r:id="rId13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(13)</w:t>
      </w:r>
    </w:p>
    <w:p w:rsidR="00F20E5D" w:rsidRDefault="0000656C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520" w:dyaOrig="320">
          <v:shape id="_x0000_i1087" type="#_x0000_t75" style="width:25.95pt;height:15.9pt" o:ole="">
            <v:imagedata r:id="rId131" o:title=""/>
          </v:shape>
          <o:OLEObject Type="Embed" ProgID="Equation.DSMT4" ShapeID="_x0000_i1087" DrawAspect="Content" ObjectID="_1480426134" r:id="rId132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s the gamma function and </w:t>
      </w:r>
      <w:r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88" type="#_x0000_t75" style="width:10.05pt;height:10.9pt" o:ole="">
            <v:imagedata r:id="rId133" o:title=""/>
          </v:shape>
          <o:OLEObject Type="Embed" ProgID="Equation.DSMT4" ShapeID="_x0000_i1088" DrawAspect="Content" ObjectID="_1480426135" r:id="rId134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s the thickness paramet</w:t>
      </w:r>
      <w:r w:rsidR="00BE5BB5">
        <w:rPr>
          <w:rFonts w:ascii="Times New Roman" w:hAnsi="Times New Roman" w:cs="Times New Roman"/>
          <w:sz w:val="24"/>
          <w:szCs w:val="24"/>
          <w:lang w:val="en-US"/>
        </w:rPr>
        <w:t>er of the distribution tails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>The one-day-ahead VaR forecast based on SGED distribution can be calculated as follows:</w:t>
      </w:r>
    </w:p>
    <w:p w:rsidR="0050091D" w:rsidRDefault="0050091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09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140" w:dyaOrig="360">
          <v:shape id="_x0000_i1089" type="#_x0000_t75" style="width:107.15pt;height:18.4pt" o:ole="">
            <v:imagedata r:id="rId135" o:title=""/>
          </v:shape>
          <o:OLEObject Type="Embed" ProgID="Equation.DSMT4" ShapeID="_x0000_i1089" DrawAspect="Content" ObjectID="_1480426136" r:id="rId136"/>
        </w:object>
      </w:r>
    </w:p>
    <w:p w:rsidR="00890C9D" w:rsidRDefault="00C24C1E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w</w: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>here</w:t>
      </w:r>
      <w:proofErr w:type="gramEnd"/>
      <w:r w:rsidR="005009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0091D" w:rsidRPr="005009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680" w:dyaOrig="360">
          <v:shape id="_x0000_i1090" type="#_x0000_t75" style="width:34.35pt;height:18.4pt" o:ole="">
            <v:imagedata r:id="rId137" o:title=""/>
          </v:shape>
          <o:OLEObject Type="Embed" ProgID="Equation.DSMT4" ShapeID="_x0000_i1090" DrawAspect="Content" ObjectID="_1480426137" r:id="rId138"/>
        </w:objec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>is 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eft</w: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50091D">
        <w:rPr>
          <w:rFonts w:ascii="Times New Roman" w:hAnsi="Times New Roman" w:cs="Times New Roman"/>
          <w:sz w:val="24"/>
          <w:szCs w:val="24"/>
          <w:lang w:val="en-US"/>
        </w:rPr>
        <w:t>quantile</w:t>
      </w:r>
      <w:proofErr w:type="spellEnd"/>
      <w:r w:rsidR="0050091D">
        <w:rPr>
          <w:rFonts w:ascii="Times New Roman" w:hAnsi="Times New Roman" w:cs="Times New Roman"/>
          <w:sz w:val="24"/>
          <w:szCs w:val="24"/>
          <w:lang w:val="en-US"/>
        </w:rPr>
        <w:t xml:space="preserve"> of the student-t distribution at </w:t>
      </w:r>
      <w:r w:rsidR="0050091D" w:rsidRPr="0050091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091" type="#_x0000_t75" style="width:12.55pt;height:10.9pt" o:ole="">
            <v:imagedata r:id="rId139" o:title=""/>
          </v:shape>
          <o:OLEObject Type="Embed" ProgID="Equation.DSMT4" ShapeID="_x0000_i1091" DrawAspect="Content" ObjectID="_1480426138" r:id="rId1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evel.</w:t>
      </w:r>
    </w:p>
    <w:p w:rsidR="00114C16" w:rsidRPr="00427715" w:rsidRDefault="00114C16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D103F" w:rsidRPr="00905A2A" w:rsidRDefault="007E55F5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Garch</w:t>
      </w:r>
      <w:proofErr w:type="spellEnd"/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="00905A2A" w:rsidRPr="00905A2A">
        <w:rPr>
          <w:rFonts w:ascii="Times New Roman" w:hAnsi="Times New Roman" w:cs="Times New Roman"/>
          <w:b/>
          <w:sz w:val="24"/>
          <w:szCs w:val="24"/>
          <w:lang w:val="en-US"/>
        </w:rPr>
        <w:t>GED</w:t>
      </w:r>
      <w:r w:rsidR="00C423A4" w:rsidRPr="00905A2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</w:t>
      </w:r>
      <w:r w:rsidR="00D87EB4" w:rsidRPr="00905A2A">
        <w:rPr>
          <w:rFonts w:ascii="Times New Roman" w:hAnsi="Times New Roman" w:cs="Times New Roman"/>
          <w:b/>
          <w:sz w:val="24"/>
          <w:szCs w:val="24"/>
          <w:lang w:val="en-US"/>
        </w:rPr>
        <w:t>odel</w:t>
      </w:r>
    </w:p>
    <w:p w:rsidR="00890C9D" w:rsidRDefault="0000656C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In order to 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 xml:space="preserve">model 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the excess kurtosis observed asset prices, assumption on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092" type="#_x0000_t75" style="width:12.55pt;height:18.4pt" o:ole="">
            <v:imagedata r:id="rId141" o:title=""/>
          </v:shape>
          <o:OLEObject Type="Embed" ProgID="Equation.DSMT4" ShapeID="_x0000_i1092" DrawAspect="Content" ObjectID="_1480426139" r:id="rId142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can be relaxed. 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Nelson (1991)</w:t>
      </w:r>
      <w:r w:rsidR="008A62FF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proposed the generalized error distribution GED instead of assuming </w:t>
      </w:r>
      <w:r w:rsidR="008A62FF"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093" type="#_x0000_t75" style="width:12.55pt;height:18.4pt" o:ole="">
            <v:imagedata r:id="rId141" o:title=""/>
          </v:shape>
          <o:OLEObject Type="Embed" ProgID="Equation.DSMT4" ShapeID="_x0000_i1093" DrawAspect="Content" ObjectID="_1480426140" r:id="rId143"/>
        </w:object>
      </w:r>
      <w:r w:rsidR="008A62FF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is normally distributed. Under this specification, log-likelihood function for GED </w:t>
      </w:r>
      <w:r w:rsidR="0050091D" w:rsidRPr="00427715">
        <w:rPr>
          <w:rFonts w:ascii="Times New Roman" w:hAnsi="Times New Roman" w:cs="Times New Roman"/>
          <w:sz w:val="24"/>
          <w:szCs w:val="24"/>
          <w:lang w:val="en-US"/>
        </w:rPr>
        <w:t>distributed</w:t>
      </w:r>
      <w:r w:rsidR="008A62FF"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094" type="#_x0000_t75" style="width:12.55pt;height:18.4pt" o:ole="">
            <v:imagedata r:id="rId141" o:title=""/>
          </v:shape>
          <o:OLEObject Type="Embed" ProgID="Equation.DSMT4" ShapeID="_x0000_i1094" DrawAspect="Content" ObjectID="_1480426141" r:id="rId144"/>
        </w:object>
      </w:r>
      <w:r w:rsidR="008A62FF" w:rsidRPr="00427715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890C9D" w:rsidRPr="00427715" w:rsidRDefault="00C24C1E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24C1E">
        <w:rPr>
          <w:rFonts w:ascii="Times New Roman" w:hAnsi="Times New Roman" w:cs="Times New Roman"/>
          <w:position w:val="-36"/>
          <w:sz w:val="24"/>
          <w:szCs w:val="24"/>
          <w:lang w:val="en-US"/>
        </w:rPr>
        <w:object w:dxaOrig="6259" w:dyaOrig="840">
          <v:shape id="_x0000_i1095" type="#_x0000_t75" style="width:313.1pt;height:41.85pt" o:ole="">
            <v:imagedata r:id="rId145" o:title=""/>
          </v:shape>
          <o:OLEObject Type="Embed" ProgID="Equation.DSMT4" ShapeID="_x0000_i1095" DrawAspect="Content" ObjectID="_1480426142" r:id="rId146"/>
        </w:object>
      </w:r>
      <w:r w:rsidR="00890C9D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(14)</w:t>
      </w:r>
    </w:p>
    <w:p w:rsidR="00E90AAA" w:rsidRDefault="00BE5BB5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E90AAA" w:rsidRPr="00427715">
        <w:rPr>
          <w:rFonts w:ascii="Times New Roman" w:hAnsi="Times New Roman" w:cs="Times New Roman"/>
          <w:sz w:val="24"/>
          <w:szCs w:val="24"/>
          <w:lang w:val="en-US"/>
        </w:rPr>
        <w:t>here</w:t>
      </w:r>
      <w:proofErr w:type="gramEnd"/>
      <w:r w:rsidR="00E90AAA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90AAA"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00" w:dyaOrig="220">
          <v:shape id="_x0000_i1096" type="#_x0000_t75" style="width:10.05pt;height:10.9pt" o:ole="">
            <v:imagedata r:id="rId147" o:title=""/>
          </v:shape>
          <o:OLEObject Type="Embed" ProgID="Equation.DSMT4" ShapeID="_x0000_i1096" DrawAspect="Content" ObjectID="_1480426143" r:id="rId148"/>
        </w:object>
      </w:r>
      <w:r w:rsidR="00E90AAA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s th</w:t>
      </w:r>
      <w:r w:rsidR="00890C9D">
        <w:rPr>
          <w:rFonts w:ascii="Times New Roman" w:hAnsi="Times New Roman" w:cs="Times New Roman"/>
          <w:sz w:val="24"/>
          <w:szCs w:val="24"/>
          <w:lang w:val="en-US"/>
        </w:rPr>
        <w:t xml:space="preserve">e tail-thickness parameter and </w:t>
      </w:r>
    </w:p>
    <w:p w:rsidR="00890C9D" w:rsidRPr="00427715" w:rsidRDefault="00890C9D" w:rsidP="00653062">
      <w:pPr>
        <w:tabs>
          <w:tab w:val="left" w:pos="8389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90C9D">
        <w:rPr>
          <w:rFonts w:ascii="Times New Roman" w:hAnsi="Times New Roman" w:cs="Times New Roman"/>
          <w:position w:val="-64"/>
          <w:sz w:val="24"/>
          <w:szCs w:val="24"/>
          <w:lang w:val="en-US"/>
        </w:rPr>
        <w:object w:dxaOrig="1660" w:dyaOrig="1540">
          <v:shape id="_x0000_i1097" type="#_x0000_t75" style="width:82.9pt;height:77pt" o:ole="">
            <v:imagedata r:id="rId149" o:title=""/>
          </v:shape>
          <o:OLEObject Type="Embed" ProgID="Equation.DSMT4" ShapeID="_x0000_i1097" DrawAspect="Content" ObjectID="_1480426144" r:id="rId1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(15)</w:t>
      </w:r>
    </w:p>
    <w:p w:rsidR="00BC6C21" w:rsidRDefault="00E90AAA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2771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>
          <v:shape id="_x0000_i1098" type="#_x0000_t75" style="width:21.75pt;height:15.9pt" o:ole="">
            <v:imagedata r:id="rId151" o:title=""/>
          </v:shape>
          <o:OLEObject Type="Embed" ProgID="Equation.DSMT4" ShapeID="_x0000_i1098" DrawAspect="Content" ObjectID="_1480426145" r:id="rId152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s the gamma function. The Gaussian distribution is a special case of GED distribution </w:t>
      </w: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when </w:t>
      </w:r>
      <w:proofErr w:type="gramEnd"/>
      <w:r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099" type="#_x0000_t75" style="width:28.45pt;height:14.25pt" o:ole="">
            <v:imagedata r:id="rId153" o:title=""/>
          </v:shape>
          <o:OLEObject Type="Embed" ProgID="Equation.DSMT4" ShapeID="_x0000_i1099" DrawAspect="Content" ObjectID="_1480426146" r:id="rId154"/>
        </w:object>
      </w:r>
      <w:r w:rsidR="00BC6C21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="00BC6C21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proofErr w:type="gramEnd"/>
      <w:r w:rsidR="00BC6C21" w:rsidRPr="00427715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60" w:dyaOrig="279">
          <v:shape id="_x0000_i1100" type="#_x0000_t75" style="width:28.45pt;height:14.25pt" o:ole="">
            <v:imagedata r:id="rId155" o:title=""/>
          </v:shape>
          <o:OLEObject Type="Embed" ProgID="Equation.DSMT4" ShapeID="_x0000_i1100" DrawAspect="Content" ObjectID="_1480426147" r:id="rId156"/>
        </w:object>
      </w:r>
      <w:r w:rsidR="00BC6C21" w:rsidRPr="00427715">
        <w:rPr>
          <w:rFonts w:ascii="Times New Roman" w:hAnsi="Times New Roman" w:cs="Times New Roman"/>
          <w:sz w:val="24"/>
          <w:szCs w:val="24"/>
          <w:lang w:val="en-US"/>
        </w:rPr>
        <w:t>, GED has fatter tails than Gaussian distr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ibution. According to Nelson (1991)</w:t>
      </w:r>
      <w:r w:rsidR="00BC6C21"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specification, log-likelihood function can be written as follows:</w:t>
      </w:r>
    </w:p>
    <w:p w:rsidR="00890C9D" w:rsidRPr="00427715" w:rsidRDefault="00890C9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90C9D">
        <w:rPr>
          <w:rFonts w:ascii="Times New Roman" w:hAnsi="Times New Roman" w:cs="Times New Roman"/>
          <w:position w:val="-36"/>
          <w:sz w:val="24"/>
          <w:szCs w:val="24"/>
          <w:lang w:val="en-US"/>
        </w:rPr>
        <w:object w:dxaOrig="6259" w:dyaOrig="840">
          <v:shape id="_x0000_i1101" type="#_x0000_t75" style="width:313.1pt;height:41.85pt" o:ole="">
            <v:imagedata r:id="rId157" o:title=""/>
          </v:shape>
          <o:OLEObject Type="Embed" ProgID="Equation.DSMT4" ShapeID="_x0000_i1101" DrawAspect="Content" ObjectID="_1480426148" r:id="rId15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(16)</w:t>
      </w:r>
    </w:p>
    <w:p w:rsidR="0050091D" w:rsidRDefault="00D87EB4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According to </w:t>
      </w: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GARCH</w:t>
      </w:r>
      <w:r w:rsidR="00BC6C21" w:rsidRPr="00427715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="00BC6C21" w:rsidRPr="00427715">
        <w:rPr>
          <w:rFonts w:ascii="Times New Roman" w:hAnsi="Times New Roman" w:cs="Times New Roman"/>
          <w:sz w:val="24"/>
          <w:szCs w:val="24"/>
          <w:lang w:val="en-US"/>
        </w:rPr>
        <w:t>1,1)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model,  </w:t>
      </w:r>
      <w:r w:rsidRPr="00427715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120" w:dyaOrig="380">
          <v:shape id="_x0000_i1102" type="#_x0000_t75" style="width:106.35pt;height:19.25pt" o:ole="">
            <v:imagedata r:id="rId159" o:title=""/>
          </v:shape>
          <o:OLEObject Type="Embed" ProgID="Equation.DSMT4" ShapeID="_x0000_i1102" DrawAspect="Content" ObjectID="_1480426149" r:id="rId160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in the above equation. Parameters of the GARCH(1,1) model can be obtained by the numerical maximization procedure.</w: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 xml:space="preserve"> The one-day-ahead VaR forecast based on SGED distribution can be calculated as follows:</w:t>
      </w:r>
    </w:p>
    <w:p w:rsidR="002F1436" w:rsidRDefault="0050091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24C1E" w:rsidRPr="005009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360" w:dyaOrig="360">
          <v:shape id="_x0000_i1103" type="#_x0000_t75" style="width:118.05pt;height:18.4pt" o:ole="">
            <v:imagedata r:id="rId161" o:title=""/>
          </v:shape>
          <o:OLEObject Type="Embed" ProgID="Equation.DSMT4" ShapeID="_x0000_i1103" DrawAspect="Content" ObjectID="_1480426150" r:id="rId162"/>
        </w:object>
      </w:r>
    </w:p>
    <w:p w:rsidR="00C24C1E" w:rsidRDefault="00C24C1E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5009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900" w:dyaOrig="360">
          <v:shape id="_x0000_i1104" type="#_x0000_t75" style="width:45.2pt;height:18.4pt" o:ole="">
            <v:imagedata r:id="rId163" o:title=""/>
          </v:shape>
          <o:OLEObject Type="Embed" ProgID="Equation.DSMT4" ShapeID="_x0000_i1104" DrawAspect="Content" ObjectID="_1480426151" r:id="rId16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s the left quantile of GED distribution at </w:t>
      </w:r>
      <w:r w:rsidRPr="00C24C1E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105" type="#_x0000_t75" style="width:12.55pt;height:10.9pt" o:ole="">
            <v:imagedata r:id="rId165" o:title=""/>
          </v:shape>
          <o:OLEObject Type="Embed" ProgID="Equation.DSMT4" ShapeID="_x0000_i1105" DrawAspect="Content" ObjectID="_1480426152" r:id="rId166"/>
        </w:objec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level.</w:t>
      </w:r>
      <w:proofErr w:type="gramEnd"/>
    </w:p>
    <w:p w:rsidR="006241CC" w:rsidRDefault="006241CC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241CC" w:rsidRDefault="006241CC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05A2A" w:rsidRPr="00905A2A" w:rsidRDefault="00905A2A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Garch</w:t>
      </w:r>
      <w:proofErr w:type="spellEnd"/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-SGED model</w:t>
      </w:r>
    </w:p>
    <w:p w:rsidR="00905A2A" w:rsidRDefault="000C3061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ee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 xml:space="preserve"> et al.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2008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sed the SGED </w:t>
      </w:r>
      <w:r w:rsidR="008A1B16">
        <w:rPr>
          <w:rFonts w:ascii="Times New Roman" w:hAnsi="Times New Roman" w:cs="Times New Roman"/>
          <w:sz w:val="24"/>
          <w:szCs w:val="24"/>
          <w:lang w:val="en-US"/>
        </w:rPr>
        <w:t xml:space="preserve">distribution which provides a flexible distribution for modeling the empirical distribution of financial data. </w:t>
      </w:r>
      <w:r w:rsidR="003F2781">
        <w:rPr>
          <w:rFonts w:ascii="Times New Roman" w:hAnsi="Times New Roman" w:cs="Times New Roman"/>
          <w:sz w:val="24"/>
          <w:szCs w:val="24"/>
          <w:lang w:val="en-US"/>
        </w:rPr>
        <w:t>Probability density function of standardized SGED distribution can be written as follows:</w:t>
      </w:r>
    </w:p>
    <w:p w:rsidR="003F2781" w:rsidRDefault="009741D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741DB">
        <w:rPr>
          <w:rFonts w:ascii="Times New Roman" w:hAnsi="Times New Roman" w:cs="Times New Roman"/>
          <w:position w:val="-38"/>
          <w:sz w:val="24"/>
          <w:szCs w:val="24"/>
          <w:lang w:val="en-US"/>
        </w:rPr>
        <w:object w:dxaOrig="3960" w:dyaOrig="880">
          <v:shape id="_x0000_i1106" type="#_x0000_t75" style="width:198.4pt;height:44.35pt" o:ole="">
            <v:imagedata r:id="rId167" o:title=""/>
          </v:shape>
          <o:OLEObject Type="Embed" ProgID="Equation.DSMT4" ShapeID="_x0000_i1106" DrawAspect="Content" ObjectID="_1480426153" r:id="rId16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(17)</w:t>
      </w:r>
    </w:p>
    <w:p w:rsidR="009741DB" w:rsidRDefault="009741D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3F2781">
        <w:rPr>
          <w:rFonts w:ascii="Times New Roman" w:hAnsi="Times New Roman" w:cs="Times New Roman"/>
          <w:sz w:val="24"/>
          <w:szCs w:val="24"/>
          <w:lang w:val="en-US"/>
        </w:rPr>
        <w:t>here</w:t>
      </w:r>
      <w:proofErr w:type="gramEnd"/>
    </w:p>
    <w:p w:rsidR="009741DB" w:rsidRDefault="009741D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741DB">
        <w:rPr>
          <w:rFonts w:ascii="Times New Roman" w:hAnsi="Times New Roman" w:cs="Times New Roman"/>
          <w:position w:val="-104"/>
          <w:sz w:val="24"/>
          <w:szCs w:val="24"/>
          <w:lang w:val="en-US"/>
        </w:rPr>
        <w:object w:dxaOrig="4320" w:dyaOrig="2180">
          <v:shape id="_x0000_i1107" type="#_x0000_t75" style="width:3in;height:108.85pt" o:ole="">
            <v:imagedata r:id="rId169" o:title=""/>
          </v:shape>
          <o:OLEObject Type="Embed" ProgID="Equation.DSMT4" ShapeID="_x0000_i1107" DrawAspect="Content" ObjectID="_1480426154" r:id="rId17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(18)</w:t>
      </w:r>
    </w:p>
    <w:p w:rsidR="0050091D" w:rsidRDefault="009741D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3F2781">
        <w:rPr>
          <w:rFonts w:ascii="Times New Roman" w:hAnsi="Times New Roman" w:cs="Times New Roman"/>
          <w:sz w:val="24"/>
          <w:szCs w:val="24"/>
          <w:lang w:val="en-US"/>
        </w:rPr>
        <w:t>here</w:t>
      </w:r>
      <w:proofErr w:type="gramEnd"/>
      <w:r w:rsidR="003F278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F2781" w:rsidRPr="003F2781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20" w:dyaOrig="200">
          <v:shape id="_x0000_i1108" type="#_x0000_t75" style="width:10.9pt;height:10.05pt" o:ole="">
            <v:imagedata r:id="rId171" o:title=""/>
          </v:shape>
          <o:OLEObject Type="Embed" ProgID="Equation.DSMT4" ShapeID="_x0000_i1108" DrawAspect="Content" ObjectID="_1480426155" r:id="rId172"/>
        </w:object>
      </w:r>
      <w:r w:rsidR="003F2781">
        <w:rPr>
          <w:rFonts w:ascii="Times New Roman" w:hAnsi="Times New Roman" w:cs="Times New Roman"/>
          <w:sz w:val="24"/>
          <w:szCs w:val="24"/>
          <w:lang w:val="en-US"/>
        </w:rPr>
        <w:t xml:space="preserve">is the shape parameter with constraint </w:t>
      </w:r>
      <w:r w:rsidR="003F2781" w:rsidRPr="003F278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80" w:dyaOrig="279">
          <v:shape id="_x0000_i1109" type="#_x0000_t75" style="width:29.3pt;height:14.25pt" o:ole="">
            <v:imagedata r:id="rId173" o:title=""/>
          </v:shape>
          <o:OLEObject Type="Embed" ProgID="Equation.DSMT4" ShapeID="_x0000_i1109" DrawAspect="Content" ObjectID="_1480426156" r:id="rId174"/>
        </w:object>
      </w:r>
      <w:r w:rsidR="003F2781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3F2781" w:rsidRPr="003F278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20" w:dyaOrig="279">
          <v:shape id="_x0000_i1110" type="#_x0000_t75" style="width:10.9pt;height:14.25pt" o:ole="">
            <v:imagedata r:id="rId175" o:title=""/>
          </v:shape>
          <o:OLEObject Type="Embed" ProgID="Equation.DSMT4" ShapeID="_x0000_i1110" DrawAspect="Content" ObjectID="_1480426157" r:id="rId176"/>
        </w:object>
      </w:r>
      <w:r w:rsidR="003F2781">
        <w:rPr>
          <w:rFonts w:ascii="Times New Roman" w:hAnsi="Times New Roman" w:cs="Times New Roman"/>
          <w:sz w:val="24"/>
          <w:szCs w:val="24"/>
          <w:lang w:val="en-US"/>
        </w:rPr>
        <w:t xml:space="preserve"> is </w:t>
      </w:r>
      <w:proofErr w:type="spellStart"/>
      <w:r w:rsidR="003F2781">
        <w:rPr>
          <w:rFonts w:ascii="Times New Roman" w:hAnsi="Times New Roman" w:cs="Times New Roman"/>
          <w:sz w:val="24"/>
          <w:szCs w:val="24"/>
          <w:lang w:val="en-US"/>
        </w:rPr>
        <w:t>skewness</w:t>
      </w:r>
      <w:proofErr w:type="spellEnd"/>
      <w:r w:rsidR="003F2781">
        <w:rPr>
          <w:rFonts w:ascii="Times New Roman" w:hAnsi="Times New Roman" w:cs="Times New Roman"/>
          <w:sz w:val="24"/>
          <w:szCs w:val="24"/>
          <w:lang w:val="en-US"/>
        </w:rPr>
        <w:t xml:space="preserve"> parameter with </w:t>
      </w:r>
      <w:r w:rsidR="003F2781" w:rsidRPr="003F2781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999" w:dyaOrig="279">
          <v:shape id="_x0000_i1111" type="#_x0000_t75" style="width:50.25pt;height:14.25pt" o:ole="">
            <v:imagedata r:id="rId177" o:title=""/>
          </v:shape>
          <o:OLEObject Type="Embed" ProgID="Equation.DSMT4" ShapeID="_x0000_i1111" DrawAspect="Content" ObjectID="_1480426158" r:id="rId178"/>
        </w:object>
      </w:r>
      <w:r w:rsidR="003F2781">
        <w:rPr>
          <w:rFonts w:ascii="Times New Roman" w:hAnsi="Times New Roman" w:cs="Times New Roman"/>
          <w:sz w:val="24"/>
          <w:szCs w:val="24"/>
          <w:lang w:val="en-US"/>
        </w:rPr>
        <w:t xml:space="preserve">. SGED distribution </w: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 xml:space="preserve">turns out to be the </w:t>
      </w:r>
      <w:proofErr w:type="spellStart"/>
      <w:r w:rsidR="0050091D">
        <w:rPr>
          <w:rFonts w:ascii="Times New Roman" w:hAnsi="Times New Roman" w:cs="Times New Roman"/>
          <w:sz w:val="24"/>
          <w:szCs w:val="24"/>
          <w:lang w:val="en-US"/>
        </w:rPr>
        <w:t>standart</w:t>
      </w:r>
      <w:proofErr w:type="spellEnd"/>
      <w:r w:rsidR="0050091D">
        <w:rPr>
          <w:rFonts w:ascii="Times New Roman" w:hAnsi="Times New Roman" w:cs="Times New Roman"/>
          <w:sz w:val="24"/>
          <w:szCs w:val="24"/>
          <w:lang w:val="en-US"/>
        </w:rPr>
        <w:t xml:space="preserve"> normal distribution when </w:t>
      </w:r>
      <w:r w:rsidR="0050091D" w:rsidRPr="0050091D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580" w:dyaOrig="260">
          <v:shape id="_x0000_i1112" type="#_x0000_t75" style="width:29.3pt;height:13.4pt" o:ole="">
            <v:imagedata r:id="rId179" o:title=""/>
          </v:shape>
          <o:OLEObject Type="Embed" ProgID="Equation.DSMT4" ShapeID="_x0000_i1112" DrawAspect="Content" ObjectID="_1480426159" r:id="rId180"/>
        </w:objec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50091D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gramEnd"/>
      <w:r w:rsidR="0050091D" w:rsidRPr="0050091D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80" w:dyaOrig="279">
          <v:shape id="_x0000_i1113" type="#_x0000_t75" style="width:29.3pt;height:14.25pt" o:ole="">
            <v:imagedata r:id="rId181" o:title=""/>
          </v:shape>
          <o:OLEObject Type="Embed" ProgID="Equation.DSMT4" ShapeID="_x0000_i1113" DrawAspect="Content" ObjectID="_1480426160" r:id="rId182"/>
        </w:object>
      </w:r>
      <w:r w:rsidR="0050091D">
        <w:rPr>
          <w:rFonts w:ascii="Times New Roman" w:hAnsi="Times New Roman" w:cs="Times New Roman"/>
          <w:sz w:val="24"/>
          <w:szCs w:val="24"/>
          <w:lang w:val="en-US"/>
        </w:rPr>
        <w:t>. Log-likelihood function of GARCH-SGED model can be written as follows:</w:t>
      </w:r>
    </w:p>
    <w:p w:rsidR="009741DB" w:rsidRDefault="009741D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741DB">
        <w:rPr>
          <w:rFonts w:ascii="Times New Roman" w:hAnsi="Times New Roman" w:cs="Times New Roman"/>
          <w:position w:val="-38"/>
          <w:sz w:val="24"/>
          <w:szCs w:val="24"/>
          <w:lang w:val="en-US"/>
        </w:rPr>
        <w:object w:dxaOrig="4040" w:dyaOrig="859">
          <v:shape id="_x0000_i1114" type="#_x0000_t75" style="width:201.75pt;height:42.7pt" o:ole="">
            <v:imagedata r:id="rId183" o:title=""/>
          </v:shape>
          <o:OLEObject Type="Embed" ProgID="Equation.DSMT4" ShapeID="_x0000_i1114" DrawAspect="Content" ObjectID="_1480426161" r:id="rId18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(19)</w:t>
      </w:r>
    </w:p>
    <w:p w:rsidR="0050091D" w:rsidRDefault="0050091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 w:rsidRPr="0050091D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260">
          <v:shape id="_x0000_i1115" type="#_x0000_t75" style="width:12.55pt;height:13.4pt" o:ole="">
            <v:imagedata r:id="rId185" o:title=""/>
          </v:shape>
          <o:OLEObject Type="Embed" ProgID="Equation.DSMT4" ShapeID="_x0000_i1115" DrawAspect="Content" ObjectID="_1480426162" r:id="rId18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is the parameter vector. The one-day-ahead VaR forecast based on SGED distribution can be calculated as follows:</w:t>
      </w:r>
    </w:p>
    <w:p w:rsidR="0050091D" w:rsidRDefault="0050091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09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0" w:dyaOrig="360">
          <v:shape id="_x0000_i1116" type="#_x0000_t75" style="width:129.75pt;height:18.4pt" o:ole="">
            <v:imagedata r:id="rId187" o:title=""/>
          </v:shape>
          <o:OLEObject Type="Embed" ProgID="Equation.DSMT4" ShapeID="_x0000_i1116" DrawAspect="Content" ObjectID="_1480426163" r:id="rId188"/>
        </w:object>
      </w:r>
    </w:p>
    <w:p w:rsidR="003F2781" w:rsidRPr="00905A2A" w:rsidRDefault="001618A5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="00C24C1E">
        <w:rPr>
          <w:rFonts w:ascii="Times New Roman" w:hAnsi="Times New Roman" w:cs="Times New Roman"/>
          <w:sz w:val="24"/>
          <w:szCs w:val="24"/>
          <w:lang w:val="en-US"/>
        </w:rPr>
        <w:t>here</w:t>
      </w:r>
      <w:proofErr w:type="gramEnd"/>
      <w:r w:rsidR="00C24C1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24C1E" w:rsidRPr="00C24C1E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140" w:dyaOrig="360">
          <v:shape id="_x0000_i1117" type="#_x0000_t75" style="width:56.95pt;height:18.4pt" o:ole="">
            <v:imagedata r:id="rId189" o:title=""/>
          </v:shape>
          <o:OLEObject Type="Embed" ProgID="Equation.DSMT4" ShapeID="_x0000_i1117" DrawAspect="Content" ObjectID="_1480426164" r:id="rId190"/>
        </w:object>
      </w:r>
      <w:r w:rsidR="00C24C1E">
        <w:rPr>
          <w:rFonts w:ascii="Times New Roman" w:hAnsi="Times New Roman" w:cs="Times New Roman"/>
          <w:sz w:val="24"/>
          <w:szCs w:val="24"/>
          <w:lang w:val="en-US"/>
        </w:rPr>
        <w:t xml:space="preserve"> is the left quantile of SGED distribution at </w:t>
      </w:r>
      <w:r w:rsidR="00C24C1E" w:rsidRPr="00C24C1E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240" w:dyaOrig="220">
          <v:shape id="_x0000_i1118" type="#_x0000_t75" style="width:12.55pt;height:10.9pt" o:ole="">
            <v:imagedata r:id="rId191" o:title=""/>
          </v:shape>
          <o:OLEObject Type="Embed" ProgID="Equation.DSMT4" ShapeID="_x0000_i1118" DrawAspect="Content" ObjectID="_1480426165" r:id="rId192"/>
        </w:object>
      </w:r>
      <w:r w:rsidR="00C24C1E">
        <w:rPr>
          <w:rFonts w:ascii="Times New Roman" w:hAnsi="Times New Roman" w:cs="Times New Roman"/>
          <w:sz w:val="24"/>
          <w:szCs w:val="24"/>
          <w:lang w:val="en-US"/>
        </w:rPr>
        <w:t xml:space="preserve"> level.</w:t>
      </w:r>
    </w:p>
    <w:p w:rsidR="006B4AD1" w:rsidRPr="00905A2A" w:rsidRDefault="00D87EB4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Garch-</w:t>
      </w:r>
      <w:r w:rsidR="00A87DEB" w:rsidRPr="00905A2A">
        <w:rPr>
          <w:rFonts w:ascii="Times New Roman" w:hAnsi="Times New Roman" w:cs="Times New Roman"/>
          <w:b/>
          <w:sz w:val="24"/>
          <w:szCs w:val="24"/>
          <w:lang w:val="en-US"/>
        </w:rPr>
        <w:t>EVT</w:t>
      </w:r>
      <w:r w:rsidR="00C423A4" w:rsidRPr="00905A2A">
        <w:rPr>
          <w:rFonts w:ascii="Times New Roman" w:hAnsi="Times New Roman" w:cs="Times New Roman"/>
          <w:b/>
          <w:sz w:val="24"/>
          <w:szCs w:val="24"/>
          <w:lang w:val="en-US"/>
        </w:rPr>
        <w:t xml:space="preserve"> m</w:t>
      </w:r>
      <w:r w:rsidRPr="00905A2A">
        <w:rPr>
          <w:rFonts w:ascii="Times New Roman" w:hAnsi="Times New Roman" w:cs="Times New Roman"/>
          <w:b/>
          <w:sz w:val="24"/>
          <w:szCs w:val="24"/>
          <w:lang w:val="en-US"/>
        </w:rPr>
        <w:t>odel</w:t>
      </w:r>
    </w:p>
    <w:p w:rsidR="005B61DD" w:rsidRDefault="005B61D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>EVT relies on an assumption of independent and identically distributed (</w:t>
      </w:r>
      <w:proofErr w:type="spellStart"/>
      <w:r w:rsidRPr="00427715">
        <w:rPr>
          <w:rFonts w:ascii="Times New Roman" w:hAnsi="Times New Roman" w:cs="Times New Roman"/>
          <w:sz w:val="24"/>
          <w:szCs w:val="24"/>
          <w:lang w:val="en-US"/>
        </w:rPr>
        <w:t>i.i.d</w:t>
      </w:r>
      <w:proofErr w:type="spellEnd"/>
      <w:r w:rsidRPr="00427715">
        <w:rPr>
          <w:rFonts w:ascii="Times New Roman" w:hAnsi="Times New Roman" w:cs="Times New Roman"/>
          <w:sz w:val="24"/>
          <w:szCs w:val="24"/>
          <w:lang w:val="en-US"/>
        </w:rPr>
        <w:t>.) observations. Generally, it is not true and unrealistic assumption for the financial return series. To overcome thi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s problem, McNeil and Frey (2000)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pr</w:t>
      </w:r>
      <w:r w:rsidR="00BE5BB5">
        <w:rPr>
          <w:rFonts w:ascii="Times New Roman" w:hAnsi="Times New Roman" w:cs="Times New Roman"/>
          <w:sz w:val="24"/>
          <w:szCs w:val="24"/>
          <w:lang w:val="en-US"/>
        </w:rPr>
        <w:t>oposed a two-stage approach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6241CC" w:rsidRPr="00427715" w:rsidRDefault="006241CC" w:rsidP="00653062">
      <w:pPr>
        <w:spacing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5B61DD" w:rsidRPr="00427715" w:rsidRDefault="005B61DD" w:rsidP="00653062">
      <w:pPr>
        <w:spacing w:line="360" w:lineRule="auto"/>
        <w:ind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Proposed model can be summarized as follow: </w:t>
      </w:r>
    </w:p>
    <w:p w:rsidR="005B61DD" w:rsidRPr="00427715" w:rsidRDefault="005B61DD" w:rsidP="00653062">
      <w:pPr>
        <w:pStyle w:val="ListeParagraf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>First step, GARCH (1</w:t>
      </w:r>
      <w:proofErr w:type="gramStart"/>
      <w:r w:rsidRPr="00427715">
        <w:rPr>
          <w:rFonts w:ascii="Times New Roman" w:hAnsi="Times New Roman" w:cs="Times New Roman"/>
          <w:sz w:val="24"/>
          <w:szCs w:val="24"/>
          <w:lang w:val="en-US"/>
        </w:rPr>
        <w:t>,1</w:t>
      </w:r>
      <w:proofErr w:type="gramEnd"/>
      <w:r w:rsidRPr="00427715">
        <w:rPr>
          <w:rFonts w:ascii="Times New Roman" w:hAnsi="Times New Roman" w:cs="Times New Roman"/>
          <w:sz w:val="24"/>
          <w:szCs w:val="24"/>
          <w:lang w:val="en-US"/>
        </w:rPr>
        <w:t>) model is fitted to the return series by pseudo maximum likelihood estimation (PML) and gives the residuals for step-2 and also 1 day ahead predictions of</w:t>
      </w:r>
      <w:r w:rsidRPr="00427715">
        <w:rPr>
          <w:rFonts w:ascii="Times New Roman" w:hAnsi="Times New Roman" w:cs="Times New Roman"/>
          <w:position w:val="-12"/>
          <w:lang w:val="en-US"/>
        </w:rPr>
        <w:object w:dxaOrig="1260" w:dyaOrig="360">
          <v:shape id="_x0000_i1119" type="#_x0000_t75" style="width:62.8pt;height:18.4pt" o:ole="">
            <v:imagedata r:id="rId193" o:title=""/>
          </v:shape>
          <o:OLEObject Type="Embed" ProgID="Equation.DSMT4" ShapeID="_x0000_i1119" DrawAspect="Content" ObjectID="_1480426166" r:id="rId194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24C1E" w:rsidRDefault="005B61DD" w:rsidP="00653062">
      <w:pPr>
        <w:pStyle w:val="ListeParagraf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>Second step, EVT-POT method is applied to the residuals of GARCH model. The most important point of this method is selection of threshold</w:t>
      </w:r>
      <w:r w:rsidRPr="00427715">
        <w:rPr>
          <w:rFonts w:ascii="Times New Roman" w:hAnsi="Times New Roman" w:cs="Times New Roman"/>
          <w:position w:val="-6"/>
          <w:lang w:val="en-US"/>
        </w:rPr>
        <w:object w:dxaOrig="200" w:dyaOrig="220">
          <v:shape id="_x0000_i1120" type="#_x0000_t75" style="width:10.05pt;height:10.9pt" o:ole="">
            <v:imagedata r:id="rId195" o:title=""/>
          </v:shape>
          <o:OLEObject Type="Embed" ProgID="Equation.DSMT4" ShapeID="_x0000_i1120" DrawAspect="Content" ObjectID="_1480426167" r:id="rId196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>. Using the parameter estimation of EVT-POT method and also predictions of</w:t>
      </w:r>
      <w:r w:rsidRPr="00427715">
        <w:rPr>
          <w:rFonts w:ascii="Times New Roman" w:hAnsi="Times New Roman" w:cs="Times New Roman"/>
          <w:position w:val="-12"/>
          <w:lang w:val="en-US"/>
        </w:rPr>
        <w:object w:dxaOrig="1260" w:dyaOrig="360">
          <v:shape id="_x0000_i1121" type="#_x0000_t75" style="width:62.8pt;height:18.4pt" o:ole="">
            <v:imagedata r:id="rId193" o:title=""/>
          </v:shape>
          <o:OLEObject Type="Embed" ProgID="Equation.DSMT4" ShapeID="_x0000_i1121" DrawAspect="Content" ObjectID="_1480426168" r:id="rId197"/>
        </w:objec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C24C1E" w:rsidRPr="00C24C1E">
        <w:rPr>
          <w:rFonts w:ascii="Times New Roman" w:hAnsi="Times New Roman" w:cs="Times New Roman"/>
          <w:position w:val="-12"/>
          <w:lang w:val="en-US"/>
        </w:rPr>
        <w:object w:dxaOrig="639" w:dyaOrig="360">
          <v:shape id="_x0000_i1122" type="#_x0000_t75" style="width:31.8pt;height:18.4pt" o:ole="">
            <v:imagedata r:id="rId198" o:title=""/>
          </v:shape>
          <o:OLEObject Type="Embed" ProgID="Equation.DSMT4" ShapeID="_x0000_i1122" DrawAspect="Content" ObjectID="_1480426169" r:id="rId199"/>
        </w:object>
      </w:r>
      <w:r w:rsidR="00C24C1E">
        <w:rPr>
          <w:rFonts w:ascii="Times New Roman" w:hAnsi="Times New Roman" w:cs="Times New Roman"/>
          <w:sz w:val="24"/>
          <w:szCs w:val="24"/>
          <w:lang w:val="en-US"/>
        </w:rPr>
        <w:t>can be calculated easily.</w:t>
      </w:r>
    </w:p>
    <w:p w:rsidR="00C24C1E" w:rsidRDefault="00C24C1E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one-day-ahead VaR forecast based on </w:t>
      </w:r>
      <w:r w:rsidR="009B4C5E">
        <w:rPr>
          <w:rFonts w:ascii="Times New Roman" w:hAnsi="Times New Roman" w:cs="Times New Roman"/>
          <w:sz w:val="24"/>
          <w:szCs w:val="24"/>
          <w:lang w:val="en-US"/>
        </w:rPr>
        <w:t>GARCH-EVT mode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an be calculated as follows:</w:t>
      </w:r>
    </w:p>
    <w:p w:rsidR="00C24C1E" w:rsidRDefault="00C24C1E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091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0" w:dyaOrig="360">
          <v:shape id="_x0000_i1123" type="#_x0000_t75" style="width:129.75pt;height:18.4pt" o:ole="">
            <v:imagedata r:id="rId200" o:title=""/>
          </v:shape>
          <o:OLEObject Type="Embed" ProgID="Equation.DSMT4" ShapeID="_x0000_i1123" DrawAspect="Content" ObjectID="_1480426170" r:id="rId201"/>
        </w:object>
      </w:r>
    </w:p>
    <w:p w:rsidR="00890C9D" w:rsidRDefault="00C24C1E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24C1E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160" w:dyaOrig="360">
          <v:shape id="_x0000_i1124" type="#_x0000_t75" style="width:57.75pt;height:18.4pt" o:ole="">
            <v:imagedata r:id="rId202" o:title=""/>
          </v:shape>
          <o:OLEObject Type="Embed" ProgID="Equation.DSMT4" ShapeID="_x0000_i1124" DrawAspect="Content" ObjectID="_1480426171" r:id="rId20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s obtained by the POT estimation procedure. </w:t>
      </w:r>
      <w:r w:rsidR="00FE18DB">
        <w:rPr>
          <w:rFonts w:ascii="Times New Roman" w:hAnsi="Times New Roman" w:cs="Times New Roman"/>
          <w:sz w:val="24"/>
          <w:szCs w:val="24"/>
          <w:lang w:val="en-US"/>
        </w:rPr>
        <w:t>To compare the forecasting ability of these models in terms of VaR forecasts, backtestin</w:t>
      </w:r>
      <w:r w:rsidR="00132D1A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methodology is used.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Kupiec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(1995)</w:t>
      </w:r>
      <w:r w:rsidR="00FE18DB">
        <w:rPr>
          <w:rFonts w:ascii="Times New Roman" w:hAnsi="Times New Roman" w:cs="Times New Roman"/>
          <w:sz w:val="24"/>
          <w:szCs w:val="24"/>
          <w:lang w:val="en-US"/>
        </w:rPr>
        <w:t xml:space="preserve"> proposed a LR test for evaluating the model accuracy. The LR test statistic can be </w:t>
      </w:r>
      <w:r w:rsidR="00890C9D">
        <w:rPr>
          <w:rFonts w:ascii="Times New Roman" w:hAnsi="Times New Roman" w:cs="Times New Roman"/>
          <w:sz w:val="24"/>
          <w:szCs w:val="24"/>
          <w:lang w:val="en-US"/>
        </w:rPr>
        <w:t>written as follows:</w:t>
      </w:r>
    </w:p>
    <w:p w:rsidR="00890C9D" w:rsidRDefault="00114C16" w:rsidP="00653062">
      <w:pPr>
        <w:tabs>
          <w:tab w:val="left" w:pos="7786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90C9D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940" w:dyaOrig="760">
          <v:shape id="_x0000_i1125" type="#_x0000_t75" style="width:147.35pt;height:37.65pt" o:ole="">
            <v:imagedata r:id="rId204" o:title=""/>
          </v:shape>
          <o:OLEObject Type="Embed" ProgID="Equation.DSMT4" ShapeID="_x0000_i1125" DrawAspect="Content" ObjectID="_1480426172" r:id="rId205"/>
        </w:objec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 w:rsidR="009741DB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        (20</w:t>
      </w:r>
      <w:r w:rsidR="00890C9D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FE18DB" w:rsidRPr="00FE18DB" w:rsidRDefault="00FE18DB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E18D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40" w:dyaOrig="360">
          <v:shape id="_x0000_i1126" type="#_x0000_t75" style="width:77pt;height:18.4pt" o:ole="">
            <v:imagedata r:id="rId206" o:title=""/>
          </v:shape>
          <o:OLEObject Type="Embed" ProgID="Equation.DSMT4" ShapeID="_x0000_i1126" DrawAspect="Content" ObjectID="_1480426173" r:id="rId20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s the maximum likelihood estimation </w:t>
      </w:r>
      <w:r w:rsidR="00B208B2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Pr="00FE18DB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" w:dyaOrig="260">
          <v:shape id="_x0000_i1127" type="#_x0000_t75" style="width:12.55pt;height:13.4pt" o:ole="">
            <v:imagedata r:id="rId208" o:title=""/>
          </v:shape>
          <o:OLEObject Type="Embed" ProgID="Equation.DSMT4" ShapeID="_x0000_i1127" DrawAspect="Content" ObjectID="_1480426174" r:id="rId20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E18D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0" w:dyaOrig="360">
          <v:shape id="_x0000_i1128" type="#_x0000_t75" style="width:12.55pt;height:18.4pt" o:ole="">
            <v:imagedata r:id="rId210" o:title=""/>
          </v:shape>
          <o:OLEObject Type="Embed" ProgID="Equation.DSMT4" ShapeID="_x0000_i1128" DrawAspect="Content" ObjectID="_1480426175" r:id="rId211"/>
        </w:object>
      </w:r>
      <w:r w:rsidR="00B208B2">
        <w:rPr>
          <w:rFonts w:ascii="Times New Roman" w:hAnsi="Times New Roman" w:cs="Times New Roman"/>
          <w:sz w:val="24"/>
          <w:szCs w:val="24"/>
          <w:lang w:val="en-US"/>
        </w:rPr>
        <w:t xml:space="preserve"> represents the total violations and </w:t>
      </w:r>
      <w:r w:rsidR="00B208B2" w:rsidRPr="00B208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60" w:dyaOrig="360">
          <v:shape id="_x0000_i1129" type="#_x0000_t75" style="width:13.4pt;height:18.4pt" o:ole="">
            <v:imagedata r:id="rId212" o:title=""/>
          </v:shape>
          <o:OLEObject Type="Embed" ProgID="Equation.DSMT4" ShapeID="_x0000_i1129" DrawAspect="Content" ObjectID="_1480426176" r:id="rId213"/>
        </w:object>
      </w:r>
      <w:r w:rsidR="00B208B2">
        <w:rPr>
          <w:rFonts w:ascii="Times New Roman" w:hAnsi="Times New Roman" w:cs="Times New Roman"/>
          <w:sz w:val="24"/>
          <w:szCs w:val="24"/>
          <w:lang w:val="en-US"/>
        </w:rPr>
        <w:t xml:space="preserve">represents the total non-violations forecasts. Under the null </w:t>
      </w:r>
      <w:r w:rsidR="000A3F83">
        <w:rPr>
          <w:rFonts w:ascii="Times New Roman" w:hAnsi="Times New Roman" w:cs="Times New Roman"/>
          <w:sz w:val="24"/>
          <w:szCs w:val="24"/>
          <w:lang w:val="en-US"/>
        </w:rPr>
        <w:t>hypothesis</w:t>
      </w:r>
      <w:r w:rsidR="00B208B2" w:rsidRPr="00B208B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19" w:dyaOrig="360">
          <v:shape id="_x0000_i1130" type="#_x0000_t75" style="width:61.1pt;height:18.4pt" o:ole="">
            <v:imagedata r:id="rId214" o:title=""/>
          </v:shape>
          <o:OLEObject Type="Embed" ProgID="Equation.DSMT4" ShapeID="_x0000_i1130" DrawAspect="Content" ObjectID="_1480426177" r:id="rId215"/>
        </w:object>
      </w:r>
      <w:r w:rsidR="00B208B2">
        <w:rPr>
          <w:rFonts w:ascii="Times New Roman" w:hAnsi="Times New Roman" w:cs="Times New Roman"/>
          <w:sz w:val="24"/>
          <w:szCs w:val="24"/>
          <w:lang w:val="en-US"/>
        </w:rPr>
        <w:t>, LR statistics follows a chi-square distribution with one degree of freedom.</w:t>
      </w:r>
    </w:p>
    <w:p w:rsidR="005F0B19" w:rsidRPr="003A1F49" w:rsidRDefault="00F5239F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427715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EMPIRICAL RESULTS</w:t>
      </w:r>
    </w:p>
    <w:p w:rsidR="00C4196A" w:rsidRDefault="007F678E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4D6C72">
        <w:rPr>
          <w:rFonts w:ascii="Times New Roman" w:hAnsi="Times New Roman" w:cs="Times New Roman"/>
          <w:sz w:val="24"/>
          <w:szCs w:val="24"/>
          <w:lang w:val="en-US"/>
        </w:rPr>
        <w:t>return series contain</w:t>
      </w:r>
      <w:r w:rsidR="00340528">
        <w:rPr>
          <w:rFonts w:ascii="Times New Roman" w:hAnsi="Times New Roman" w:cs="Times New Roman"/>
          <w:sz w:val="24"/>
          <w:szCs w:val="24"/>
          <w:lang w:val="en-US"/>
        </w:rPr>
        <w:t xml:space="preserve"> different sample sizes, </w:t>
      </w:r>
      <w:r w:rsidR="00335F71">
        <w:rPr>
          <w:rFonts w:ascii="Times New Roman" w:hAnsi="Times New Roman" w:cs="Times New Roman"/>
          <w:sz w:val="24"/>
          <w:szCs w:val="24"/>
          <w:lang w:val="en-US"/>
        </w:rPr>
        <w:t xml:space="preserve"> 1256 observations for ISE-100 and S&amp;P-500, 1211 observations for Nikkei-225 </w:t>
      </w:r>
      <w:r w:rsidR="004D6C72">
        <w:rPr>
          <w:rFonts w:ascii="Times New Roman" w:hAnsi="Times New Roman" w:cs="Times New Roman"/>
          <w:sz w:val="24"/>
          <w:szCs w:val="24"/>
          <w:lang w:val="en-US"/>
        </w:rPr>
        <w:t>indexes</w:t>
      </w:r>
      <w:r w:rsidR="00335F7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D6C72">
        <w:rPr>
          <w:rFonts w:ascii="Times New Roman" w:hAnsi="Times New Roman" w:cs="Times New Roman"/>
          <w:sz w:val="24"/>
          <w:szCs w:val="24"/>
          <w:lang w:val="en-US"/>
        </w:rPr>
        <w:t xml:space="preserve"> Table 1 gives the descriptive statistics of daily log returns for ISE-100, S&amp;P-500 and Nikkei-225 indexes. </w:t>
      </w:r>
      <w:r w:rsidR="00335F71">
        <w:rPr>
          <w:rFonts w:ascii="Times New Roman" w:hAnsi="Times New Roman" w:cs="Times New Roman"/>
          <w:sz w:val="24"/>
          <w:szCs w:val="24"/>
          <w:lang w:val="en-US"/>
        </w:rPr>
        <w:t xml:space="preserve"> According to Table 1, for all</w:t>
      </w:r>
      <w:r w:rsidR="004D6C72">
        <w:rPr>
          <w:rFonts w:ascii="Times New Roman" w:hAnsi="Times New Roman" w:cs="Times New Roman"/>
          <w:sz w:val="24"/>
          <w:szCs w:val="24"/>
          <w:lang w:val="en-US"/>
        </w:rPr>
        <w:t xml:space="preserve"> equity</w:t>
      </w:r>
      <w:r w:rsidR="00335F7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D6C72">
        <w:rPr>
          <w:rFonts w:ascii="Times New Roman" w:hAnsi="Times New Roman" w:cs="Times New Roman"/>
          <w:sz w:val="24"/>
          <w:szCs w:val="24"/>
          <w:lang w:val="en-US"/>
        </w:rPr>
        <w:t>indexes</w:t>
      </w:r>
      <w:r w:rsidR="00335F71">
        <w:rPr>
          <w:rFonts w:ascii="Times New Roman" w:hAnsi="Times New Roman" w:cs="Times New Roman"/>
          <w:sz w:val="24"/>
          <w:szCs w:val="24"/>
          <w:lang w:val="en-US"/>
        </w:rPr>
        <w:t xml:space="preserve"> me</w:t>
      </w:r>
      <w:r w:rsidR="001574C9">
        <w:rPr>
          <w:rFonts w:ascii="Times New Roman" w:hAnsi="Times New Roman" w:cs="Times New Roman"/>
          <w:sz w:val="24"/>
          <w:szCs w:val="24"/>
          <w:lang w:val="en-US"/>
        </w:rPr>
        <w:t xml:space="preserve">an returns is closed to 0. Skewness and kurtosis are significantly different from the 0 and 3 </w:t>
      </w:r>
      <w:r w:rsidR="00304505">
        <w:rPr>
          <w:rFonts w:ascii="Times New Roman" w:hAnsi="Times New Roman" w:cs="Times New Roman"/>
          <w:sz w:val="24"/>
          <w:szCs w:val="24"/>
          <w:lang w:val="en-US"/>
        </w:rPr>
        <w:t>for</w:t>
      </w:r>
      <w:r w:rsidR="001574C9">
        <w:rPr>
          <w:rFonts w:ascii="Times New Roman" w:hAnsi="Times New Roman" w:cs="Times New Roman"/>
          <w:sz w:val="24"/>
          <w:szCs w:val="24"/>
          <w:lang w:val="en-US"/>
        </w:rPr>
        <w:t xml:space="preserve"> normal distribution and also </w:t>
      </w:r>
      <w:r w:rsidR="001574C9" w:rsidRPr="001574C9">
        <w:rPr>
          <w:rFonts w:ascii="Times New Roman" w:hAnsi="Times New Roman" w:cs="Times New Roman"/>
          <w:i/>
          <w:sz w:val="24"/>
          <w:szCs w:val="24"/>
          <w:lang w:val="en-US"/>
        </w:rPr>
        <w:t>JB</w:t>
      </w:r>
      <w:r w:rsidR="001574C9">
        <w:rPr>
          <w:rFonts w:ascii="Times New Roman" w:hAnsi="Times New Roman" w:cs="Times New Roman"/>
          <w:sz w:val="24"/>
          <w:szCs w:val="24"/>
          <w:lang w:val="en-US"/>
        </w:rPr>
        <w:t xml:space="preserve"> test statistics are far greater than the critical value at %5 level</w:t>
      </w:r>
      <w:r w:rsidR="00304505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304505" w:rsidRPr="00304505">
        <w:rPr>
          <w:rFonts w:ascii="Times New Roman" w:hAnsi="Times New Roman" w:cs="Times New Roman"/>
          <w:i/>
          <w:sz w:val="24"/>
          <w:szCs w:val="24"/>
          <w:lang w:val="en-US"/>
        </w:rPr>
        <w:t>p-value</w:t>
      </w:r>
      <w:r w:rsidR="00304505">
        <w:rPr>
          <w:rFonts w:ascii="Times New Roman" w:hAnsi="Times New Roman" w:cs="Times New Roman"/>
          <w:sz w:val="24"/>
          <w:szCs w:val="24"/>
          <w:lang w:val="en-US"/>
        </w:rPr>
        <w:t xml:space="preserve"> is 0</w:t>
      </w:r>
      <w:r w:rsidR="001574C9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304505">
        <w:rPr>
          <w:rFonts w:ascii="Times New Roman" w:hAnsi="Times New Roman" w:cs="Times New Roman"/>
          <w:sz w:val="24"/>
          <w:szCs w:val="24"/>
          <w:lang w:val="en-US"/>
        </w:rPr>
        <w:t>Therefore, l</w:t>
      </w:r>
      <w:r w:rsidR="001574C9">
        <w:rPr>
          <w:rFonts w:ascii="Times New Roman" w:hAnsi="Times New Roman" w:cs="Times New Roman"/>
          <w:sz w:val="24"/>
          <w:szCs w:val="24"/>
          <w:lang w:val="en-US"/>
        </w:rPr>
        <w:t>og returns of three indexes have the non-normal characteristics, excess kurtosis and fat tail</w:t>
      </w:r>
      <w:r w:rsidR="00E9403D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1574C9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6241CC" w:rsidRPr="00335F71" w:rsidRDefault="006241CC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A1F49" w:rsidRPr="003A1F49" w:rsidRDefault="003A1F49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607868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Table 1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Descriptive statistics of the daily log returns</w:t>
      </w:r>
    </w:p>
    <w:tbl>
      <w:tblPr>
        <w:tblW w:w="5073" w:type="dxa"/>
        <w:jc w:val="center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522"/>
        <w:gridCol w:w="1149"/>
        <w:gridCol w:w="1149"/>
        <w:gridCol w:w="1253"/>
      </w:tblGrid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 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ISE-100</w:t>
            </w:r>
          </w:p>
        </w:tc>
        <w:tc>
          <w:tcPr>
            <w:tcW w:w="11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S&amp;P-500</w:t>
            </w:r>
          </w:p>
        </w:tc>
        <w:tc>
          <w:tcPr>
            <w:tcW w:w="12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Nikkei-225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3A1F49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Number of observations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1256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1256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3A1F4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1211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Minimum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-0.09013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-0.09469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-0.12111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Maximum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12127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10957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13234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proofErr w:type="spellStart"/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Mean</w:t>
            </w:r>
            <w:proofErr w:type="spellEnd"/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00031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00002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-0.00020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proofErr w:type="spellStart"/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Median</w:t>
            </w:r>
            <w:proofErr w:type="spellEnd"/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00085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00072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 xml:space="preserve"> 0.00037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proofErr w:type="spellStart"/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Std</w:t>
            </w:r>
            <w:proofErr w:type="spellEnd"/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 xml:space="preserve">. </w:t>
            </w:r>
            <w:proofErr w:type="spellStart"/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Deviation</w:t>
            </w:r>
            <w:proofErr w:type="spellEnd"/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01838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01661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.01813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proofErr w:type="spellStart"/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Skewness</w:t>
            </w:r>
            <w:proofErr w:type="spellEnd"/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-0.1199</w:t>
            </w: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8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-0.2461</w:t>
            </w: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3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-0.50283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proofErr w:type="spellStart"/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Kurtosis</w:t>
            </w:r>
            <w:proofErr w:type="spellEnd"/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3.8586</w:t>
            </w: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5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6.94596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7.99124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tr-TR"/>
              </w:rPr>
            </w:pPr>
            <w:proofErr w:type="spellStart"/>
            <w:r w:rsidRPr="00C4196A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tr-TR"/>
              </w:rPr>
              <w:t>Jarque</w:t>
            </w:r>
            <w:proofErr w:type="spellEnd"/>
            <w:r w:rsidRPr="00C4196A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tr-TR"/>
              </w:rPr>
              <w:t>-Bera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786.645</w:t>
            </w:r>
          </w:p>
        </w:tc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2549.15</w:t>
            </w:r>
          </w:p>
        </w:tc>
        <w:tc>
          <w:tcPr>
            <w:tcW w:w="12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3409.73</w:t>
            </w:r>
          </w:p>
        </w:tc>
      </w:tr>
      <w:tr w:rsidR="00C4196A" w:rsidRPr="00C4196A" w:rsidTr="007F678E">
        <w:trPr>
          <w:trHeight w:val="300"/>
          <w:jc w:val="center"/>
        </w:trPr>
        <w:tc>
          <w:tcPr>
            <w:tcW w:w="15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tr-TR"/>
              </w:rPr>
            </w:pPr>
            <w:proofErr w:type="spellStart"/>
            <w:r w:rsidRPr="00C4196A">
              <w:rPr>
                <w:rFonts w:ascii="Times New Roman" w:eastAsia="Times New Roman" w:hAnsi="Times New Roman" w:cs="Times New Roman"/>
                <w:i/>
                <w:iCs/>
                <w:color w:val="000000"/>
                <w:lang w:eastAsia="tr-TR"/>
              </w:rPr>
              <w:t>Probability</w:t>
            </w:r>
            <w:proofErr w:type="spellEnd"/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</w:t>
            </w:r>
          </w:p>
        </w:tc>
        <w:tc>
          <w:tcPr>
            <w:tcW w:w="11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</w:t>
            </w:r>
          </w:p>
        </w:tc>
        <w:tc>
          <w:tcPr>
            <w:tcW w:w="12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4196A" w:rsidRPr="00C4196A" w:rsidRDefault="00C4196A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tr-TR"/>
              </w:rPr>
            </w:pPr>
            <w:r w:rsidRPr="00C4196A">
              <w:rPr>
                <w:rFonts w:ascii="Times New Roman" w:eastAsia="Times New Roman" w:hAnsi="Times New Roman" w:cs="Times New Roman"/>
                <w:color w:val="000000"/>
                <w:lang w:eastAsia="tr-TR"/>
              </w:rPr>
              <w:t>0</w:t>
            </w:r>
          </w:p>
        </w:tc>
      </w:tr>
    </w:tbl>
    <w:p w:rsidR="00304505" w:rsidRPr="00304505" w:rsidRDefault="00304505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7F02E3" w:rsidRDefault="004D6C72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able 2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represent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parameter estimates of GARCH(1,1) model. </w:t>
      </w:r>
      <w:r w:rsidRPr="00C303C8">
        <w:rPr>
          <w:rFonts w:ascii="Times New Roman" w:hAnsi="Times New Roman" w:cs="Times New Roman"/>
          <w:i/>
          <w:sz w:val="24"/>
          <w:szCs w:val="24"/>
          <w:lang w:val="en-US"/>
        </w:rPr>
        <w:t>Norma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303C8">
        <w:rPr>
          <w:rFonts w:ascii="Times New Roman" w:hAnsi="Times New Roman" w:cs="Times New Roman"/>
          <w:i/>
          <w:sz w:val="24"/>
          <w:szCs w:val="24"/>
          <w:lang w:val="en-US"/>
        </w:rPr>
        <w:t>Students’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303C8">
        <w:rPr>
          <w:rFonts w:ascii="Times New Roman" w:hAnsi="Times New Roman" w:cs="Times New Roman"/>
          <w:i/>
          <w:sz w:val="24"/>
          <w:szCs w:val="24"/>
          <w:lang w:val="en-US"/>
        </w:rPr>
        <w:t>G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SGED and </w:t>
      </w:r>
      <w:r w:rsidR="00C303C8" w:rsidRPr="00C303C8">
        <w:rPr>
          <w:rFonts w:ascii="Times New Roman" w:hAnsi="Times New Roman" w:cs="Times New Roman"/>
          <w:i/>
          <w:sz w:val="24"/>
          <w:szCs w:val="24"/>
          <w:lang w:val="en-US"/>
        </w:rPr>
        <w:t>GP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a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sumed for standardized residuals.</w:t>
      </w:r>
      <w:r w:rsidR="00596E6B">
        <w:rPr>
          <w:rFonts w:ascii="Times New Roman" w:hAnsi="Times New Roman" w:cs="Times New Roman"/>
          <w:sz w:val="24"/>
          <w:szCs w:val="24"/>
          <w:lang w:val="en-US"/>
        </w:rPr>
        <w:t xml:space="preserve"> To </w:t>
      </w:r>
      <w:r w:rsidR="00114C16">
        <w:rPr>
          <w:rFonts w:ascii="Times New Roman" w:hAnsi="Times New Roman" w:cs="Times New Roman"/>
          <w:sz w:val="24"/>
          <w:szCs w:val="24"/>
          <w:lang w:val="en-US"/>
        </w:rPr>
        <w:t xml:space="preserve">implement </w:t>
      </w:r>
      <w:r w:rsidR="00596E6B">
        <w:rPr>
          <w:rFonts w:ascii="Times New Roman" w:hAnsi="Times New Roman" w:cs="Times New Roman"/>
          <w:sz w:val="24"/>
          <w:szCs w:val="24"/>
          <w:lang w:val="en-US"/>
        </w:rPr>
        <w:t>GARCH—EVT model, t</w:t>
      </w:r>
      <w:r w:rsidR="001D5214">
        <w:rPr>
          <w:rFonts w:ascii="Times New Roman" w:hAnsi="Times New Roman" w:cs="Times New Roman"/>
          <w:sz w:val="24"/>
          <w:szCs w:val="24"/>
          <w:lang w:val="en-US"/>
        </w:rPr>
        <w:t xml:space="preserve">hreshold value 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of GPD</w:t>
      </w:r>
      <w:r w:rsidR="00596E6B">
        <w:rPr>
          <w:rFonts w:ascii="Times New Roman" w:hAnsi="Times New Roman" w:cs="Times New Roman"/>
          <w:sz w:val="24"/>
          <w:szCs w:val="24"/>
          <w:lang w:val="en-US"/>
        </w:rPr>
        <w:t xml:space="preserve"> is determined with respect to 90</w:t>
      </w:r>
      <w:r w:rsidR="00596E6B" w:rsidRPr="00596E6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r w:rsidR="00596E6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596E6B">
        <w:rPr>
          <w:rFonts w:ascii="Times New Roman" w:hAnsi="Times New Roman" w:cs="Times New Roman"/>
          <w:sz w:val="24"/>
          <w:szCs w:val="24"/>
          <w:lang w:val="en-US"/>
        </w:rPr>
        <w:t>quantile</w:t>
      </w:r>
      <w:proofErr w:type="spellEnd"/>
      <w:r w:rsidR="00596E6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>of the</w:t>
      </w:r>
      <w:r w:rsidR="00596E6B">
        <w:rPr>
          <w:rFonts w:ascii="Times New Roman" w:hAnsi="Times New Roman" w:cs="Times New Roman"/>
          <w:sz w:val="24"/>
          <w:szCs w:val="24"/>
          <w:lang w:val="en-US"/>
        </w:rPr>
        <w:t xml:space="preserve"> standardized residuals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ccording to Tabl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2.</w:t>
      </w:r>
      <w:r w:rsidR="00C303C8">
        <w:rPr>
          <w:rFonts w:ascii="Times New Roman" w:hAnsi="Times New Roman" w:cs="Times New Roman"/>
          <w:sz w:val="24"/>
          <w:szCs w:val="24"/>
          <w:lang w:val="en-US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conditional variance pa</w:t>
      </w:r>
      <w:r w:rsidR="00C303C8">
        <w:rPr>
          <w:rFonts w:ascii="Times New Roman" w:hAnsi="Times New Roman" w:cs="Times New Roman"/>
          <w:sz w:val="24"/>
          <w:szCs w:val="24"/>
          <w:lang w:val="en-US"/>
        </w:rPr>
        <w:t>ram</w: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eters are highly significant and </w:t>
      </w:r>
      <w:r w:rsidR="006241CC" w:rsidRPr="006241C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80" w:dyaOrig="320">
          <v:shape id="_x0000_i1131" type="#_x0000_t75" style="width:149pt;height:15.9pt" o:ole="">
            <v:imagedata r:id="rId216" o:title=""/>
          </v:shape>
          <o:OLEObject Type="Embed" ProgID="Equation.DSMT4" ShapeID="_x0000_i1131" DrawAspect="Content" ObjectID="_1480426178" r:id="rId217"/>
        </w:object>
      </w:r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conditions are hold for the positive variance and </w:t>
      </w:r>
      <w:proofErr w:type="spellStart"/>
      <w:r w:rsidR="006241CC">
        <w:rPr>
          <w:rFonts w:ascii="Times New Roman" w:hAnsi="Times New Roman" w:cs="Times New Roman"/>
          <w:sz w:val="24"/>
          <w:szCs w:val="24"/>
          <w:lang w:val="en-US"/>
        </w:rPr>
        <w:t>stationarity</w:t>
      </w:r>
      <w:proofErr w:type="spellEnd"/>
      <w:r w:rsidR="006241CC">
        <w:rPr>
          <w:rFonts w:ascii="Times New Roman" w:hAnsi="Times New Roman" w:cs="Times New Roman"/>
          <w:sz w:val="24"/>
          <w:szCs w:val="24"/>
          <w:lang w:val="en-US"/>
        </w:rPr>
        <w:t xml:space="preserve"> condition</w:t>
      </w:r>
      <w:r w:rsidR="00340528">
        <w:rPr>
          <w:rFonts w:ascii="Times New Roman" w:hAnsi="Times New Roman" w:cs="Times New Roman"/>
          <w:sz w:val="24"/>
          <w:szCs w:val="24"/>
          <w:lang w:val="en-US"/>
        </w:rPr>
        <w:t xml:space="preserve">. All parameters satisfy the assumption of </w:t>
      </w:r>
      <w:proofErr w:type="gramStart"/>
      <w:r w:rsidR="00340528">
        <w:rPr>
          <w:rFonts w:ascii="Times New Roman" w:hAnsi="Times New Roman" w:cs="Times New Roman"/>
          <w:sz w:val="24"/>
          <w:szCs w:val="24"/>
          <w:lang w:val="en-US"/>
        </w:rPr>
        <w:t>GARCH(</w:t>
      </w:r>
      <w:proofErr w:type="gramEnd"/>
      <w:r w:rsidR="00340528">
        <w:rPr>
          <w:rFonts w:ascii="Times New Roman" w:hAnsi="Times New Roman" w:cs="Times New Roman"/>
          <w:sz w:val="24"/>
          <w:szCs w:val="24"/>
          <w:lang w:val="en-US"/>
        </w:rPr>
        <w:t>1,1) model.</w:t>
      </w:r>
      <w:r w:rsidR="006F2CD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303C8">
        <w:rPr>
          <w:rFonts w:ascii="Times New Roman" w:hAnsi="Times New Roman" w:cs="Times New Roman"/>
          <w:sz w:val="24"/>
          <w:szCs w:val="24"/>
          <w:lang w:val="en-US"/>
        </w:rPr>
        <w:t xml:space="preserve">  To evaluate the out of sample performance of these models, rolling window estimation procedure is used. Firstly, to implement the rolling window estimation</w:t>
      </w:r>
      <w:r w:rsidR="0034052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C303C8">
        <w:rPr>
          <w:rFonts w:ascii="Times New Roman" w:hAnsi="Times New Roman" w:cs="Times New Roman"/>
          <w:sz w:val="24"/>
          <w:szCs w:val="24"/>
          <w:lang w:val="en-US"/>
        </w:rPr>
        <w:t xml:space="preserve"> window length must be determined.</w:t>
      </w:r>
      <w:r w:rsidR="00340528">
        <w:rPr>
          <w:rFonts w:ascii="Times New Roman" w:hAnsi="Times New Roman" w:cs="Times New Roman"/>
          <w:sz w:val="24"/>
          <w:szCs w:val="24"/>
          <w:lang w:val="en-US"/>
        </w:rPr>
        <w:t xml:space="preserve"> Because of the returns series contains different sample size, w</w:t>
      </w:r>
      <w:r w:rsidR="00C303C8">
        <w:rPr>
          <w:rFonts w:ascii="Times New Roman" w:hAnsi="Times New Roman" w:cs="Times New Roman"/>
          <w:sz w:val="24"/>
          <w:szCs w:val="24"/>
          <w:lang w:val="en-US"/>
        </w:rPr>
        <w:t>indow length is differently determined for all equity indexes to evaluate out of sample performance of models</w:t>
      </w:r>
      <w:r w:rsidR="00340528">
        <w:rPr>
          <w:rFonts w:ascii="Times New Roman" w:hAnsi="Times New Roman" w:cs="Times New Roman"/>
          <w:sz w:val="24"/>
          <w:szCs w:val="24"/>
          <w:lang w:val="en-US"/>
        </w:rPr>
        <w:t xml:space="preserve"> with</w:t>
      </w:r>
      <w:r w:rsidR="00C303C8">
        <w:rPr>
          <w:rFonts w:ascii="Times New Roman" w:hAnsi="Times New Roman" w:cs="Times New Roman"/>
          <w:sz w:val="24"/>
          <w:szCs w:val="24"/>
          <w:lang w:val="en-US"/>
        </w:rPr>
        <w:t xml:space="preserve"> equal forecast </w:t>
      </w:r>
      <w:r w:rsidR="00340528">
        <w:rPr>
          <w:rFonts w:ascii="Times New Roman" w:hAnsi="Times New Roman" w:cs="Times New Roman"/>
          <w:sz w:val="24"/>
          <w:szCs w:val="24"/>
          <w:lang w:val="en-US"/>
        </w:rPr>
        <w:t>period. Window length of equity indexes are</w:t>
      </w:r>
      <w:r w:rsidR="007F02E3">
        <w:rPr>
          <w:rFonts w:ascii="Times New Roman" w:hAnsi="Times New Roman" w:cs="Times New Roman"/>
          <w:sz w:val="24"/>
          <w:szCs w:val="24"/>
          <w:lang w:val="en-US"/>
        </w:rPr>
        <w:t xml:space="preserve"> respectively</w:t>
      </w:r>
      <w:r w:rsidR="00340528">
        <w:rPr>
          <w:rFonts w:ascii="Times New Roman" w:hAnsi="Times New Roman" w:cs="Times New Roman"/>
          <w:sz w:val="24"/>
          <w:szCs w:val="24"/>
          <w:lang w:val="en-US"/>
        </w:rPr>
        <w:t xml:space="preserve"> 1256 for ISE-1</w:t>
      </w:r>
      <w:r w:rsidR="004A571D">
        <w:rPr>
          <w:rFonts w:ascii="Times New Roman" w:hAnsi="Times New Roman" w:cs="Times New Roman"/>
          <w:sz w:val="24"/>
          <w:szCs w:val="24"/>
          <w:lang w:val="en-US"/>
        </w:rPr>
        <w:t xml:space="preserve">00 and S&amp;P-500 and 1211 for Nikkei-225 indexes. </w:t>
      </w:r>
    </w:p>
    <w:p w:rsidR="0048586F" w:rsidRPr="0048586F" w:rsidRDefault="0048586F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607868">
        <w:rPr>
          <w:rFonts w:ascii="Times New Roman" w:hAnsi="Times New Roman" w:cs="Times New Roman"/>
          <w:b/>
          <w:sz w:val="24"/>
          <w:szCs w:val="24"/>
          <w:lang w:val="en-US"/>
        </w:rPr>
        <w:t>Table 2.</w:t>
      </w:r>
      <w:proofErr w:type="gramEnd"/>
      <w:r w:rsidRPr="0048586F">
        <w:rPr>
          <w:rFonts w:ascii="Times New Roman" w:hAnsi="Times New Roman" w:cs="Times New Roman"/>
          <w:sz w:val="24"/>
          <w:szCs w:val="24"/>
          <w:lang w:val="en-US"/>
        </w:rPr>
        <w:t xml:space="preserve"> Parameter estimates of GARCH(1,1) model for three indexes, assuming four different distributions for the standardized residuals</w:t>
      </w:r>
    </w:p>
    <w:tbl>
      <w:tblPr>
        <w:tblW w:w="7945" w:type="dxa"/>
        <w:jc w:val="center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59"/>
        <w:gridCol w:w="1834"/>
        <w:gridCol w:w="2316"/>
        <w:gridCol w:w="1936"/>
      </w:tblGrid>
      <w:tr w:rsidR="00760577" w:rsidRPr="007F678E" w:rsidTr="00596E6B">
        <w:trPr>
          <w:trHeight w:val="315"/>
          <w:jc w:val="center"/>
        </w:trPr>
        <w:tc>
          <w:tcPr>
            <w:tcW w:w="185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596E6B" w:rsidP="008623A2">
            <w:pPr>
              <w:spacing w:after="0" w:line="240" w:lineRule="auto"/>
              <w:ind w:firstLine="708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Para</w:t>
            </w:r>
            <w:r w:rsidR="00760577" w:rsidRPr="007F678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meter</w:t>
            </w:r>
            <w:proofErr w:type="spellEnd"/>
          </w:p>
        </w:tc>
        <w:tc>
          <w:tcPr>
            <w:tcW w:w="18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ISE-100</w:t>
            </w:r>
          </w:p>
        </w:tc>
        <w:tc>
          <w:tcPr>
            <w:tcW w:w="231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S&amp;P-500</w:t>
            </w:r>
          </w:p>
        </w:tc>
        <w:tc>
          <w:tcPr>
            <w:tcW w:w="193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Nikkei-225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6086" w:type="dxa"/>
            <w:gridSpan w:val="3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>Normal Distribution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48512" behindDoc="0" locked="0" layoutInCell="1" allowOverlap="1" wp14:anchorId="1A88BAE7" wp14:editId="0A77017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24" name="Resim 2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9"/>
                          <pic:cNvPicPr>
                            <a:picLocks noChangeAspect="1"/>
                          </pic:cNvPicPr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6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3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000003 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00001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3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49536" behindDoc="0" locked="0" layoutInCell="1" allowOverlap="1" wp14:anchorId="127F1782" wp14:editId="30B5865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23" name="Resim 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8"/>
                          <pic:cNvPicPr>
                            <a:picLocks noChangeAspect="1"/>
                          </pic:cNvPicPr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1267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0851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111790 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15839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35926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2036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0560" behindDoc="0" locked="0" layoutInCell="1" allowOverlap="1" wp14:anchorId="3EEF35E2" wp14:editId="79F2F21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200025"/>
                  <wp:effectExtent l="0" t="0" r="0" b="9525"/>
                  <wp:wrapNone/>
                  <wp:docPr id="22" name="Resim 2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7"/>
                          <pic:cNvPicPr>
                            <a:picLocks noChangeAspect="1"/>
                          </pic:cNvPicPr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71191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3936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878648 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14850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3464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5347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LL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397.101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708.001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511.063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608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F678E" w:rsidRDefault="007F678E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</w:pP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lastRenderedPageBreak/>
              <w:t>Student's</w:t>
            </w:r>
            <w:proofErr w:type="spellEnd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 xml:space="preserve"> t Distribution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lastRenderedPageBreak/>
              <w:drawing>
                <wp:anchor distT="0" distB="0" distL="114300" distR="114300" simplePos="0" relativeHeight="251651584" behindDoc="0" locked="0" layoutInCell="1" allowOverlap="1" wp14:anchorId="783F72FD" wp14:editId="352B4B1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21" name="Resim 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5"/>
                          <pic:cNvPicPr>
                            <a:picLocks noChangeAspect="1"/>
                          </pic:cNvPicPr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5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2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000002 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00001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7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3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2608" behindDoc="0" locked="0" layoutInCell="1" allowOverlap="1" wp14:anchorId="58EDBDCD" wp14:editId="33973DA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20" name="Resim 2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4"/>
                          <pic:cNvPicPr>
                            <a:picLocks noChangeAspect="1"/>
                          </pic:cNvPicPr>
                        </pic:nvPicPr>
                        <pic:blipFill>
                          <a:blip r:embed="rId2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90481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2490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107612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(0.019033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1563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2811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3632" behindDoc="0" locked="0" layoutInCell="1" allowOverlap="1" wp14:anchorId="4C2459BA" wp14:editId="2993014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200025"/>
                  <wp:effectExtent l="0" t="0" r="0" b="9525"/>
                  <wp:wrapNone/>
                  <wp:docPr id="19" name="Resim 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3"/>
                          <pic:cNvPicPr>
                            <a:picLocks noChangeAspect="1"/>
                          </pic:cNvPicPr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4656" behindDoc="0" locked="0" layoutInCell="1" allowOverlap="1" wp14:anchorId="07A59A74" wp14:editId="7722FF7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90500</wp:posOffset>
                  </wp:positionV>
                  <wp:extent cx="123825" cy="142875"/>
                  <wp:effectExtent l="0" t="0" r="9525" b="9525"/>
                  <wp:wrapNone/>
                  <wp:docPr id="18" name="Resim 1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/>
                          <pic:cNvPicPr>
                            <a:picLocks noChangeAspect="1"/>
                          </pic:cNvPicPr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9660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5681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888907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(0.016700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56217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6635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7.923236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.678036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6.024970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(1.171811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8.019092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7.823826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LL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413.187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726.328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514.426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608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>Generalized</w:t>
            </w:r>
            <w:proofErr w:type="spellEnd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>Error</w:t>
            </w:r>
            <w:proofErr w:type="spellEnd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 xml:space="preserve"> Distribution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5680" behindDoc="0" locked="0" layoutInCell="1" allowOverlap="1" wp14:anchorId="14AEB82B" wp14:editId="0DDC17E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17" name="Resim 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/>
                          <pic:cNvPicPr>
                            <a:picLocks noChangeAspect="1"/>
                          </pic:cNvPicPr>
                        </pic:nvPicPr>
                        <pic:blipFill>
                          <a:blip r:embed="rId2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5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3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000002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 (0.000001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3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6704" behindDoc="0" locked="0" layoutInCell="1" allowOverlap="1" wp14:anchorId="4F8E8B74" wp14:editId="2A88CF5D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16" name="Resim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9"/>
                          <pic:cNvPicPr>
                            <a:picLocks noChangeAspect="1"/>
                          </pic:cNvPicPr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0326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3584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109035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 (0.019221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26417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3145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7728" behindDoc="0" locked="0" layoutInCell="1" allowOverlap="1" wp14:anchorId="5D87DDAD" wp14:editId="40502D3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200025"/>
                  <wp:effectExtent l="0" t="0" r="0" b="9525"/>
                  <wp:wrapNone/>
                  <wp:docPr id="15" name="Resim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8"/>
                          <pic:cNvPicPr>
                            <a:picLocks noChangeAspect="1"/>
                          </pic:cNvPicPr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8752" behindDoc="0" locked="0" layoutInCell="1" allowOverlap="1" wp14:anchorId="5EE331A7" wp14:editId="4CF4C6F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90500</wp:posOffset>
                  </wp:positionV>
                  <wp:extent cx="123825" cy="142875"/>
                  <wp:effectExtent l="0" t="0" r="9525" b="9525"/>
                  <wp:wrapNone/>
                  <wp:docPr id="14" name="Resim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7"/>
                          <pic:cNvPicPr>
                            <a:picLocks noChangeAspect="1"/>
                          </pic:cNvPicPr>
                        </pic:nvPicPr>
                        <pic:blipFill>
                          <a:blip r:embed="rId2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81287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7161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884197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 (0.017566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44314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7000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.48990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81856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1.274209 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74468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.700551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04832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LL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411.697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726.328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514.517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608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>Skewed</w:t>
            </w:r>
            <w:proofErr w:type="spellEnd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>Generalized</w:t>
            </w:r>
            <w:proofErr w:type="spellEnd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>Error</w:t>
            </w:r>
            <w:proofErr w:type="spellEnd"/>
            <w:r w:rsidRPr="007F678E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tr-TR"/>
              </w:rPr>
              <w:t xml:space="preserve"> Distribution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59776" behindDoc="0" locked="0" layoutInCell="1" allowOverlap="1" wp14:anchorId="658279ED" wp14:editId="598C64C5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13" name="Resim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5"/>
                          <pic:cNvPicPr>
                            <a:picLocks noChangeAspect="1"/>
                          </pic:cNvPicPr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5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3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000002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(0.000001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3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60800" behindDoc="0" locked="0" layoutInCell="1" allowOverlap="1" wp14:anchorId="7A02B414" wp14:editId="54C34D4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12" name="Resim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4"/>
                          <pic:cNvPicPr>
                            <a:picLocks noChangeAspect="1"/>
                          </pic:cNvPicPr>
                        </pic:nvPicPr>
                        <pic:blipFill>
                          <a:blip r:embed="rId2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98602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2346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106762 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18478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24616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2399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61824" behindDoc="0" locked="0" layoutInCell="1" allowOverlap="1" wp14:anchorId="6378EA9E" wp14:editId="30CDAE54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200025"/>
                  <wp:effectExtent l="0" t="0" r="0" b="9525"/>
                  <wp:wrapNone/>
                  <wp:docPr id="11" name="Resim 1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3"/>
                          <pic:cNvPicPr>
                            <a:picLocks noChangeAspect="1"/>
                          </pic:cNvPicPr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62848" behindDoc="0" locked="0" layoutInCell="1" allowOverlap="1" wp14:anchorId="5DA59AD0" wp14:editId="353116A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90500</wp:posOffset>
                  </wp:positionV>
                  <wp:extent cx="142875" cy="180975"/>
                  <wp:effectExtent l="0" t="0" r="9525" b="9525"/>
                  <wp:wrapNone/>
                  <wp:docPr id="10" name="Resim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"/>
                          <pic:cNvPicPr>
                            <a:picLocks noChangeAspect="1"/>
                          </pic:cNvPicPr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85828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5862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884948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 (0.017236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42935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26793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944994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34729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918362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(0.030316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93770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36767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63872" behindDoc="0" locked="0" layoutInCell="1" allowOverlap="1" wp14:anchorId="373EA629" wp14:editId="7979542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42875" cy="123825"/>
                  <wp:effectExtent l="0" t="0" r="9525" b="9525"/>
                  <wp:wrapNone/>
                  <wp:docPr id="9" name="Resim 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"/>
                          <pic:cNvPicPr>
                            <a:picLocks noChangeAspect="1"/>
                          </pic:cNvPicPr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123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.487202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81611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1.304730    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76731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.769865    (</w:t>
            </w:r>
            <w:proofErr w:type="gram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14814</w:t>
            </w:r>
            <w:proofErr w:type="gram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LL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412.857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739.734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518.577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608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eneralized</w:t>
            </w:r>
            <w:proofErr w:type="spell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Pareto</w:t>
            </w:r>
            <w:proofErr w:type="spellEnd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Distribution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64896" behindDoc="0" locked="0" layoutInCell="1" allowOverlap="1" wp14:anchorId="3E9E2D2A" wp14:editId="55378BBC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8" name="Resim 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1"/>
                          <pic:cNvPicPr>
                            <a:picLocks noChangeAspect="1"/>
                          </pic:cNvPicPr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6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00004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3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000008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00008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003662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65920" behindDoc="0" locked="0" layoutInCell="1" allowOverlap="1" wp14:anchorId="4EF87F37" wp14:editId="2E354B9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142875"/>
                  <wp:effectExtent l="0" t="0" r="0" b="9525"/>
                  <wp:wrapNone/>
                  <wp:docPr id="7" name="Resim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2"/>
                          <pic:cNvPicPr>
                            <a:picLocks noChangeAspect="1"/>
                          </pic:cNvPicPr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4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129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3440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108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1856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361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3175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Calibri" w:eastAsia="Times New Roman" w:hAnsi="Calibri" w:cs="Times New Roman"/>
                <w:noProof/>
                <w:color w:val="000000"/>
                <w:sz w:val="20"/>
                <w:szCs w:val="20"/>
                <w:lang w:eastAsia="tr-TR"/>
              </w:rPr>
              <w:drawing>
                <wp:anchor distT="0" distB="0" distL="114300" distR="114300" simplePos="0" relativeHeight="251666944" behindDoc="0" locked="0" layoutInCell="1" allowOverlap="1" wp14:anchorId="4DA23EFE" wp14:editId="64576D4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0</wp:posOffset>
                  </wp:positionV>
                  <wp:extent cx="152400" cy="200025"/>
                  <wp:effectExtent l="0" t="0" r="0" b="9525"/>
                  <wp:wrapNone/>
                  <wp:docPr id="6" name="Resim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23"/>
                          <pic:cNvPicPr>
                            <a:picLocks noChangeAspect="1"/>
                          </pic:cNvPicPr>
                        </pic:nvPicPr>
                        <pic:blipFill>
                          <a:blip r:embed="rId2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180"/>
            </w:tblGrid>
            <w:tr w:rsidR="00760577" w:rsidRPr="007F678E">
              <w:trPr>
                <w:trHeight w:val="300"/>
                <w:tblCellSpacing w:w="0" w:type="dxa"/>
              </w:trPr>
              <w:tc>
                <w:tcPr>
                  <w:tcW w:w="11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:rsidR="00760577" w:rsidRPr="007F678E" w:rsidRDefault="00760577" w:rsidP="008623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0"/>
                      <w:szCs w:val="20"/>
                      <w:lang w:eastAsia="tr-TR"/>
                    </w:rPr>
                  </w:pPr>
                </w:p>
              </w:tc>
            </w:tr>
          </w:tbl>
          <w:p w:rsidR="00760577" w:rsidRPr="007F678E" w:rsidRDefault="00760577" w:rsidP="008623A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tr-TR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709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3901)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796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1552)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83845</w:t>
            </w:r>
          </w:p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03296)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position w:val="-10"/>
                <w:sz w:val="20"/>
                <w:szCs w:val="20"/>
                <w:lang w:eastAsia="tr-TR"/>
              </w:rPr>
              <w:object w:dxaOrig="200" w:dyaOrig="320">
                <v:shape id="_x0000_i1132" type="#_x0000_t75" style="width:10.05pt;height:15.9pt" o:ole="">
                  <v:imagedata r:id="rId228" o:title=""/>
                </v:shape>
                <o:OLEObject Type="Embed" ProgID="Equation.DSMT4" ShapeID="_x0000_i1132" DrawAspect="Content" ObjectID="_1480426179" r:id="rId229"/>
              </w:objec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4940891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910409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6468743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position w:val="-6"/>
                <w:sz w:val="20"/>
                <w:szCs w:val="20"/>
                <w:lang w:eastAsia="tr-TR"/>
              </w:rPr>
              <w:object w:dxaOrig="240" w:dyaOrig="220">
                <v:shape id="_x0000_i1133" type="#_x0000_t75" style="width:12.55pt;height:10.9pt" o:ole="">
                  <v:imagedata r:id="rId230" o:title=""/>
                </v:shape>
                <o:OLEObject Type="Embed" ProgID="Equation.DSMT4" ShapeID="_x0000_i1133" DrawAspect="Content" ObjectID="_1480426180" r:id="rId231"/>
              </w:objec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5191189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7606422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55519733</w:t>
            </w:r>
          </w:p>
        </w:tc>
      </w:tr>
      <w:tr w:rsidR="00760577" w:rsidRPr="007F678E" w:rsidTr="00596E6B">
        <w:trPr>
          <w:trHeight w:val="300"/>
          <w:jc w:val="center"/>
        </w:trPr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LL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397.104</w:t>
            </w:r>
          </w:p>
        </w:tc>
        <w:tc>
          <w:tcPr>
            <w:tcW w:w="2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708.001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511.063</w:t>
            </w:r>
          </w:p>
        </w:tc>
      </w:tr>
      <w:tr w:rsidR="00760577" w:rsidRPr="007F678E" w:rsidTr="00596E6B">
        <w:trPr>
          <w:trHeight w:val="315"/>
          <w:jc w:val="center"/>
        </w:trPr>
        <w:tc>
          <w:tcPr>
            <w:tcW w:w="185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Observations</w:t>
            </w:r>
            <w:proofErr w:type="spellEnd"/>
          </w:p>
        </w:tc>
        <w:tc>
          <w:tcPr>
            <w:tcW w:w="18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256</w:t>
            </w:r>
          </w:p>
        </w:tc>
        <w:tc>
          <w:tcPr>
            <w:tcW w:w="231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256</w:t>
            </w:r>
          </w:p>
        </w:tc>
        <w:tc>
          <w:tcPr>
            <w:tcW w:w="193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60577" w:rsidRPr="007F678E" w:rsidRDefault="00760577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7F678E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256</w:t>
            </w:r>
          </w:p>
        </w:tc>
      </w:tr>
    </w:tbl>
    <w:p w:rsidR="008623A2" w:rsidRPr="008623A2" w:rsidRDefault="00760577" w:rsidP="008623A2">
      <w:pPr>
        <w:spacing w:line="360" w:lineRule="auto"/>
        <w:ind w:left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48586F" w:rsidRPr="0048586F">
        <w:rPr>
          <w:rFonts w:ascii="Times New Roman" w:hAnsi="Times New Roman" w:cs="Times New Roman"/>
          <w:sz w:val="24"/>
          <w:szCs w:val="24"/>
          <w:lang w:val="en-US"/>
        </w:rPr>
        <w:t>Standard error</w:t>
      </w:r>
      <w:r w:rsidR="008623A2">
        <w:rPr>
          <w:rFonts w:ascii="Times New Roman" w:hAnsi="Times New Roman" w:cs="Times New Roman"/>
          <w:sz w:val="24"/>
          <w:szCs w:val="24"/>
          <w:lang w:val="en-US"/>
        </w:rPr>
        <w:t>s are presented in parentheses.</w:t>
      </w:r>
    </w:p>
    <w:p w:rsidR="0087288B" w:rsidRDefault="0087288B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064D9" w:rsidRDefault="009064D9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064D9" w:rsidRDefault="009064D9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F678E" w:rsidRDefault="00607868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F678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Out-of-Sample Performance of VaR Models</w:t>
      </w:r>
      <w:r w:rsidR="007F678E" w:rsidRPr="007F678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nd Backtesting Results</w:t>
      </w:r>
    </w:p>
    <w:p w:rsidR="003A5C2D" w:rsidRDefault="007F02E3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s mentioned above, rolling estimation procedure is used to obtain VaR forecasts at %95 and %99 confidence level for all equity indexes using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tandar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normal distribution, student’s t distribution, GED, SGED and generalize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arat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distribution. According to Tabl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3.,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forecast period is the same for all indexes. To evaluate the performance of the models violation based backtesting method is used. According to backstesting results</w:t>
      </w:r>
      <w:r w:rsidR="001F47BC">
        <w:rPr>
          <w:rFonts w:ascii="Times New Roman" w:hAnsi="Times New Roman" w:cs="Times New Roman"/>
          <w:sz w:val="24"/>
          <w:szCs w:val="24"/>
          <w:lang w:val="en-US"/>
        </w:rPr>
        <w:t xml:space="preserve"> obtained for ISE-100 index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GARCH-EVT model is outperformed with respect to the other model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or  %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95 confidence level. GARCH-EVT and GARCH-SGED model have the same violations</w:t>
      </w:r>
      <w:r w:rsidR="001F47BC">
        <w:rPr>
          <w:rFonts w:ascii="Times New Roman" w:hAnsi="Times New Roman" w:cs="Times New Roman"/>
          <w:sz w:val="24"/>
          <w:szCs w:val="24"/>
          <w:lang w:val="en-US"/>
        </w:rPr>
        <w:t xml:space="preserve"> (5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or  %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99 confidence level. </w:t>
      </w:r>
      <w:r w:rsidRPr="00A64E91">
        <w:rPr>
          <w:rFonts w:ascii="Times New Roman" w:hAnsi="Times New Roman" w:cs="Times New Roman"/>
          <w:i/>
          <w:sz w:val="24"/>
          <w:szCs w:val="24"/>
          <w:lang w:val="en-US"/>
        </w:rPr>
        <w:t>LR-</w:t>
      </w:r>
      <w:proofErr w:type="spellStart"/>
      <w:r w:rsidRPr="00A64E91">
        <w:rPr>
          <w:rFonts w:ascii="Times New Roman" w:hAnsi="Times New Roman" w:cs="Times New Roman"/>
          <w:i/>
          <w:sz w:val="24"/>
          <w:szCs w:val="24"/>
          <w:lang w:val="en-US"/>
        </w:rPr>
        <w:t>u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64E91">
        <w:rPr>
          <w:rFonts w:ascii="Times New Roman" w:hAnsi="Times New Roman" w:cs="Times New Roman"/>
          <w:sz w:val="24"/>
          <w:szCs w:val="24"/>
          <w:lang w:val="en-US"/>
        </w:rPr>
        <w:t>is used t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64E91">
        <w:rPr>
          <w:rFonts w:ascii="Times New Roman" w:hAnsi="Times New Roman" w:cs="Times New Roman"/>
          <w:sz w:val="24"/>
          <w:szCs w:val="24"/>
          <w:lang w:val="en-US"/>
        </w:rPr>
        <w:t>test equality of expected violation and observed violation.</w:t>
      </w:r>
    </w:p>
    <w:p w:rsidR="003211DF" w:rsidRPr="007F678E" w:rsidRDefault="001F47BC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1F47BC">
        <w:rPr>
          <w:rFonts w:ascii="Times New Roman" w:hAnsi="Times New Roman" w:cs="Times New Roman"/>
          <w:b/>
          <w:sz w:val="24"/>
          <w:szCs w:val="24"/>
          <w:lang w:val="en-US"/>
        </w:rPr>
        <w:t>Table 3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Out of sample performance of models according to bactesting results for ISE-100 index</w:t>
      </w:r>
    </w:p>
    <w:tbl>
      <w:tblPr>
        <w:tblW w:w="8440" w:type="dxa"/>
        <w:jc w:val="center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04"/>
        <w:gridCol w:w="1921"/>
        <w:gridCol w:w="1751"/>
        <w:gridCol w:w="1787"/>
        <w:gridCol w:w="1177"/>
      </w:tblGrid>
      <w:tr w:rsidR="00470C19" w:rsidRPr="00470C19" w:rsidTr="007F678E">
        <w:trPr>
          <w:trHeight w:val="300"/>
          <w:jc w:val="center"/>
        </w:trPr>
        <w:tc>
          <w:tcPr>
            <w:tcW w:w="844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%95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confidence</w:t>
            </w:r>
            <w:proofErr w:type="spellEnd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evel</w:t>
            </w:r>
            <w:proofErr w:type="spellEnd"/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  <w:t>ISE-100</w:t>
            </w:r>
          </w:p>
        </w:tc>
        <w:tc>
          <w:tcPr>
            <w:tcW w:w="19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Number</w:t>
            </w:r>
            <w:proofErr w:type="spellEnd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of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Forecasts</w:t>
            </w:r>
            <w:proofErr w:type="spellEnd"/>
          </w:p>
        </w:tc>
        <w:tc>
          <w:tcPr>
            <w:tcW w:w="17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Expected</w:t>
            </w:r>
            <w:proofErr w:type="spellEnd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7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Observed</w:t>
            </w:r>
            <w:proofErr w:type="spellEnd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R-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uc</w:t>
            </w:r>
            <w:proofErr w:type="spellEnd"/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normal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7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.143 (0.285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tudent's t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0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.802 (0.094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GED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7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.143 (0.285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GED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64B3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</w:t>
            </w:r>
          </w:p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(0.991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EVT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F337B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8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Default="005E11FC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79506</w:t>
            </w:r>
          </w:p>
          <w:p w:rsidR="005E11FC" w:rsidRPr="00470C19" w:rsidRDefault="005E11FC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3726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8440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%99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confidence</w:t>
            </w:r>
            <w:proofErr w:type="spellEnd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evel</w:t>
            </w:r>
            <w:proofErr w:type="spellEnd"/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  <w:t>ISE-100</w:t>
            </w:r>
          </w:p>
        </w:tc>
        <w:tc>
          <w:tcPr>
            <w:tcW w:w="19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Number</w:t>
            </w:r>
            <w:proofErr w:type="spellEnd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of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Forecasts</w:t>
            </w:r>
            <w:proofErr w:type="spellEnd"/>
          </w:p>
        </w:tc>
        <w:tc>
          <w:tcPr>
            <w:tcW w:w="17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Expected</w:t>
            </w:r>
            <w:proofErr w:type="spellEnd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7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Observed</w:t>
            </w:r>
            <w:proofErr w:type="spellEnd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R</w:t>
            </w:r>
            <w:r w:rsidR="00A4453A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-</w:t>
            </w:r>
            <w:proofErr w:type="spellStart"/>
            <w:r w:rsidR="00A4453A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uc</w:t>
            </w:r>
            <w:proofErr w:type="spellEnd"/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normal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1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7.089 (0.008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tudent's t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6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.841 (0.464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GED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6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.841 (0.464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GED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5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82 (0.775)</w:t>
            </w:r>
          </w:p>
        </w:tc>
      </w:tr>
      <w:tr w:rsidR="00470C19" w:rsidRPr="00470C19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EVT</w:t>
            </w:r>
          </w:p>
        </w:tc>
        <w:tc>
          <w:tcPr>
            <w:tcW w:w="19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470C1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7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F337B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5</w:t>
            </w:r>
          </w:p>
        </w:tc>
        <w:tc>
          <w:tcPr>
            <w:tcW w:w="11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70C19" w:rsidRPr="00470C19" w:rsidRDefault="00F337B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470C1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82 (0.775)</w:t>
            </w:r>
          </w:p>
        </w:tc>
      </w:tr>
    </w:tbl>
    <w:p w:rsidR="003A5C2D" w:rsidRDefault="003A5C2D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F47BC" w:rsidRDefault="001D5214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tr-TR"/>
        </w:rPr>
        <w:lastRenderedPageBreak/>
        <w:drawing>
          <wp:inline distT="0" distB="0" distL="0" distR="0" wp14:anchorId="5F44ED67" wp14:editId="72546C72">
            <wp:extent cx="5760720" cy="3041015"/>
            <wp:effectExtent l="0" t="0" r="11430" b="26035"/>
            <wp:docPr id="3" name="Grafik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2"/>
              </a:graphicData>
            </a:graphic>
          </wp:inline>
        </w:drawing>
      </w:r>
    </w:p>
    <w:p w:rsidR="001D5214" w:rsidRPr="006C5F80" w:rsidRDefault="00421EF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Figure 2</w:t>
      </w:r>
      <w:r w:rsidR="008623A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6C5F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6C5F80">
        <w:rPr>
          <w:rFonts w:ascii="Times New Roman" w:hAnsi="Times New Roman" w:cs="Times New Roman"/>
          <w:sz w:val="24"/>
          <w:szCs w:val="24"/>
          <w:lang w:val="en-US"/>
        </w:rPr>
        <w:t>Daily VaR forecasts for ISE-100 index at %95 confidence level</w:t>
      </w:r>
    </w:p>
    <w:p w:rsidR="001D5214" w:rsidRDefault="001D5214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tr-TR"/>
        </w:rPr>
        <w:drawing>
          <wp:inline distT="0" distB="0" distL="0" distR="0" wp14:anchorId="2C9D141B" wp14:editId="211917D1">
            <wp:extent cx="5760720" cy="2903855"/>
            <wp:effectExtent l="0" t="0" r="11430" b="10795"/>
            <wp:docPr id="5" name="Grafik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3"/>
              </a:graphicData>
            </a:graphic>
          </wp:inline>
        </w:drawing>
      </w:r>
    </w:p>
    <w:p w:rsidR="008623A2" w:rsidRDefault="00421EFD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Figure 3</w:t>
      </w:r>
      <w:r w:rsidR="008623A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6C5F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6C5F80">
        <w:rPr>
          <w:rFonts w:ascii="Times New Roman" w:hAnsi="Times New Roman" w:cs="Times New Roman"/>
          <w:sz w:val="24"/>
          <w:szCs w:val="24"/>
          <w:lang w:val="en-US"/>
        </w:rPr>
        <w:t>Daily VaR forecasts for ISE-100 index at %99 confidence level</w:t>
      </w:r>
    </w:p>
    <w:p w:rsidR="00653062" w:rsidRPr="008623A2" w:rsidRDefault="001F47BC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ccording to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ckstesti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results obtained for S&amp;P-500 index, GARCH-EVT model is outperformed with respect to the other model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or  %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95 confidence level. GARCH-EVT and GARCH-SGED model have the same violations (3)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or  %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99 confidence level.</w:t>
      </w:r>
    </w:p>
    <w:p w:rsidR="009064D9" w:rsidRDefault="009064D9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F47BC" w:rsidRPr="007F678E" w:rsidRDefault="001F47BC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Table 4</w:t>
      </w:r>
      <w:r w:rsidRPr="001F47BC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Out of sample performance of models according to bactesting results for S&amp;P-500 index</w:t>
      </w:r>
    </w:p>
    <w:tbl>
      <w:tblPr>
        <w:tblW w:w="7649" w:type="dxa"/>
        <w:jc w:val="center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625"/>
        <w:gridCol w:w="1744"/>
        <w:gridCol w:w="1590"/>
        <w:gridCol w:w="1622"/>
        <w:gridCol w:w="1068"/>
      </w:tblGrid>
      <w:tr w:rsidR="002D7540" w:rsidRPr="002D7540" w:rsidTr="003A5C2D">
        <w:trPr>
          <w:trHeight w:val="278"/>
          <w:jc w:val="center"/>
        </w:trPr>
        <w:tc>
          <w:tcPr>
            <w:tcW w:w="7649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%95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confidence</w:t>
            </w:r>
            <w:proofErr w:type="spellEnd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evel</w:t>
            </w:r>
            <w:proofErr w:type="spellEnd"/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  <w:t>S&amp;P-500</w:t>
            </w:r>
          </w:p>
        </w:tc>
        <w:tc>
          <w:tcPr>
            <w:tcW w:w="17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Number</w:t>
            </w:r>
            <w:proofErr w:type="spellEnd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of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Forecasts</w:t>
            </w:r>
            <w:proofErr w:type="spellEnd"/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Expected</w:t>
            </w:r>
            <w:proofErr w:type="spellEnd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6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Observed</w:t>
            </w:r>
            <w:proofErr w:type="spellEnd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R-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uc</w:t>
            </w:r>
            <w:proofErr w:type="spellEnd"/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normal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 (0.991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tudent's t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52 (0.819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GED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52 (0.819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GED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1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84 (0.834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EVT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C442F8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15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Default="00DA446C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.5936</w:t>
            </w:r>
          </w:p>
          <w:p w:rsidR="00DA446C" w:rsidRPr="002D7540" w:rsidRDefault="00DA446C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1073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7649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%99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confidence</w:t>
            </w:r>
            <w:proofErr w:type="spellEnd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evel</w:t>
            </w:r>
            <w:proofErr w:type="spellEnd"/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  <w:t>S&amp;P-500</w:t>
            </w:r>
          </w:p>
        </w:tc>
        <w:tc>
          <w:tcPr>
            <w:tcW w:w="17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Number</w:t>
            </w:r>
            <w:proofErr w:type="spellEnd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of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Forecasts</w:t>
            </w:r>
            <w:proofErr w:type="spellEnd"/>
          </w:p>
        </w:tc>
        <w:tc>
          <w:tcPr>
            <w:tcW w:w="15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Expected</w:t>
            </w:r>
            <w:proofErr w:type="spellEnd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62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Observed</w:t>
            </w:r>
            <w:proofErr w:type="spellEnd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0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R</w:t>
            </w:r>
            <w:r w:rsidR="00C50E0D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-uc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normal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9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,751 (0.053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tudent's t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5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82 (0.775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GED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5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82 (0.775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GED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2F39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.5 </w:t>
            </w:r>
          </w:p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479)</w:t>
            </w:r>
          </w:p>
        </w:tc>
      </w:tr>
      <w:tr w:rsidR="002D7540" w:rsidRPr="002D7540" w:rsidTr="003A5C2D">
        <w:trPr>
          <w:trHeight w:val="278"/>
          <w:jc w:val="center"/>
        </w:trPr>
        <w:tc>
          <w:tcPr>
            <w:tcW w:w="1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EVT</w:t>
            </w:r>
          </w:p>
        </w:tc>
        <w:tc>
          <w:tcPr>
            <w:tcW w:w="1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5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2D7540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6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D7540" w:rsidRPr="002D7540" w:rsidRDefault="00CA2F3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</w:t>
            </w:r>
          </w:p>
        </w:tc>
        <w:tc>
          <w:tcPr>
            <w:tcW w:w="10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A2F39" w:rsidRDefault="00CA2F3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5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</w:t>
            </w:r>
          </w:p>
          <w:p w:rsidR="002D7540" w:rsidRPr="002D7540" w:rsidRDefault="00CA2F3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479)</w:t>
            </w:r>
          </w:p>
        </w:tc>
      </w:tr>
    </w:tbl>
    <w:p w:rsidR="00E91D50" w:rsidRDefault="00E91D50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tr-TR"/>
        </w:rPr>
        <w:drawing>
          <wp:inline distT="0" distB="0" distL="0" distR="0" wp14:anchorId="46BBA8E5" wp14:editId="682DE8DC">
            <wp:extent cx="5759532" cy="2790701"/>
            <wp:effectExtent l="0" t="0" r="12700" b="10160"/>
            <wp:docPr id="25" name="Grafik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4"/>
              </a:graphicData>
            </a:graphic>
          </wp:inline>
        </w:drawing>
      </w:r>
    </w:p>
    <w:p w:rsidR="009064D9" w:rsidRDefault="009064D9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064D9" w:rsidRDefault="009064D9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064D9" w:rsidRDefault="009064D9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064D9" w:rsidRDefault="009064D9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C06CD" w:rsidRDefault="00421EFD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Figure 4</w:t>
      </w:r>
      <w:r w:rsidR="001C06CD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6C5F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6C5F80">
        <w:rPr>
          <w:rFonts w:ascii="Times New Roman" w:hAnsi="Times New Roman" w:cs="Times New Roman"/>
          <w:sz w:val="24"/>
          <w:szCs w:val="24"/>
          <w:lang w:val="en-US"/>
        </w:rPr>
        <w:t>Daily VaR forecasts for S&amp;P-500 index at %95 confidence level</w:t>
      </w:r>
    </w:p>
    <w:p w:rsidR="00E91D50" w:rsidRDefault="00E91D50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91D50" w:rsidRDefault="00E91D50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tr-TR"/>
        </w:rPr>
        <w:drawing>
          <wp:inline distT="0" distB="0" distL="0" distR="0" wp14:anchorId="5126E451" wp14:editId="0782F59F">
            <wp:extent cx="5760720" cy="2389222"/>
            <wp:effectExtent l="0" t="0" r="11430" b="11430"/>
            <wp:docPr id="26" name="Grafik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5"/>
              </a:graphicData>
            </a:graphic>
          </wp:inline>
        </w:drawing>
      </w:r>
    </w:p>
    <w:p w:rsidR="001C06CD" w:rsidRDefault="00421EFD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Figure 5</w:t>
      </w:r>
      <w:r w:rsidR="001C06CD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6C5F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6C5F80">
        <w:rPr>
          <w:rFonts w:ascii="Times New Roman" w:hAnsi="Times New Roman" w:cs="Times New Roman"/>
          <w:sz w:val="24"/>
          <w:szCs w:val="24"/>
          <w:lang w:val="en-US"/>
        </w:rPr>
        <w:t>Daily VaR forecasts for S&amp;P-500 index at %99 confidence level</w:t>
      </w:r>
    </w:p>
    <w:p w:rsidR="001C06CD" w:rsidRDefault="001C06C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A5C2D" w:rsidRDefault="001F47BC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ccording to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ckstesti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results obtained for Nikkei-225 index, GARCH-EVT model is outperformed with respect to the other model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for  %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95 and %99 confidence level. </w:t>
      </w:r>
      <w:r w:rsidR="003F29F8">
        <w:rPr>
          <w:rFonts w:ascii="Times New Roman" w:hAnsi="Times New Roman" w:cs="Times New Roman"/>
          <w:sz w:val="24"/>
          <w:szCs w:val="24"/>
          <w:lang w:val="en-US"/>
        </w:rPr>
        <w:t>GARCH-EVT and GARCH-SGED models are outperformed because of the non-normal characteristics</w:t>
      </w:r>
      <w:r w:rsidR="003F29F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3F29F8">
        <w:rPr>
          <w:rFonts w:ascii="Times New Roman" w:hAnsi="Times New Roman" w:cs="Times New Roman"/>
          <w:sz w:val="24"/>
          <w:szCs w:val="24"/>
          <w:lang w:val="en-US"/>
        </w:rPr>
        <w:t xml:space="preserve">(leptokurtic) of the standardized residuals. </w:t>
      </w:r>
    </w:p>
    <w:p w:rsidR="001F47BC" w:rsidRPr="007F678E" w:rsidRDefault="001F47BC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Table 4</w:t>
      </w:r>
      <w:r w:rsidRPr="001F47BC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Out of sample performance of models according to bactesting results for Nikkei-225 index</w:t>
      </w:r>
    </w:p>
    <w:tbl>
      <w:tblPr>
        <w:tblW w:w="8488" w:type="dxa"/>
        <w:jc w:val="center"/>
        <w:tblInd w:w="5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04"/>
        <w:gridCol w:w="1935"/>
        <w:gridCol w:w="1764"/>
        <w:gridCol w:w="1800"/>
        <w:gridCol w:w="1185"/>
      </w:tblGrid>
      <w:tr w:rsidR="00324342" w:rsidRPr="00324342" w:rsidTr="007F678E">
        <w:trPr>
          <w:trHeight w:val="300"/>
          <w:jc w:val="center"/>
        </w:trPr>
        <w:tc>
          <w:tcPr>
            <w:tcW w:w="848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%95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confidence</w:t>
            </w:r>
            <w:proofErr w:type="spellEnd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evel</w:t>
            </w:r>
            <w:proofErr w:type="spellEnd"/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  <w:t>Nikkei-225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Number</w:t>
            </w:r>
            <w:proofErr w:type="spellEnd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of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Forecasts</w:t>
            </w:r>
            <w:proofErr w:type="spellEnd"/>
          </w:p>
        </w:tc>
        <w:tc>
          <w:tcPr>
            <w:tcW w:w="17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Expected</w:t>
            </w:r>
            <w:proofErr w:type="spellEnd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Observed</w:t>
            </w:r>
            <w:proofErr w:type="spellEnd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1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R-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uc</w:t>
            </w:r>
            <w:proofErr w:type="spellEnd"/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normal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3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52 (0.819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tudent's t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3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52 (0.819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GED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3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52 (0.819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GED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44E33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0 </w:t>
            </w:r>
          </w:p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991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EVT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2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E64B3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20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Default="00DA446C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1877</w:t>
            </w:r>
          </w:p>
          <w:p w:rsidR="00DA446C" w:rsidRPr="00324342" w:rsidRDefault="00DA446C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6648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848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%99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confidence</w:t>
            </w:r>
            <w:proofErr w:type="spellEnd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evel</w:t>
            </w:r>
            <w:proofErr w:type="spellEnd"/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  <w:lang w:eastAsia="tr-TR"/>
              </w:rPr>
              <w:t>Nikkei-225</w:t>
            </w:r>
          </w:p>
        </w:tc>
        <w:tc>
          <w:tcPr>
            <w:tcW w:w="19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Number</w:t>
            </w:r>
            <w:proofErr w:type="spellEnd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of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Forecasts</w:t>
            </w:r>
            <w:proofErr w:type="spellEnd"/>
          </w:p>
        </w:tc>
        <w:tc>
          <w:tcPr>
            <w:tcW w:w="17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Expected</w:t>
            </w:r>
            <w:proofErr w:type="spellEnd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Observed</w:t>
            </w:r>
            <w:proofErr w:type="spellEnd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 xml:space="preserve"> </w:t>
            </w:r>
            <w:proofErr w:type="spellStart"/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Violation</w:t>
            </w:r>
            <w:proofErr w:type="spellEnd"/>
          </w:p>
        </w:tc>
        <w:tc>
          <w:tcPr>
            <w:tcW w:w="11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LR</w:t>
            </w:r>
            <w:r w:rsidR="00C50E0D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-</w:t>
            </w:r>
            <w:proofErr w:type="spellStart"/>
            <w:r w:rsidR="00C50E0D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tr-TR"/>
              </w:rPr>
              <w:t>uc</w:t>
            </w:r>
            <w:proofErr w:type="spellEnd"/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normal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9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.751 (0.053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lastRenderedPageBreak/>
              <w:t>GARCH-student's t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6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535 (0.464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GED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5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82 (0.775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SGED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036 (0.849)</w:t>
            </w:r>
          </w:p>
        </w:tc>
      </w:tr>
      <w:tr w:rsidR="00324342" w:rsidRPr="00324342" w:rsidTr="007F678E">
        <w:trPr>
          <w:trHeight w:val="300"/>
          <w:jc w:val="center"/>
        </w:trPr>
        <w:tc>
          <w:tcPr>
            <w:tcW w:w="18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GARCH-EVT</w:t>
            </w:r>
          </w:p>
        </w:tc>
        <w:tc>
          <w:tcPr>
            <w:tcW w:w="19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39</w:t>
            </w:r>
          </w:p>
        </w:tc>
        <w:tc>
          <w:tcPr>
            <w:tcW w:w="17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324342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32434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4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24342" w:rsidRPr="00324342" w:rsidRDefault="00E64B3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3</w:t>
            </w:r>
          </w:p>
        </w:tc>
        <w:tc>
          <w:tcPr>
            <w:tcW w:w="11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64B39" w:rsidRDefault="00E64B3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0.5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 xml:space="preserve"> </w:t>
            </w:r>
          </w:p>
          <w:p w:rsidR="00324342" w:rsidRPr="00324342" w:rsidRDefault="00E64B39" w:rsidP="008623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</w:pPr>
            <w:r w:rsidRPr="002D754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tr-TR"/>
              </w:rPr>
              <w:t>(0.479)</w:t>
            </w:r>
          </w:p>
        </w:tc>
      </w:tr>
    </w:tbl>
    <w:p w:rsidR="006C5F80" w:rsidRPr="006C5F80" w:rsidRDefault="006C5F80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C06CD" w:rsidRDefault="006C5F80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tr-TR"/>
        </w:rPr>
        <w:drawing>
          <wp:inline distT="0" distB="0" distL="0" distR="0" wp14:anchorId="3DE3BC2B" wp14:editId="48EF1D4B">
            <wp:extent cx="5762847" cy="2498652"/>
            <wp:effectExtent l="0" t="0" r="9525" b="16510"/>
            <wp:docPr id="1" name="Grafik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6"/>
              </a:graphicData>
            </a:graphic>
          </wp:inline>
        </w:drawing>
      </w:r>
    </w:p>
    <w:p w:rsidR="006C5F80" w:rsidRDefault="00421EFD" w:rsidP="006C5F8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  <w:lang w:val="en-US"/>
        </w:rPr>
        <w:t>Figure 6</w:t>
      </w:r>
      <w:r w:rsidR="006C5F80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proofErr w:type="gramEnd"/>
      <w:r w:rsidR="006C5F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6C5F80">
        <w:rPr>
          <w:rFonts w:ascii="Times New Roman" w:hAnsi="Times New Roman" w:cs="Times New Roman"/>
          <w:sz w:val="24"/>
          <w:szCs w:val="24"/>
          <w:lang w:val="en-US"/>
        </w:rPr>
        <w:t>Daily VaR forec</w:t>
      </w:r>
      <w:r w:rsidR="004F3DB8">
        <w:rPr>
          <w:rFonts w:ascii="Times New Roman" w:hAnsi="Times New Roman" w:cs="Times New Roman"/>
          <w:sz w:val="24"/>
          <w:szCs w:val="24"/>
          <w:lang w:val="en-US"/>
        </w:rPr>
        <w:t>asts for Nikkei-225 index at %95</w:t>
      </w:r>
      <w:r w:rsidR="006C5F80">
        <w:rPr>
          <w:rFonts w:ascii="Times New Roman" w:hAnsi="Times New Roman" w:cs="Times New Roman"/>
          <w:sz w:val="24"/>
          <w:szCs w:val="24"/>
          <w:lang w:val="en-US"/>
        </w:rPr>
        <w:t xml:space="preserve"> confidence level</w:t>
      </w:r>
    </w:p>
    <w:p w:rsidR="006C5F80" w:rsidRDefault="006C5F80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C06CD" w:rsidRDefault="006C5F80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noProof/>
          <w:lang w:eastAsia="tr-TR"/>
        </w:rPr>
        <w:drawing>
          <wp:inline distT="0" distB="0" distL="0" distR="0" wp14:anchorId="6FFB4C66" wp14:editId="4E02ADB5">
            <wp:extent cx="5741582" cy="2743200"/>
            <wp:effectExtent l="0" t="0" r="12065" b="19050"/>
            <wp:docPr id="27" name="Grafik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7"/>
              </a:graphicData>
            </a:graphic>
          </wp:inline>
        </w:drawing>
      </w:r>
    </w:p>
    <w:p w:rsidR="006C5F80" w:rsidRDefault="00421EFD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7</w:t>
      </w:r>
      <w:r w:rsidR="006C5F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6C5F80">
        <w:rPr>
          <w:rFonts w:ascii="Times New Roman" w:hAnsi="Times New Roman" w:cs="Times New Roman"/>
          <w:sz w:val="24"/>
          <w:szCs w:val="24"/>
          <w:lang w:val="en-US"/>
        </w:rPr>
        <w:t>Daily VaR forecasts for Nikkei-225 index at %99 confidence level</w:t>
      </w:r>
    </w:p>
    <w:p w:rsidR="009064D9" w:rsidRDefault="009064D9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87DEB" w:rsidRDefault="00F5239F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5. CONCLUSION</w:t>
      </w:r>
    </w:p>
    <w:p w:rsidR="00817FCC" w:rsidRDefault="00653062" w:rsidP="00817FC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SE-100 index is badly affected by the reason of the recent political issues. When analyzed the returns series of ISE-100 index, downside price movements are draw attention. Therefore, financial risk management is become so importan</w:t>
      </w:r>
      <w:r w:rsidR="00382E55">
        <w:rPr>
          <w:rFonts w:ascii="Times New Roman" w:hAnsi="Times New Roman" w:cs="Times New Roman"/>
          <w:sz w:val="24"/>
          <w:szCs w:val="24"/>
          <w:lang w:val="en-US"/>
        </w:rPr>
        <w:t xml:space="preserve">t for the market regulators and </w:t>
      </w:r>
      <w:r>
        <w:rPr>
          <w:rFonts w:ascii="Times New Roman" w:hAnsi="Times New Roman" w:cs="Times New Roman"/>
          <w:sz w:val="24"/>
          <w:szCs w:val="24"/>
          <w:lang w:val="en-US"/>
        </w:rPr>
        <w:t>investors.</w:t>
      </w:r>
      <w:r w:rsidR="00382E5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A5C2D" w:rsidRDefault="00382E55" w:rsidP="009064D9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y the reason of the financial instability, big and unpredictable losses, EVT might be good candidate to model tail behavior of return series measuring the VaR. For this purpose, GARCH-normal, GARCH-student’s t, GARCH-GED, GARCH-SGED and GARCH-EVT model</w:t>
      </w:r>
      <w:r w:rsidR="004268C1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268C1">
        <w:rPr>
          <w:rFonts w:ascii="Times New Roman" w:hAnsi="Times New Roman" w:cs="Times New Roman"/>
          <w:sz w:val="24"/>
          <w:szCs w:val="24"/>
          <w:lang w:val="en-US"/>
        </w:rPr>
        <w:t>a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ompared by the backtesting results for three equity indexes. This study shows that GARCH-SGED and especially GARCH-EVT model are outperformed when the returns series have non-normal characteristics</w:t>
      </w:r>
      <w:r w:rsidR="00817FCC">
        <w:rPr>
          <w:rFonts w:ascii="Times New Roman" w:hAnsi="Times New Roman" w:cs="Times New Roman"/>
          <w:sz w:val="24"/>
          <w:szCs w:val="24"/>
          <w:lang w:val="en-US"/>
        </w:rPr>
        <w:t xml:space="preserve">, excess kurtosis and skewness. GARCH-EVT model take into account the leptokurtosis of the standardized residuals. Other models </w:t>
      </w:r>
      <w:r w:rsidR="00D56E0F">
        <w:rPr>
          <w:rFonts w:ascii="Times New Roman" w:hAnsi="Times New Roman" w:cs="Times New Roman"/>
          <w:sz w:val="24"/>
          <w:szCs w:val="24"/>
          <w:lang w:val="en-US"/>
        </w:rPr>
        <w:t>are</w:t>
      </w:r>
      <w:r w:rsidR="00817FCC">
        <w:rPr>
          <w:rFonts w:ascii="Times New Roman" w:hAnsi="Times New Roman" w:cs="Times New Roman"/>
          <w:sz w:val="24"/>
          <w:szCs w:val="24"/>
          <w:lang w:val="en-US"/>
        </w:rPr>
        <w:t xml:space="preserve"> insufficient to measure true VaR and cannot respond quickly to changing volatility.  </w:t>
      </w:r>
    </w:p>
    <w:p w:rsidR="00817FCC" w:rsidRPr="001F47BC" w:rsidRDefault="00817FCC" w:rsidP="00817FCC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73ACA" w:rsidRDefault="00F5239F" w:rsidP="0065306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b/>
          <w:sz w:val="24"/>
          <w:szCs w:val="24"/>
          <w:lang w:val="en-US"/>
        </w:rPr>
        <w:t>REFERENCES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ngelidi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T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no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A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egiannaki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S. (2004)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use of GARCH models in VaR estimation, Statistical Methodology, 105-12</w:t>
      </w:r>
    </w:p>
    <w:p w:rsidR="007E1861" w:rsidRPr="00C8654E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alkem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A. A., de Haan, L. (1974),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Residual lifetime at great age, </w:t>
      </w:r>
      <w:r w:rsidRPr="00C8654E">
        <w:rPr>
          <w:rFonts w:ascii="Times New Roman" w:hAnsi="Times New Roman" w:cs="Times New Roman"/>
          <w:i/>
          <w:sz w:val="24"/>
          <w:szCs w:val="24"/>
          <w:lang w:val="en-US"/>
        </w:rPr>
        <w:t>Annals of Probability</w:t>
      </w:r>
      <w:r>
        <w:rPr>
          <w:rFonts w:ascii="Times New Roman" w:hAnsi="Times New Roman" w:cs="Times New Roman"/>
          <w:sz w:val="24"/>
          <w:szCs w:val="24"/>
          <w:lang w:val="en-US"/>
        </w:rPr>
        <w:t>, Vol. 2, 792-804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27715">
        <w:rPr>
          <w:rFonts w:ascii="Times New Roman" w:hAnsi="Times New Roman" w:cs="Times New Roman"/>
          <w:sz w:val="24"/>
          <w:szCs w:val="24"/>
          <w:lang w:val="en-US"/>
        </w:rPr>
        <w:t>Bollerslev</w:t>
      </w:r>
      <w:proofErr w:type="spellEnd"/>
      <w:r w:rsidRPr="00427715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. (1986),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Generalized autoregressive conditional </w:t>
      </w:r>
      <w:proofErr w:type="spellStart"/>
      <w:r w:rsidRPr="00427715">
        <w:rPr>
          <w:rFonts w:ascii="Times New Roman" w:hAnsi="Times New Roman" w:cs="Times New Roman"/>
          <w:sz w:val="24"/>
          <w:szCs w:val="24"/>
          <w:lang w:val="en-US"/>
        </w:rPr>
        <w:t>heteroscedastic</w:t>
      </w:r>
      <w:r>
        <w:rPr>
          <w:rFonts w:ascii="Times New Roman" w:hAnsi="Times New Roman" w:cs="Times New Roman"/>
          <w:sz w:val="24"/>
          <w:szCs w:val="24"/>
          <w:lang w:val="en-US"/>
        </w:rPr>
        <w:t>it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Journal of Econometrics, Vol. 31, 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>307-327</w:t>
      </w:r>
    </w:p>
    <w:p w:rsidR="007E1861" w:rsidRPr="005B78BC" w:rsidRDefault="007E1861" w:rsidP="007E186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an, K. F., Gray, P. (2006), Using extreme value theory to measure value-at-risk for daily electricity spot prices, International Journal of Forecasting 22, 283-300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ollersle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T. (1987)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conditional heteroscedastic time series model for speculative prices and rates of return, Review of Economics and Statistics Vol. 69 542-547</w:t>
      </w:r>
    </w:p>
    <w:p w:rsidR="007E1861" w:rsidRPr="00427715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27715">
        <w:rPr>
          <w:rFonts w:ascii="Times New Roman" w:hAnsi="Times New Roman" w:cs="Times New Roman"/>
          <w:sz w:val="24"/>
          <w:szCs w:val="24"/>
          <w:lang w:val="en-US"/>
        </w:rPr>
        <w:t>Engle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R. F. (1982),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Autoregressive conditional </w:t>
      </w:r>
      <w:proofErr w:type="spellStart"/>
      <w:r w:rsidRPr="00427715">
        <w:rPr>
          <w:rFonts w:ascii="Times New Roman" w:hAnsi="Times New Roman" w:cs="Times New Roman"/>
          <w:sz w:val="24"/>
          <w:szCs w:val="24"/>
          <w:lang w:val="en-US"/>
        </w:rPr>
        <w:t>heteroscedasticity</w:t>
      </w:r>
      <w:proofErr w:type="spellEnd"/>
      <w:r w:rsidRPr="00427715">
        <w:rPr>
          <w:rFonts w:ascii="Times New Roman" w:hAnsi="Times New Roman" w:cs="Times New Roman"/>
          <w:sz w:val="24"/>
          <w:szCs w:val="24"/>
          <w:lang w:val="en-US"/>
        </w:rPr>
        <w:t xml:space="preserve"> with estimates of the variance of U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K. inflation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conometric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50, </w:t>
      </w:r>
      <w:r w:rsidRPr="00427715">
        <w:rPr>
          <w:rFonts w:ascii="Times New Roman" w:hAnsi="Times New Roman" w:cs="Times New Roman"/>
          <w:sz w:val="24"/>
          <w:szCs w:val="24"/>
          <w:lang w:val="en-US"/>
        </w:rPr>
        <w:t>987-1008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Erge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I. (2010), VaR prediction for emerging stock markets: GARCH Filtered Skewed t Distribution and GARCH Filtered EVT Method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C8654E">
        <w:rPr>
          <w:rFonts w:ascii="Times New Roman" w:hAnsi="Times New Roman" w:cs="Times New Roman"/>
          <w:sz w:val="24"/>
          <w:szCs w:val="24"/>
          <w:lang w:val="en-US"/>
        </w:rPr>
        <w:t>Gencay</w:t>
      </w:r>
      <w:proofErr w:type="spellEnd"/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R., </w:t>
      </w:r>
      <w:proofErr w:type="spellStart"/>
      <w:r w:rsidRPr="00C8654E">
        <w:rPr>
          <w:rFonts w:ascii="Times New Roman" w:hAnsi="Times New Roman" w:cs="Times New Roman"/>
          <w:sz w:val="24"/>
          <w:szCs w:val="24"/>
          <w:lang w:val="en-US"/>
        </w:rPr>
        <w:t>Selcuk</w:t>
      </w:r>
      <w:proofErr w:type="spellEnd"/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 w:rsidRPr="00C8654E">
        <w:rPr>
          <w:rFonts w:ascii="Times New Roman" w:hAnsi="Times New Roman" w:cs="Times New Roman"/>
          <w:sz w:val="24"/>
          <w:szCs w:val="24"/>
          <w:lang w:val="en-US"/>
        </w:rPr>
        <w:t>F</w:t>
      </w:r>
      <w:proofErr w:type="gramEnd"/>
      <w:r w:rsidRPr="00C8654E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2004)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Extreme value theory ad Value-at-Risk: Relative performance in emerging markets, </w:t>
      </w:r>
      <w:r w:rsidRPr="00C8654E">
        <w:rPr>
          <w:rFonts w:ascii="Times New Roman" w:hAnsi="Times New Roman" w:cs="Times New Roman"/>
          <w:i/>
          <w:sz w:val="24"/>
          <w:szCs w:val="24"/>
          <w:lang w:val="en-US"/>
        </w:rPr>
        <w:t>International Journal of Forecasting</w:t>
      </w:r>
      <w:r>
        <w:rPr>
          <w:rFonts w:ascii="Times New Roman" w:hAnsi="Times New Roman" w:cs="Times New Roman"/>
          <w:sz w:val="24"/>
          <w:szCs w:val="24"/>
          <w:lang w:val="en-US"/>
        </w:rPr>
        <w:t>, 20, 287-303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7E1861" w:rsidRPr="005B78BC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93D0F">
        <w:rPr>
          <w:rFonts w:ascii="Times New Roman" w:hAnsi="Times New Roman" w:cs="Times New Roman"/>
          <w:sz w:val="24"/>
          <w:szCs w:val="24"/>
          <w:lang w:val="en-US"/>
        </w:rPr>
        <w:t>Gencay</w:t>
      </w:r>
      <w:proofErr w:type="spellEnd"/>
      <w:r w:rsidRPr="00593D0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R., </w:t>
      </w:r>
      <w:proofErr w:type="spellStart"/>
      <w:r w:rsidRPr="00593D0F">
        <w:rPr>
          <w:rFonts w:ascii="Times New Roman" w:hAnsi="Times New Roman" w:cs="Times New Roman"/>
          <w:sz w:val="24"/>
          <w:szCs w:val="24"/>
          <w:lang w:val="en-US"/>
        </w:rPr>
        <w:t>Selçıuk</w:t>
      </w:r>
      <w:proofErr w:type="spellEnd"/>
      <w:r w:rsidRPr="00593D0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., </w:t>
      </w:r>
      <w:proofErr w:type="spellStart"/>
      <w:r w:rsidRPr="00593D0F">
        <w:rPr>
          <w:rFonts w:ascii="Times New Roman" w:hAnsi="Times New Roman" w:cs="Times New Roman"/>
          <w:sz w:val="24"/>
          <w:szCs w:val="24"/>
          <w:lang w:val="en-US"/>
        </w:rPr>
        <w:t>Ulugülyagci</w:t>
      </w:r>
      <w:proofErr w:type="spellEnd"/>
      <w:r w:rsidRPr="00593D0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. (2003),</w:t>
      </w:r>
      <w:r w:rsidRPr="00593D0F">
        <w:rPr>
          <w:rFonts w:ascii="Times New Roman" w:hAnsi="Times New Roman" w:cs="Times New Roman"/>
          <w:sz w:val="24"/>
          <w:szCs w:val="24"/>
          <w:lang w:val="en-US"/>
        </w:rPr>
        <w:t xml:space="preserve"> High volatility, thick tails and extreme value theory in value-at-risk estimation, Insurance: Mathematics and Economics 33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93D0F">
        <w:rPr>
          <w:rFonts w:ascii="Times New Roman" w:hAnsi="Times New Roman" w:cs="Times New Roman"/>
          <w:sz w:val="24"/>
          <w:szCs w:val="24"/>
          <w:lang w:val="en-US"/>
        </w:rPr>
        <w:t xml:space="preserve"> 337-356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C8654E">
        <w:rPr>
          <w:rFonts w:ascii="Times New Roman" w:hAnsi="Times New Roman" w:cs="Times New Roman"/>
          <w:sz w:val="24"/>
          <w:szCs w:val="24"/>
          <w:lang w:val="en-US"/>
        </w:rPr>
        <w:t>Gilli</w:t>
      </w:r>
      <w:proofErr w:type="spellEnd"/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M., </w:t>
      </w:r>
      <w:proofErr w:type="spellStart"/>
      <w:r w:rsidRPr="00C8654E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C8654E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>llezi</w:t>
      </w:r>
      <w:proofErr w:type="spellEnd"/>
      <w:r w:rsidRPr="00C8654E">
        <w:rPr>
          <w:rFonts w:ascii="Times New Roman" w:hAnsi="Times New Roman" w:cs="Times New Roman"/>
          <w:sz w:val="24"/>
          <w:szCs w:val="24"/>
          <w:lang w:val="en-US"/>
        </w:rPr>
        <w:t>, E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2006)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 w:rsidRPr="00C8654E">
        <w:rPr>
          <w:rFonts w:ascii="Times New Roman" w:hAnsi="Times New Roman" w:cs="Times New Roman"/>
          <w:sz w:val="24"/>
          <w:szCs w:val="24"/>
          <w:lang w:val="en-US"/>
        </w:rPr>
        <w:t>An</w:t>
      </w:r>
      <w:proofErr w:type="gramEnd"/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 Application of Extreme Value Theory for Measuring Financial Risk, </w:t>
      </w:r>
      <w:r w:rsidRPr="00C8654E">
        <w:rPr>
          <w:rFonts w:ascii="Times New Roman" w:hAnsi="Times New Roman" w:cs="Times New Roman"/>
          <w:i/>
          <w:sz w:val="24"/>
          <w:szCs w:val="24"/>
          <w:lang w:val="en-US"/>
        </w:rPr>
        <w:t>Computational Economics</w:t>
      </w:r>
      <w:r>
        <w:rPr>
          <w:rFonts w:ascii="Times New Roman" w:hAnsi="Times New Roman" w:cs="Times New Roman"/>
          <w:sz w:val="24"/>
          <w:szCs w:val="24"/>
          <w:lang w:val="en-US"/>
        </w:rPr>
        <w:t>, 27(1), 1-23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armaka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M. (2013), Estimation of tail-related risk measures in the Indian stock market: An extreme value approach, Review of Financial Economics, 22, 79-85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upie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P. (1995), Techniques for verifying the accuracy of risk measurement models, Journal of Derivatives, 2, 73-84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ee, M. C., Su, J. B., Lie, H. C. (2008), Value-at-risk in US stock indices with skewed generalized error distribution, Applied Financial Economics Letter, 4, 425-431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8654E">
        <w:rPr>
          <w:rFonts w:ascii="Times New Roman" w:hAnsi="Times New Roman" w:cs="Times New Roman"/>
          <w:sz w:val="24"/>
          <w:szCs w:val="24"/>
          <w:lang w:val="en-US"/>
        </w:rPr>
        <w:t>McNeil, A. J., Frey, R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2000)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Estimation of tail-related risk measures for heteroscedastic financial time series: an extreme value approach, </w:t>
      </w:r>
      <w:r w:rsidRPr="00C8654E">
        <w:rPr>
          <w:rFonts w:ascii="Times New Roman" w:hAnsi="Times New Roman" w:cs="Times New Roman"/>
          <w:i/>
          <w:sz w:val="24"/>
          <w:szCs w:val="24"/>
          <w:lang w:val="en-US"/>
        </w:rPr>
        <w:t>Journal of Empirical Finance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7, </w:t>
      </w:r>
      <w:r>
        <w:rPr>
          <w:rFonts w:ascii="Times New Roman" w:hAnsi="Times New Roman" w:cs="Times New Roman"/>
          <w:sz w:val="24"/>
          <w:szCs w:val="24"/>
          <w:lang w:val="en-US"/>
        </w:rPr>
        <w:t>271-300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Nelson, D. (1991), Conditional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eteroscedasticit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in asset returns: a new approach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conometric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59 347-370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C8654E">
        <w:rPr>
          <w:rFonts w:ascii="Times New Roman" w:hAnsi="Times New Roman" w:cs="Times New Roman"/>
          <w:sz w:val="24"/>
          <w:szCs w:val="24"/>
          <w:lang w:val="en-US"/>
        </w:rPr>
        <w:t>Pickands</w:t>
      </w:r>
      <w:proofErr w:type="spellEnd"/>
      <w:r w:rsidRPr="00C8654E">
        <w:rPr>
          <w:rFonts w:ascii="Times New Roman" w:hAnsi="Times New Roman" w:cs="Times New Roman"/>
          <w:sz w:val="24"/>
          <w:szCs w:val="24"/>
          <w:lang w:val="en-US"/>
        </w:rPr>
        <w:t>, J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1975)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Statistical inference using extreme order </w:t>
      </w:r>
      <w:proofErr w:type="spellStart"/>
      <w:r w:rsidRPr="00C8654E">
        <w:rPr>
          <w:rFonts w:ascii="Times New Roman" w:hAnsi="Times New Roman" w:cs="Times New Roman"/>
          <w:sz w:val="24"/>
          <w:szCs w:val="24"/>
          <w:lang w:val="en-US"/>
        </w:rPr>
        <w:t>statisticis</w:t>
      </w:r>
      <w:proofErr w:type="spellEnd"/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8654E">
        <w:rPr>
          <w:rFonts w:ascii="Times New Roman" w:hAnsi="Times New Roman" w:cs="Times New Roman"/>
          <w:i/>
          <w:sz w:val="24"/>
          <w:szCs w:val="24"/>
          <w:lang w:val="en-US"/>
        </w:rPr>
        <w:t>The Annals of Statistics</w:t>
      </w:r>
      <w:r>
        <w:rPr>
          <w:rFonts w:ascii="Times New Roman" w:hAnsi="Times New Roman" w:cs="Times New Roman"/>
          <w:sz w:val="24"/>
          <w:szCs w:val="24"/>
          <w:lang w:val="en-US"/>
        </w:rPr>
        <w:t>, 3, 119-131</w:t>
      </w:r>
    </w:p>
    <w:p w:rsidR="007E1861" w:rsidRPr="00427715" w:rsidRDefault="007E1861" w:rsidP="007E186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654E">
        <w:rPr>
          <w:rFonts w:ascii="Times New Roman" w:hAnsi="Times New Roman" w:cs="Times New Roman"/>
          <w:sz w:val="24"/>
          <w:szCs w:val="24"/>
          <w:lang w:val="en-US"/>
        </w:rPr>
        <w:t>Singh, A. K., Allen, D. E., Robert, P. J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2013)</w:t>
      </w:r>
      <w:r w:rsidRPr="00C8654E">
        <w:rPr>
          <w:rFonts w:ascii="Times New Roman" w:hAnsi="Times New Roman" w:cs="Times New Roman"/>
          <w:sz w:val="24"/>
          <w:szCs w:val="24"/>
          <w:lang w:val="en-US"/>
        </w:rPr>
        <w:t xml:space="preserve">, Extreme market risk and extreme value theory, </w:t>
      </w:r>
      <w:r w:rsidRPr="00C8654E">
        <w:rPr>
          <w:rFonts w:ascii="Times New Roman" w:hAnsi="Times New Roman" w:cs="Times New Roman"/>
          <w:i/>
          <w:sz w:val="24"/>
          <w:szCs w:val="24"/>
          <w:lang w:val="en-US"/>
        </w:rPr>
        <w:t>Mathematics and Computers in Simulatio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94, 310-328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oltan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H. B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ara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A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Bellalah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M. (2012), Conditional VaR using GARCH-EVT approach: Forecasting Volatility in Tunisian Financial Market, Journal of Computations &amp;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odelling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2 (2), 95-115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nou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I. A. (2010), Extreme risk and fat-tails distribution model: empirical analysis, Journal of Money, Investment and Banking, 13 </w:t>
      </w:r>
    </w:p>
    <w:p w:rsidR="007E1861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Venkataram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S. (1997), Value at risk for a mixture of normal distributions: the use of quasi Bayesian estimation techniques, in: Economic Perspectives, Federal Reserve Bank of Chicago, 2-13</w:t>
      </w:r>
    </w:p>
    <w:p w:rsidR="007E1861" w:rsidRPr="002726B3" w:rsidRDefault="007E1861" w:rsidP="007E186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Zangar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P. (1996)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mproved methodology for measuring VaR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iskmetric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onitor, Reuters/J.P. Morgan</w:t>
      </w:r>
    </w:p>
    <w:p w:rsidR="00AC38ED" w:rsidRDefault="00AC38E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C38ED" w:rsidRPr="00C9415F" w:rsidRDefault="00AC38ED" w:rsidP="0065306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AC38ED" w:rsidRPr="00C9415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1E72BF"/>
    <w:multiLevelType w:val="hybridMultilevel"/>
    <w:tmpl w:val="C18CB75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CF87F24"/>
    <w:multiLevelType w:val="hybridMultilevel"/>
    <w:tmpl w:val="DCA2C9AC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74B6"/>
    <w:rsid w:val="00003A03"/>
    <w:rsid w:val="0000656C"/>
    <w:rsid w:val="0000762F"/>
    <w:rsid w:val="00037ED0"/>
    <w:rsid w:val="000A3E3C"/>
    <w:rsid w:val="000A3F83"/>
    <w:rsid w:val="000B52BF"/>
    <w:rsid w:val="000C144C"/>
    <w:rsid w:val="000C3061"/>
    <w:rsid w:val="00114C16"/>
    <w:rsid w:val="001317F5"/>
    <w:rsid w:val="00132D1A"/>
    <w:rsid w:val="001406B3"/>
    <w:rsid w:val="001574C9"/>
    <w:rsid w:val="001618A5"/>
    <w:rsid w:val="001645C0"/>
    <w:rsid w:val="00182B31"/>
    <w:rsid w:val="00192068"/>
    <w:rsid w:val="001A5EF9"/>
    <w:rsid w:val="001B3487"/>
    <w:rsid w:val="001B362B"/>
    <w:rsid w:val="001C06CD"/>
    <w:rsid w:val="001C59BA"/>
    <w:rsid w:val="001D5214"/>
    <w:rsid w:val="001E734F"/>
    <w:rsid w:val="001F47BC"/>
    <w:rsid w:val="00204121"/>
    <w:rsid w:val="00224696"/>
    <w:rsid w:val="00232BC7"/>
    <w:rsid w:val="00283F35"/>
    <w:rsid w:val="002D0C64"/>
    <w:rsid w:val="002D677D"/>
    <w:rsid w:val="002D7540"/>
    <w:rsid w:val="002E58E5"/>
    <w:rsid w:val="002F1436"/>
    <w:rsid w:val="002F7939"/>
    <w:rsid w:val="00304505"/>
    <w:rsid w:val="003211DF"/>
    <w:rsid w:val="00324342"/>
    <w:rsid w:val="00335F71"/>
    <w:rsid w:val="00340528"/>
    <w:rsid w:val="00344E33"/>
    <w:rsid w:val="00382E55"/>
    <w:rsid w:val="00391D56"/>
    <w:rsid w:val="003A1F49"/>
    <w:rsid w:val="003A5C2D"/>
    <w:rsid w:val="003F2781"/>
    <w:rsid w:val="003F29F8"/>
    <w:rsid w:val="00414364"/>
    <w:rsid w:val="0042136E"/>
    <w:rsid w:val="00421EFD"/>
    <w:rsid w:val="00426069"/>
    <w:rsid w:val="004268C1"/>
    <w:rsid w:val="004275C6"/>
    <w:rsid w:val="00427715"/>
    <w:rsid w:val="00435399"/>
    <w:rsid w:val="00470C19"/>
    <w:rsid w:val="004802BD"/>
    <w:rsid w:val="0048586F"/>
    <w:rsid w:val="004A571D"/>
    <w:rsid w:val="004B7F43"/>
    <w:rsid w:val="004D6C72"/>
    <w:rsid w:val="004F3DB8"/>
    <w:rsid w:val="0050091D"/>
    <w:rsid w:val="0050432A"/>
    <w:rsid w:val="005402BC"/>
    <w:rsid w:val="0055751F"/>
    <w:rsid w:val="0058281E"/>
    <w:rsid w:val="00584ED7"/>
    <w:rsid w:val="00593D0F"/>
    <w:rsid w:val="00594281"/>
    <w:rsid w:val="00594D80"/>
    <w:rsid w:val="00596E6B"/>
    <w:rsid w:val="005B5261"/>
    <w:rsid w:val="005B61DD"/>
    <w:rsid w:val="005C7699"/>
    <w:rsid w:val="005E11FC"/>
    <w:rsid w:val="005F0B19"/>
    <w:rsid w:val="005F7A57"/>
    <w:rsid w:val="00607868"/>
    <w:rsid w:val="006241CC"/>
    <w:rsid w:val="00653062"/>
    <w:rsid w:val="00691C20"/>
    <w:rsid w:val="006B4AD1"/>
    <w:rsid w:val="006C2845"/>
    <w:rsid w:val="006C3AA1"/>
    <w:rsid w:val="006C5F80"/>
    <w:rsid w:val="006D6736"/>
    <w:rsid w:val="006F2CD3"/>
    <w:rsid w:val="00721053"/>
    <w:rsid w:val="00760577"/>
    <w:rsid w:val="007E1861"/>
    <w:rsid w:val="007E55F5"/>
    <w:rsid w:val="007F02E3"/>
    <w:rsid w:val="007F678E"/>
    <w:rsid w:val="00810CD5"/>
    <w:rsid w:val="00815AE7"/>
    <w:rsid w:val="00817FCC"/>
    <w:rsid w:val="00841D78"/>
    <w:rsid w:val="008470F5"/>
    <w:rsid w:val="008623A2"/>
    <w:rsid w:val="0087288B"/>
    <w:rsid w:val="00884562"/>
    <w:rsid w:val="008862CD"/>
    <w:rsid w:val="00890C9D"/>
    <w:rsid w:val="008915C3"/>
    <w:rsid w:val="008A1B16"/>
    <w:rsid w:val="008A2BC4"/>
    <w:rsid w:val="008A62FF"/>
    <w:rsid w:val="008B5659"/>
    <w:rsid w:val="008F2CD1"/>
    <w:rsid w:val="00905A2A"/>
    <w:rsid w:val="009064D9"/>
    <w:rsid w:val="0091627F"/>
    <w:rsid w:val="009741DB"/>
    <w:rsid w:val="009B4C5E"/>
    <w:rsid w:val="009C55F3"/>
    <w:rsid w:val="009D55E2"/>
    <w:rsid w:val="00A01E1A"/>
    <w:rsid w:val="00A06D3F"/>
    <w:rsid w:val="00A24223"/>
    <w:rsid w:val="00A4453A"/>
    <w:rsid w:val="00A45E1A"/>
    <w:rsid w:val="00A50493"/>
    <w:rsid w:val="00A6122C"/>
    <w:rsid w:val="00A64E91"/>
    <w:rsid w:val="00A66AD5"/>
    <w:rsid w:val="00A858B8"/>
    <w:rsid w:val="00A87DEB"/>
    <w:rsid w:val="00AA38BB"/>
    <w:rsid w:val="00AC38ED"/>
    <w:rsid w:val="00AE1F5F"/>
    <w:rsid w:val="00AF6A2E"/>
    <w:rsid w:val="00B03821"/>
    <w:rsid w:val="00B208B2"/>
    <w:rsid w:val="00B225D7"/>
    <w:rsid w:val="00B272A7"/>
    <w:rsid w:val="00B65367"/>
    <w:rsid w:val="00B92D3F"/>
    <w:rsid w:val="00BA7DF9"/>
    <w:rsid w:val="00BC6C21"/>
    <w:rsid w:val="00BD103F"/>
    <w:rsid w:val="00BE5BB5"/>
    <w:rsid w:val="00C063E3"/>
    <w:rsid w:val="00C21820"/>
    <w:rsid w:val="00C24C1E"/>
    <w:rsid w:val="00C303C8"/>
    <w:rsid w:val="00C4196A"/>
    <w:rsid w:val="00C4207F"/>
    <w:rsid w:val="00C423A4"/>
    <w:rsid w:val="00C442F8"/>
    <w:rsid w:val="00C50E0D"/>
    <w:rsid w:val="00C61F6F"/>
    <w:rsid w:val="00C73C2D"/>
    <w:rsid w:val="00C9415F"/>
    <w:rsid w:val="00CA2F39"/>
    <w:rsid w:val="00CB33A1"/>
    <w:rsid w:val="00CB5191"/>
    <w:rsid w:val="00CB6C2A"/>
    <w:rsid w:val="00CE40B9"/>
    <w:rsid w:val="00CE5F03"/>
    <w:rsid w:val="00CE6FB0"/>
    <w:rsid w:val="00CF4992"/>
    <w:rsid w:val="00D270DB"/>
    <w:rsid w:val="00D56E0F"/>
    <w:rsid w:val="00D74C2A"/>
    <w:rsid w:val="00D87EB4"/>
    <w:rsid w:val="00DA446C"/>
    <w:rsid w:val="00E16F48"/>
    <w:rsid w:val="00E3114B"/>
    <w:rsid w:val="00E3233A"/>
    <w:rsid w:val="00E64B39"/>
    <w:rsid w:val="00E77292"/>
    <w:rsid w:val="00E90AAA"/>
    <w:rsid w:val="00E91D50"/>
    <w:rsid w:val="00E9403D"/>
    <w:rsid w:val="00E96B34"/>
    <w:rsid w:val="00EB74B6"/>
    <w:rsid w:val="00EF69C2"/>
    <w:rsid w:val="00F0385A"/>
    <w:rsid w:val="00F15433"/>
    <w:rsid w:val="00F20E5D"/>
    <w:rsid w:val="00F25D0B"/>
    <w:rsid w:val="00F314B2"/>
    <w:rsid w:val="00F31C20"/>
    <w:rsid w:val="00F337B9"/>
    <w:rsid w:val="00F4774C"/>
    <w:rsid w:val="00F5239F"/>
    <w:rsid w:val="00F60C76"/>
    <w:rsid w:val="00F73ACA"/>
    <w:rsid w:val="00F94554"/>
    <w:rsid w:val="00FB4CC6"/>
    <w:rsid w:val="00FB54A0"/>
    <w:rsid w:val="00FE1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uiPriority w:val="9"/>
    <w:qFormat/>
    <w:rsid w:val="005B61D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5B61D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E772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77292"/>
    <w:rPr>
      <w:rFonts w:ascii="Tahoma" w:hAnsi="Tahoma" w:cs="Tahoma"/>
      <w:sz w:val="16"/>
      <w:szCs w:val="16"/>
    </w:rPr>
  </w:style>
  <w:style w:type="character" w:customStyle="1" w:styleId="Balk1Char">
    <w:name w:val="Başlık 1 Char"/>
    <w:basedOn w:val="VarsaylanParagrafYazTipi"/>
    <w:link w:val="Balk1"/>
    <w:uiPriority w:val="9"/>
    <w:rsid w:val="005B61D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alk2Char">
    <w:name w:val="Başlık 2 Char"/>
    <w:basedOn w:val="VarsaylanParagrafYazTipi"/>
    <w:link w:val="Balk2"/>
    <w:uiPriority w:val="9"/>
    <w:rsid w:val="005B61D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Paragraf">
    <w:name w:val="List Paragraph"/>
    <w:basedOn w:val="Normal"/>
    <w:uiPriority w:val="34"/>
    <w:qFormat/>
    <w:rsid w:val="005B61D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0385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uiPriority w:val="9"/>
    <w:qFormat/>
    <w:rsid w:val="005B61D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5B61D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E772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77292"/>
    <w:rPr>
      <w:rFonts w:ascii="Tahoma" w:hAnsi="Tahoma" w:cs="Tahoma"/>
      <w:sz w:val="16"/>
      <w:szCs w:val="16"/>
    </w:rPr>
  </w:style>
  <w:style w:type="character" w:customStyle="1" w:styleId="Balk1Char">
    <w:name w:val="Başlık 1 Char"/>
    <w:basedOn w:val="VarsaylanParagrafYazTipi"/>
    <w:link w:val="Balk1"/>
    <w:uiPriority w:val="9"/>
    <w:rsid w:val="005B61D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alk2Char">
    <w:name w:val="Başlık 2 Char"/>
    <w:basedOn w:val="VarsaylanParagrafYazTipi"/>
    <w:link w:val="Balk2"/>
    <w:uiPriority w:val="9"/>
    <w:rsid w:val="005B61D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Paragraf">
    <w:name w:val="List Paragraph"/>
    <w:basedOn w:val="Normal"/>
    <w:uiPriority w:val="34"/>
    <w:qFormat/>
    <w:rsid w:val="005B61D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0385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95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02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76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17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4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81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21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68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9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3.png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chart" Target="charts/chart6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oleObject" Target="embeddings/oleObject97.bin"/><Relationship Id="rId206" Type="http://schemas.openxmlformats.org/officeDocument/2006/relationships/image" Target="media/image99.wmf"/><Relationship Id="rId227" Type="http://schemas.openxmlformats.org/officeDocument/2006/relationships/image" Target="media/image114.png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wmf"/><Relationship Id="rId233" Type="http://schemas.openxmlformats.org/officeDocument/2006/relationships/chart" Target="charts/chart2.xml"/><Relationship Id="rId238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png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10.png"/><Relationship Id="rId228" Type="http://schemas.openxmlformats.org/officeDocument/2006/relationships/image" Target="media/image11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png"/><Relationship Id="rId234" Type="http://schemas.openxmlformats.org/officeDocument/2006/relationships/chart" Target="charts/chart3.xml"/><Relationship Id="rId239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7.wmf"/><Relationship Id="rId224" Type="http://schemas.openxmlformats.org/officeDocument/2006/relationships/image" Target="media/image111.pn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png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6.wmf"/><Relationship Id="rId235" Type="http://schemas.openxmlformats.org/officeDocument/2006/relationships/chart" Target="charts/chart4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0" Type="http://schemas.openxmlformats.org/officeDocument/2006/relationships/image" Target="media/image107.png"/><Relationship Id="rId225" Type="http://schemas.openxmlformats.org/officeDocument/2006/relationships/image" Target="media/image112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chart" Target="charts/chart5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png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chart" Target="charts/chart1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mrah\Desktop\garch%20var\EVT%20article\garch%20evt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mrah\Desktop\garch%20var\EVT%20article\garch%20evt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mrah\Desktop\garch%20var\EVT%20article\garch%20evt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mrah\Desktop\garch%20var\EVT%20article\garch%20evt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mrah\Desktop\garch%20var\EVT%20article\garch%20evt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mrah\Desktop\garch%20var\EVT%20article\garch%20evt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tr-TR" b="0">
                <a:latin typeface="Times New Roman" pitchFamily="18" charset="0"/>
                <a:cs typeface="Times New Roman" pitchFamily="18" charset="0"/>
              </a:rPr>
              <a:t>ISE-100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ıse100'!$D$1</c:f>
              <c:strCache>
                <c:ptCount val="1"/>
                <c:pt idx="0">
                  <c:v>ISE-100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D$2:$D$443</c:f>
              <c:numCache>
                <c:formatCode>General</c:formatCode>
                <c:ptCount val="442"/>
                <c:pt idx="0">
                  <c:v>0</c:v>
                </c:pt>
                <c:pt idx="1">
                  <c:v>1.8165026000000001E-2</c:v>
                </c:pt>
                <c:pt idx="2">
                  <c:v>4.9005769999999997E-3</c:v>
                </c:pt>
                <c:pt idx="3">
                  <c:v>-5.8820720000000003E-3</c:v>
                </c:pt>
                <c:pt idx="4">
                  <c:v>8.2667320000000006E-3</c:v>
                </c:pt>
                <c:pt idx="5">
                  <c:v>-7.8186300000000005E-4</c:v>
                </c:pt>
                <c:pt idx="6">
                  <c:v>1.2242604000000001E-2</c:v>
                </c:pt>
                <c:pt idx="7">
                  <c:v>-3.848101E-3</c:v>
                </c:pt>
                <c:pt idx="8">
                  <c:v>2.4224239999999998E-3</c:v>
                </c:pt>
                <c:pt idx="9">
                  <c:v>1.1734514E-2</c:v>
                </c:pt>
                <c:pt idx="10">
                  <c:v>5.0624169999999996E-3</c:v>
                </c:pt>
                <c:pt idx="11">
                  <c:v>2.0134470000000002E-2</c:v>
                </c:pt>
                <c:pt idx="12">
                  <c:v>9.2116070000000001E-3</c:v>
                </c:pt>
                <c:pt idx="13">
                  <c:v>1.702645E-3</c:v>
                </c:pt>
                <c:pt idx="14">
                  <c:v>3.2493520000000001E-3</c:v>
                </c:pt>
                <c:pt idx="15">
                  <c:v>4.2747790000000003E-3</c:v>
                </c:pt>
                <c:pt idx="16">
                  <c:v>8.0715449999999994E-3</c:v>
                </c:pt>
                <c:pt idx="17">
                  <c:v>1.121897E-3</c:v>
                </c:pt>
                <c:pt idx="18">
                  <c:v>-1.9660199999999999E-2</c:v>
                </c:pt>
                <c:pt idx="19">
                  <c:v>-4.3271822000000001E-2</c:v>
                </c:pt>
                <c:pt idx="20">
                  <c:v>1.2397663999999999E-2</c:v>
                </c:pt>
                <c:pt idx="21">
                  <c:v>-3.9659883999999999E-2</c:v>
                </c:pt>
                <c:pt idx="22">
                  <c:v>-2.5286760000000001E-3</c:v>
                </c:pt>
                <c:pt idx="23">
                  <c:v>1.8090598999999999E-2</c:v>
                </c:pt>
                <c:pt idx="24">
                  <c:v>6.2255260000000003E-3</c:v>
                </c:pt>
                <c:pt idx="25">
                  <c:v>-5.1270500000000002E-3</c:v>
                </c:pt>
                <c:pt idx="26">
                  <c:v>-3.1857500000000002E-3</c:v>
                </c:pt>
                <c:pt idx="27">
                  <c:v>-2.4085557E-2</c:v>
                </c:pt>
                <c:pt idx="28">
                  <c:v>6.8187320000000001E-3</c:v>
                </c:pt>
                <c:pt idx="29">
                  <c:v>-1.8317322E-2</c:v>
                </c:pt>
                <c:pt idx="30">
                  <c:v>1.0596319E-2</c:v>
                </c:pt>
                <c:pt idx="31">
                  <c:v>-1.7359070000000001E-3</c:v>
                </c:pt>
                <c:pt idx="32">
                  <c:v>-4.6666870000000001E-3</c:v>
                </c:pt>
                <c:pt idx="33">
                  <c:v>6.4357650000000004E-3</c:v>
                </c:pt>
                <c:pt idx="34">
                  <c:v>-2.2295180000000002E-3</c:v>
                </c:pt>
                <c:pt idx="35">
                  <c:v>4.7042530000000003E-3</c:v>
                </c:pt>
                <c:pt idx="36">
                  <c:v>7.8438420000000002E-3</c:v>
                </c:pt>
                <c:pt idx="37">
                  <c:v>-2.0775667000000001E-2</c:v>
                </c:pt>
                <c:pt idx="38">
                  <c:v>-1.7895357000000001E-2</c:v>
                </c:pt>
                <c:pt idx="39">
                  <c:v>1.0115247000000001E-2</c:v>
                </c:pt>
                <c:pt idx="40">
                  <c:v>1.0948151E-2</c:v>
                </c:pt>
                <c:pt idx="41">
                  <c:v>8.375146E-3</c:v>
                </c:pt>
                <c:pt idx="42">
                  <c:v>1.482466E-2</c:v>
                </c:pt>
                <c:pt idx="43">
                  <c:v>6.7068839999999998E-3</c:v>
                </c:pt>
                <c:pt idx="44">
                  <c:v>9.2806139999999995E-3</c:v>
                </c:pt>
                <c:pt idx="45">
                  <c:v>5.4310499999999998E-3</c:v>
                </c:pt>
                <c:pt idx="46">
                  <c:v>1.375753E-2</c:v>
                </c:pt>
                <c:pt idx="47">
                  <c:v>-4.1369809999999996E-3</c:v>
                </c:pt>
                <c:pt idx="48">
                  <c:v>2.0643225000000001E-2</c:v>
                </c:pt>
                <c:pt idx="49">
                  <c:v>-5.0638150000000002E-3</c:v>
                </c:pt>
                <c:pt idx="50">
                  <c:v>2.7379589999999999E-3</c:v>
                </c:pt>
                <c:pt idx="51">
                  <c:v>-8.7788109999999992E-3</c:v>
                </c:pt>
                <c:pt idx="52">
                  <c:v>-7.7456959999999998E-3</c:v>
                </c:pt>
                <c:pt idx="53">
                  <c:v>1.3736378E-2</c:v>
                </c:pt>
                <c:pt idx="54">
                  <c:v>3.1633540000000002E-3</c:v>
                </c:pt>
                <c:pt idx="55">
                  <c:v>-1.3189447999999999E-2</c:v>
                </c:pt>
                <c:pt idx="56">
                  <c:v>-1.5260829999999999E-3</c:v>
                </c:pt>
                <c:pt idx="57">
                  <c:v>2.590335E-3</c:v>
                </c:pt>
                <c:pt idx="58">
                  <c:v>9.47666E-4</c:v>
                </c:pt>
                <c:pt idx="59">
                  <c:v>3.7962080000000001E-3</c:v>
                </c:pt>
                <c:pt idx="60">
                  <c:v>1.4457549E-2</c:v>
                </c:pt>
                <c:pt idx="61">
                  <c:v>2.666889E-3</c:v>
                </c:pt>
                <c:pt idx="62">
                  <c:v>1.2497012E-2</c:v>
                </c:pt>
                <c:pt idx="63">
                  <c:v>7.5376219999999999E-3</c:v>
                </c:pt>
                <c:pt idx="64">
                  <c:v>2.4805360000000002E-3</c:v>
                </c:pt>
                <c:pt idx="65">
                  <c:v>-9.9524199999999991E-4</c:v>
                </c:pt>
                <c:pt idx="66">
                  <c:v>-1.36537E-2</c:v>
                </c:pt>
                <c:pt idx="67">
                  <c:v>-1.9229893000000001E-2</c:v>
                </c:pt>
                <c:pt idx="68">
                  <c:v>-1.4185998999999999E-2</c:v>
                </c:pt>
                <c:pt idx="69">
                  <c:v>1.5418964E-2</c:v>
                </c:pt>
                <c:pt idx="70">
                  <c:v>-6.9359859999999999E-3</c:v>
                </c:pt>
                <c:pt idx="71">
                  <c:v>-4.4328880000000003E-3</c:v>
                </c:pt>
                <c:pt idx="72">
                  <c:v>2.0399738000000001E-2</c:v>
                </c:pt>
                <c:pt idx="73">
                  <c:v>5.6728819999999998E-3</c:v>
                </c:pt>
                <c:pt idx="74">
                  <c:v>6.2022129999999998E-3</c:v>
                </c:pt>
                <c:pt idx="75">
                  <c:v>-4.7305079999999996E-3</c:v>
                </c:pt>
                <c:pt idx="76">
                  <c:v>-3.640023E-3</c:v>
                </c:pt>
                <c:pt idx="77">
                  <c:v>-1.6240217000000001E-2</c:v>
                </c:pt>
                <c:pt idx="78">
                  <c:v>2.9719170000000001E-3</c:v>
                </c:pt>
                <c:pt idx="79">
                  <c:v>8.8209910000000002E-3</c:v>
                </c:pt>
                <c:pt idx="80">
                  <c:v>8.9692929999999997E-3</c:v>
                </c:pt>
                <c:pt idx="81">
                  <c:v>1.922064E-3</c:v>
                </c:pt>
                <c:pt idx="82">
                  <c:v>1.985232E-3</c:v>
                </c:pt>
                <c:pt idx="83">
                  <c:v>4.9169999999999997E-4</c:v>
                </c:pt>
                <c:pt idx="84">
                  <c:v>1.0419358E-2</c:v>
                </c:pt>
                <c:pt idx="85">
                  <c:v>3.0036067E-2</c:v>
                </c:pt>
                <c:pt idx="86">
                  <c:v>4.7700570000000003E-3</c:v>
                </c:pt>
                <c:pt idx="87">
                  <c:v>6.9469019999999996E-3</c:v>
                </c:pt>
                <c:pt idx="88">
                  <c:v>-2.8500769999999999E-3</c:v>
                </c:pt>
                <c:pt idx="89">
                  <c:v>1.5448669999999999E-2</c:v>
                </c:pt>
                <c:pt idx="90">
                  <c:v>-1.0189742999999999E-2</c:v>
                </c:pt>
                <c:pt idx="91">
                  <c:v>-4.0363279999999996E-3</c:v>
                </c:pt>
                <c:pt idx="92">
                  <c:v>2.1890999999999998E-3</c:v>
                </c:pt>
                <c:pt idx="93">
                  <c:v>1.6812773999999999E-2</c:v>
                </c:pt>
                <c:pt idx="94">
                  <c:v>8.9960649999999993E-3</c:v>
                </c:pt>
                <c:pt idx="95">
                  <c:v>-1.796492E-3</c:v>
                </c:pt>
                <c:pt idx="96">
                  <c:v>-2.3821000000000001E-4</c:v>
                </c:pt>
                <c:pt idx="97">
                  <c:v>-1.9328409000000001E-2</c:v>
                </c:pt>
                <c:pt idx="98">
                  <c:v>1.1311356E-2</c:v>
                </c:pt>
                <c:pt idx="99">
                  <c:v>2.1566744999999998E-2</c:v>
                </c:pt>
                <c:pt idx="100">
                  <c:v>-1.9807371000000001E-2</c:v>
                </c:pt>
                <c:pt idx="101">
                  <c:v>-3.6748869999999999E-3</c:v>
                </c:pt>
                <c:pt idx="102">
                  <c:v>-5.1724290000000001E-3</c:v>
                </c:pt>
                <c:pt idx="103">
                  <c:v>-6.9858309999999996E-3</c:v>
                </c:pt>
                <c:pt idx="104">
                  <c:v>-3.0968144999999999E-2</c:v>
                </c:pt>
                <c:pt idx="105">
                  <c:v>-4.9442299999999999E-5</c:v>
                </c:pt>
                <c:pt idx="106">
                  <c:v>-1.3631747E-2</c:v>
                </c:pt>
                <c:pt idx="107">
                  <c:v>-0.11063793500000001</c:v>
                </c:pt>
                <c:pt idx="108">
                  <c:v>4.7557319000000001E-2</c:v>
                </c:pt>
                <c:pt idx="109">
                  <c:v>-1.3674337999999999E-2</c:v>
                </c:pt>
                <c:pt idx="110">
                  <c:v>-4.8121940000000002E-2</c:v>
                </c:pt>
                <c:pt idx="111">
                  <c:v>3.1609503999999997E-2</c:v>
                </c:pt>
                <c:pt idx="112">
                  <c:v>-2.5161815000000001E-2</c:v>
                </c:pt>
                <c:pt idx="113">
                  <c:v>-1.776689E-2</c:v>
                </c:pt>
                <c:pt idx="114">
                  <c:v>2.4219188999999999E-2</c:v>
                </c:pt>
                <c:pt idx="115">
                  <c:v>-5.1125090000000003E-3</c:v>
                </c:pt>
                <c:pt idx="116">
                  <c:v>4.5023540000000001E-2</c:v>
                </c:pt>
                <c:pt idx="117">
                  <c:v>-1.3395476E-2</c:v>
                </c:pt>
                <c:pt idx="118">
                  <c:v>-1.5404866E-2</c:v>
                </c:pt>
                <c:pt idx="119">
                  <c:v>1.3987205000000001E-2</c:v>
                </c:pt>
                <c:pt idx="120">
                  <c:v>-7.0585344999999994E-2</c:v>
                </c:pt>
                <c:pt idx="121">
                  <c:v>-4.9143249999999998E-3</c:v>
                </c:pt>
                <c:pt idx="122">
                  <c:v>-3.4248808999999998E-2</c:v>
                </c:pt>
                <c:pt idx="123">
                  <c:v>8.0943600000000001E-3</c:v>
                </c:pt>
                <c:pt idx="124">
                  <c:v>3.6358731999999998E-2</c:v>
                </c:pt>
                <c:pt idx="125">
                  <c:v>2.5533917999999999E-2</c:v>
                </c:pt>
                <c:pt idx="126">
                  <c:v>7.010339E-3</c:v>
                </c:pt>
                <c:pt idx="127">
                  <c:v>5.7776650000000004E-3</c:v>
                </c:pt>
                <c:pt idx="128">
                  <c:v>-3.8880970000000001E-3</c:v>
                </c:pt>
                <c:pt idx="129">
                  <c:v>-3.6233916999999997E-2</c:v>
                </c:pt>
                <c:pt idx="130">
                  <c:v>2.2678351999999999E-2</c:v>
                </c:pt>
                <c:pt idx="131">
                  <c:v>-3.0944798999999999E-2</c:v>
                </c:pt>
                <c:pt idx="132">
                  <c:v>-1.9746331999999998E-2</c:v>
                </c:pt>
                <c:pt idx="133">
                  <c:v>4.1665369999999997E-3</c:v>
                </c:pt>
                <c:pt idx="134">
                  <c:v>-1.2687255999999999E-2</c:v>
                </c:pt>
                <c:pt idx="135">
                  <c:v>1.0019966E-2</c:v>
                </c:pt>
                <c:pt idx="136">
                  <c:v>2.9266706E-2</c:v>
                </c:pt>
                <c:pt idx="137">
                  <c:v>3.0718386E-2</c:v>
                </c:pt>
                <c:pt idx="138">
                  <c:v>-7.239639E-3</c:v>
                </c:pt>
                <c:pt idx="139">
                  <c:v>1.8252662999999999E-2</c:v>
                </c:pt>
                <c:pt idx="140">
                  <c:v>-6.4025499999999995E-4</c:v>
                </c:pt>
                <c:pt idx="141">
                  <c:v>-1.5027024999999999E-2</c:v>
                </c:pt>
                <c:pt idx="142">
                  <c:v>-7.64322E-4</c:v>
                </c:pt>
                <c:pt idx="143">
                  <c:v>-5.9259050000000004E-3</c:v>
                </c:pt>
                <c:pt idx="144">
                  <c:v>-1.8112962999999999E-2</c:v>
                </c:pt>
                <c:pt idx="145">
                  <c:v>-2.2382589999999998E-3</c:v>
                </c:pt>
                <c:pt idx="146">
                  <c:v>-1.7687593000000001E-2</c:v>
                </c:pt>
                <c:pt idx="147">
                  <c:v>5.2770719999999998E-3</c:v>
                </c:pt>
                <c:pt idx="148">
                  <c:v>2.0113371000000001E-2</c:v>
                </c:pt>
                <c:pt idx="149">
                  <c:v>-1.4118670999999999E-2</c:v>
                </c:pt>
                <c:pt idx="150">
                  <c:v>3.3138200000000002E-4</c:v>
                </c:pt>
                <c:pt idx="151">
                  <c:v>8.5595129999999995E-3</c:v>
                </c:pt>
                <c:pt idx="152">
                  <c:v>3.469598E-3</c:v>
                </c:pt>
                <c:pt idx="153">
                  <c:v>-3.485672E-3</c:v>
                </c:pt>
                <c:pt idx="154">
                  <c:v>-6.5963369999999999E-3</c:v>
                </c:pt>
                <c:pt idx="155">
                  <c:v>2.4574002000000001E-2</c:v>
                </c:pt>
                <c:pt idx="156">
                  <c:v>1.8520940000000001E-3</c:v>
                </c:pt>
                <c:pt idx="157">
                  <c:v>9.4837800000000005E-4</c:v>
                </c:pt>
                <c:pt idx="158">
                  <c:v>-2.1499575999999999E-2</c:v>
                </c:pt>
                <c:pt idx="159">
                  <c:v>4.0101609999999999E-3</c:v>
                </c:pt>
                <c:pt idx="160">
                  <c:v>-2.5812752000000001E-2</c:v>
                </c:pt>
                <c:pt idx="161">
                  <c:v>-2.4685499999999999E-3</c:v>
                </c:pt>
                <c:pt idx="162">
                  <c:v>-3.5162875000000003E-2</c:v>
                </c:pt>
                <c:pt idx="163">
                  <c:v>-2.0425533999999999E-2</c:v>
                </c:pt>
                <c:pt idx="164">
                  <c:v>-5.3985830000000002E-3</c:v>
                </c:pt>
                <c:pt idx="165">
                  <c:v>1.2328682000000001E-2</c:v>
                </c:pt>
                <c:pt idx="166">
                  <c:v>-4.8487141999999997E-2</c:v>
                </c:pt>
                <c:pt idx="167">
                  <c:v>-1.0302950000000001E-3</c:v>
                </c:pt>
                <c:pt idx="168">
                  <c:v>1.4289705E-2</c:v>
                </c:pt>
                <c:pt idx="169">
                  <c:v>3.1883140999999997E-2</c:v>
                </c:pt>
                <c:pt idx="170">
                  <c:v>-2.3205259999999998E-2</c:v>
                </c:pt>
                <c:pt idx="171">
                  <c:v>-1.08109E-4</c:v>
                </c:pt>
                <c:pt idx="172">
                  <c:v>-3.7519239999999998E-3</c:v>
                </c:pt>
                <c:pt idx="173">
                  <c:v>7.7248569999999999E-3</c:v>
                </c:pt>
                <c:pt idx="174">
                  <c:v>3.5889928000000001E-2</c:v>
                </c:pt>
                <c:pt idx="175">
                  <c:v>2.9671692E-2</c:v>
                </c:pt>
                <c:pt idx="176">
                  <c:v>-2.2833700000000001E-4</c:v>
                </c:pt>
                <c:pt idx="177">
                  <c:v>1.3159773E-2</c:v>
                </c:pt>
                <c:pt idx="178">
                  <c:v>-1.5064566999999999E-2</c:v>
                </c:pt>
                <c:pt idx="179">
                  <c:v>3.5968861999999997E-2</c:v>
                </c:pt>
                <c:pt idx="180">
                  <c:v>7.0428790000000002E-3</c:v>
                </c:pt>
                <c:pt idx="181">
                  <c:v>-1.6446309999999999E-3</c:v>
                </c:pt>
                <c:pt idx="182">
                  <c:v>6.2378589999999998E-2</c:v>
                </c:pt>
                <c:pt idx="183">
                  <c:v>-2.0379787E-2</c:v>
                </c:pt>
                <c:pt idx="184">
                  <c:v>-1.3642603999999999E-2</c:v>
                </c:pt>
                <c:pt idx="185">
                  <c:v>-3.6287300000000001E-3</c:v>
                </c:pt>
                <c:pt idx="186">
                  <c:v>-3.8668840000000001E-3</c:v>
                </c:pt>
                <c:pt idx="187">
                  <c:v>-8.1147600000000004E-3</c:v>
                </c:pt>
                <c:pt idx="188">
                  <c:v>-1.1248964E-2</c:v>
                </c:pt>
                <c:pt idx="189">
                  <c:v>-3.8293239999999998E-3</c:v>
                </c:pt>
                <c:pt idx="190">
                  <c:v>2.6279670000000002E-2</c:v>
                </c:pt>
                <c:pt idx="191">
                  <c:v>-1.7241816E-2</c:v>
                </c:pt>
                <c:pt idx="192">
                  <c:v>1.4621149E-2</c:v>
                </c:pt>
                <c:pt idx="193">
                  <c:v>-8.2478100000000002E-4</c:v>
                </c:pt>
                <c:pt idx="194">
                  <c:v>-4.0208290000000001E-3</c:v>
                </c:pt>
                <c:pt idx="195">
                  <c:v>-1.1092747999999999E-2</c:v>
                </c:pt>
                <c:pt idx="196">
                  <c:v>-7.757028E-3</c:v>
                </c:pt>
                <c:pt idx="197">
                  <c:v>1.5399879999999999E-2</c:v>
                </c:pt>
                <c:pt idx="198">
                  <c:v>7.0689749999999999E-3</c:v>
                </c:pt>
                <c:pt idx="199">
                  <c:v>7.6897200000000004E-4</c:v>
                </c:pt>
                <c:pt idx="200">
                  <c:v>3.4069781E-2</c:v>
                </c:pt>
                <c:pt idx="201">
                  <c:v>5.0003440000000003E-3</c:v>
                </c:pt>
                <c:pt idx="202">
                  <c:v>-9.5930709999999999E-3</c:v>
                </c:pt>
                <c:pt idx="203">
                  <c:v>4.1967159999999996E-3</c:v>
                </c:pt>
                <c:pt idx="204">
                  <c:v>5.3847499999999998E-3</c:v>
                </c:pt>
                <c:pt idx="205">
                  <c:v>3.697891E-3</c:v>
                </c:pt>
                <c:pt idx="206">
                  <c:v>-8.1493550000000005E-3</c:v>
                </c:pt>
                <c:pt idx="207">
                  <c:v>-1.6597311999999999E-2</c:v>
                </c:pt>
                <c:pt idx="208">
                  <c:v>-1.4523074E-2</c:v>
                </c:pt>
                <c:pt idx="209">
                  <c:v>-3.4971630000000002E-3</c:v>
                </c:pt>
                <c:pt idx="210">
                  <c:v>-1.9737370000000001E-2</c:v>
                </c:pt>
                <c:pt idx="211">
                  <c:v>1.3611541E-2</c:v>
                </c:pt>
                <c:pt idx="212">
                  <c:v>5.6616900000000005E-4</c:v>
                </c:pt>
                <c:pt idx="213">
                  <c:v>-2.5289566999999999E-2</c:v>
                </c:pt>
                <c:pt idx="214">
                  <c:v>-2.4352446999999999E-2</c:v>
                </c:pt>
                <c:pt idx="215">
                  <c:v>-3.2677420000000001E-3</c:v>
                </c:pt>
                <c:pt idx="216">
                  <c:v>5.856572E-3</c:v>
                </c:pt>
                <c:pt idx="217">
                  <c:v>2.2527276999999998E-2</c:v>
                </c:pt>
                <c:pt idx="218">
                  <c:v>4.0266360000000001E-3</c:v>
                </c:pt>
                <c:pt idx="219">
                  <c:v>1.7674869999999999E-2</c:v>
                </c:pt>
                <c:pt idx="220">
                  <c:v>-1.3047582E-2</c:v>
                </c:pt>
                <c:pt idx="221">
                  <c:v>1.018666E-2</c:v>
                </c:pt>
                <c:pt idx="222">
                  <c:v>-9.3623969999999997E-3</c:v>
                </c:pt>
                <c:pt idx="223">
                  <c:v>1.2757187999999999E-2</c:v>
                </c:pt>
                <c:pt idx="224">
                  <c:v>1.1742043000000001E-2</c:v>
                </c:pt>
                <c:pt idx="225">
                  <c:v>-1.2732245999999999E-2</c:v>
                </c:pt>
                <c:pt idx="226">
                  <c:v>-8.8686419999999995E-3</c:v>
                </c:pt>
                <c:pt idx="227">
                  <c:v>-4.2232820000000001E-3</c:v>
                </c:pt>
                <c:pt idx="228">
                  <c:v>1.553827E-2</c:v>
                </c:pt>
                <c:pt idx="229">
                  <c:v>-1.0577970000000001E-2</c:v>
                </c:pt>
                <c:pt idx="230">
                  <c:v>-2.5180418999999999E-2</c:v>
                </c:pt>
                <c:pt idx="231">
                  <c:v>1.5871300000000002E-5</c:v>
                </c:pt>
                <c:pt idx="232">
                  <c:v>-1.5118919999999999E-2</c:v>
                </c:pt>
                <c:pt idx="233">
                  <c:v>1.9075991E-2</c:v>
                </c:pt>
                <c:pt idx="234">
                  <c:v>1.1577018999999999E-2</c:v>
                </c:pt>
                <c:pt idx="235">
                  <c:v>-1.5484909999999999E-3</c:v>
                </c:pt>
                <c:pt idx="236">
                  <c:v>-2.0558629999999998E-3</c:v>
                </c:pt>
                <c:pt idx="237">
                  <c:v>-1.2160578999999999E-2</c:v>
                </c:pt>
                <c:pt idx="238">
                  <c:v>1.350057E-2</c:v>
                </c:pt>
                <c:pt idx="239">
                  <c:v>1.0454847E-2</c:v>
                </c:pt>
                <c:pt idx="240">
                  <c:v>-5.3477793000000003E-2</c:v>
                </c:pt>
                <c:pt idx="241">
                  <c:v>6.6197069999999998E-3</c:v>
                </c:pt>
                <c:pt idx="242">
                  <c:v>-3.2984556999999998E-2</c:v>
                </c:pt>
                <c:pt idx="243">
                  <c:v>6.8190969999999997E-3</c:v>
                </c:pt>
                <c:pt idx="244">
                  <c:v>-2.1600449000000001E-2</c:v>
                </c:pt>
                <c:pt idx="245">
                  <c:v>1.3301242E-2</c:v>
                </c:pt>
                <c:pt idx="246">
                  <c:v>-4.2958055000000002E-2</c:v>
                </c:pt>
                <c:pt idx="247">
                  <c:v>-2.3596183E-2</c:v>
                </c:pt>
                <c:pt idx="248">
                  <c:v>-1.0432636E-2</c:v>
                </c:pt>
                <c:pt idx="249">
                  <c:v>6.2209353000000002E-2</c:v>
                </c:pt>
                <c:pt idx="250">
                  <c:v>-2.7096780000000001E-3</c:v>
                </c:pt>
                <c:pt idx="251">
                  <c:v>-1.2106756E-2</c:v>
                </c:pt>
                <c:pt idx="252">
                  <c:v>-1.5324216E-2</c:v>
                </c:pt>
                <c:pt idx="253">
                  <c:v>3.0674296E-2</c:v>
                </c:pt>
                <c:pt idx="254">
                  <c:v>8.4412370000000007E-3</c:v>
                </c:pt>
                <c:pt idx="255">
                  <c:v>-1.8641121E-2</c:v>
                </c:pt>
                <c:pt idx="256">
                  <c:v>-1.3729447000000001E-2</c:v>
                </c:pt>
                <c:pt idx="257">
                  <c:v>2.2312664999999999E-2</c:v>
                </c:pt>
                <c:pt idx="258">
                  <c:v>2.2089459999999998E-3</c:v>
                </c:pt>
                <c:pt idx="259">
                  <c:v>1.5014499999999999E-4</c:v>
                </c:pt>
                <c:pt idx="260">
                  <c:v>9.1213999999999998E-4</c:v>
                </c:pt>
                <c:pt idx="261">
                  <c:v>-1.9130338E-2</c:v>
                </c:pt>
                <c:pt idx="262">
                  <c:v>-1.8245715999999999E-2</c:v>
                </c:pt>
                <c:pt idx="263">
                  <c:v>1.9574029999999999E-3</c:v>
                </c:pt>
                <c:pt idx="264">
                  <c:v>8.4048079999999997E-3</c:v>
                </c:pt>
                <c:pt idx="265">
                  <c:v>1.5687534E-2</c:v>
                </c:pt>
                <c:pt idx="266">
                  <c:v>-2.9189274000000001E-2</c:v>
                </c:pt>
                <c:pt idx="267">
                  <c:v>-1.5429147000000001E-2</c:v>
                </c:pt>
                <c:pt idx="268">
                  <c:v>2.1895220000000002E-3</c:v>
                </c:pt>
                <c:pt idx="269">
                  <c:v>-1.6002534999999998E-2</c:v>
                </c:pt>
                <c:pt idx="270">
                  <c:v>-2.316385E-2</c:v>
                </c:pt>
                <c:pt idx="271">
                  <c:v>9.819609E-3</c:v>
                </c:pt>
                <c:pt idx="272">
                  <c:v>-1.3538786000000001E-2</c:v>
                </c:pt>
                <c:pt idx="273">
                  <c:v>-2.9634119999999999E-3</c:v>
                </c:pt>
                <c:pt idx="274">
                  <c:v>1.7001901999999999E-2</c:v>
                </c:pt>
                <c:pt idx="275">
                  <c:v>-4.637988E-3</c:v>
                </c:pt>
                <c:pt idx="276">
                  <c:v>3.3192771000000003E-2</c:v>
                </c:pt>
                <c:pt idx="277">
                  <c:v>9.9826400000000001E-4</c:v>
                </c:pt>
                <c:pt idx="278">
                  <c:v>-8.7698410000000004E-3</c:v>
                </c:pt>
                <c:pt idx="279">
                  <c:v>3.5927490000000001E-3</c:v>
                </c:pt>
                <c:pt idx="280">
                  <c:v>3.6186389999999999E-3</c:v>
                </c:pt>
                <c:pt idx="281">
                  <c:v>-1.1674248E-2</c:v>
                </c:pt>
                <c:pt idx="282">
                  <c:v>1.7380593999999999E-2</c:v>
                </c:pt>
                <c:pt idx="283">
                  <c:v>1.0978783000000001E-2</c:v>
                </c:pt>
                <c:pt idx="284">
                  <c:v>-2.2717511999999999E-2</c:v>
                </c:pt>
                <c:pt idx="285">
                  <c:v>-1.1663570999999999E-2</c:v>
                </c:pt>
                <c:pt idx="286">
                  <c:v>4.7044410000000002E-3</c:v>
                </c:pt>
                <c:pt idx="287">
                  <c:v>3.2078950000000001E-3</c:v>
                </c:pt>
                <c:pt idx="288">
                  <c:v>4.6901979999999996E-3</c:v>
                </c:pt>
                <c:pt idx="289">
                  <c:v>-3.2654682999999997E-2</c:v>
                </c:pt>
                <c:pt idx="290">
                  <c:v>-1.0043208E-2</c:v>
                </c:pt>
                <c:pt idx="291">
                  <c:v>4.4807809999999997E-3</c:v>
                </c:pt>
                <c:pt idx="292">
                  <c:v>1.2451927E-2</c:v>
                </c:pt>
                <c:pt idx="293">
                  <c:v>-2.2049427E-2</c:v>
                </c:pt>
                <c:pt idx="294">
                  <c:v>2.9651388000000001E-2</c:v>
                </c:pt>
                <c:pt idx="295">
                  <c:v>6.5477010000000004E-3</c:v>
                </c:pt>
                <c:pt idx="296">
                  <c:v>8.7797310000000007E-3</c:v>
                </c:pt>
                <c:pt idx="297">
                  <c:v>-1.4291488999999999E-2</c:v>
                </c:pt>
                <c:pt idx="298">
                  <c:v>-5.7935039999999997E-3</c:v>
                </c:pt>
                <c:pt idx="299">
                  <c:v>5.3123750000000003E-3</c:v>
                </c:pt>
                <c:pt idx="300">
                  <c:v>3.0551559999999998E-3</c:v>
                </c:pt>
                <c:pt idx="301">
                  <c:v>1.370415E-3</c:v>
                </c:pt>
                <c:pt idx="302">
                  <c:v>-1.049246E-3</c:v>
                </c:pt>
                <c:pt idx="303">
                  <c:v>1.4416216000000001E-2</c:v>
                </c:pt>
                <c:pt idx="304">
                  <c:v>2.120302E-2</c:v>
                </c:pt>
                <c:pt idx="305">
                  <c:v>-1.3189320000000001E-3</c:v>
                </c:pt>
                <c:pt idx="306">
                  <c:v>-3.4527410000000001E-3</c:v>
                </c:pt>
                <c:pt idx="307">
                  <c:v>-1.0504967E-2</c:v>
                </c:pt>
                <c:pt idx="308">
                  <c:v>-1.3546411E-2</c:v>
                </c:pt>
                <c:pt idx="309">
                  <c:v>1.5358040999999999E-2</c:v>
                </c:pt>
                <c:pt idx="310">
                  <c:v>4.5834089000000001E-2</c:v>
                </c:pt>
                <c:pt idx="311">
                  <c:v>-1.0126579E-2</c:v>
                </c:pt>
                <c:pt idx="312">
                  <c:v>3.0391201E-2</c:v>
                </c:pt>
                <c:pt idx="313">
                  <c:v>8.9162089999999996E-3</c:v>
                </c:pt>
                <c:pt idx="314">
                  <c:v>1.5947988999999999E-2</c:v>
                </c:pt>
                <c:pt idx="315">
                  <c:v>-2.9593229999999998E-3</c:v>
                </c:pt>
                <c:pt idx="316">
                  <c:v>1.2613742000000001E-2</c:v>
                </c:pt>
                <c:pt idx="317">
                  <c:v>1.4404838999999999E-2</c:v>
                </c:pt>
                <c:pt idx="318">
                  <c:v>-1.2930140000000001E-3</c:v>
                </c:pt>
                <c:pt idx="319">
                  <c:v>1.9906202000000001E-2</c:v>
                </c:pt>
                <c:pt idx="320">
                  <c:v>-2.0741434999999999E-2</c:v>
                </c:pt>
                <c:pt idx="321">
                  <c:v>9.9147130000000003E-3</c:v>
                </c:pt>
                <c:pt idx="322">
                  <c:v>-5.6742870000000001E-3</c:v>
                </c:pt>
                <c:pt idx="323">
                  <c:v>1.4177581E-2</c:v>
                </c:pt>
                <c:pt idx="324">
                  <c:v>-1.8286989999999999E-2</c:v>
                </c:pt>
                <c:pt idx="325">
                  <c:v>-5.3397799999999995E-4</c:v>
                </c:pt>
                <c:pt idx="326">
                  <c:v>1.5928135999999999E-2</c:v>
                </c:pt>
                <c:pt idx="327">
                  <c:v>-1.1667750000000001E-3</c:v>
                </c:pt>
                <c:pt idx="328">
                  <c:v>-3.99121E-4</c:v>
                </c:pt>
                <c:pt idx="329">
                  <c:v>-3.7739259999999999E-3</c:v>
                </c:pt>
                <c:pt idx="330">
                  <c:v>-1.0700199000000001E-2</c:v>
                </c:pt>
                <c:pt idx="331">
                  <c:v>-1.3945558E-2</c:v>
                </c:pt>
                <c:pt idx="332">
                  <c:v>1.404598E-2</c:v>
                </c:pt>
                <c:pt idx="333">
                  <c:v>-1.154972E-3</c:v>
                </c:pt>
                <c:pt idx="334">
                  <c:v>2.1296477000000001E-2</c:v>
                </c:pt>
                <c:pt idx="335">
                  <c:v>1.7279029000000001E-2</c:v>
                </c:pt>
                <c:pt idx="336">
                  <c:v>-5.3131180000000004E-3</c:v>
                </c:pt>
                <c:pt idx="337">
                  <c:v>5.7288169999999998E-3</c:v>
                </c:pt>
                <c:pt idx="338">
                  <c:v>-2.9716819999999998E-3</c:v>
                </c:pt>
                <c:pt idx="339">
                  <c:v>1.080589E-2</c:v>
                </c:pt>
                <c:pt idx="340">
                  <c:v>-2.8904909999999998E-3</c:v>
                </c:pt>
                <c:pt idx="341">
                  <c:v>4.9193969999999998E-3</c:v>
                </c:pt>
                <c:pt idx="342">
                  <c:v>-2.0973950000000002E-3</c:v>
                </c:pt>
                <c:pt idx="343">
                  <c:v>3.574004E-3</c:v>
                </c:pt>
                <c:pt idx="344">
                  <c:v>-1.0832738999999999E-2</c:v>
                </c:pt>
                <c:pt idx="345">
                  <c:v>-2.9171119999999999E-3</c:v>
                </c:pt>
                <c:pt idx="346">
                  <c:v>3.2738279999999999E-3</c:v>
                </c:pt>
                <c:pt idx="347">
                  <c:v>1.581051E-2</c:v>
                </c:pt>
                <c:pt idx="348">
                  <c:v>2.0565686E-2</c:v>
                </c:pt>
                <c:pt idx="349">
                  <c:v>2.23697E-4</c:v>
                </c:pt>
                <c:pt idx="350">
                  <c:v>6.925942E-3</c:v>
                </c:pt>
                <c:pt idx="351">
                  <c:v>-1.3705541E-2</c:v>
                </c:pt>
                <c:pt idx="352">
                  <c:v>5.9440029999999998E-3</c:v>
                </c:pt>
                <c:pt idx="353">
                  <c:v>1.6587386999999999E-2</c:v>
                </c:pt>
                <c:pt idx="354">
                  <c:v>-1.28255E-4</c:v>
                </c:pt>
                <c:pt idx="355">
                  <c:v>-8.1167419999999997E-3</c:v>
                </c:pt>
                <c:pt idx="356">
                  <c:v>2.1521959999999999E-3</c:v>
                </c:pt>
                <c:pt idx="357">
                  <c:v>-5.5156839999999999E-3</c:v>
                </c:pt>
                <c:pt idx="358">
                  <c:v>1.7931330999999998E-2</c:v>
                </c:pt>
                <c:pt idx="359">
                  <c:v>7.423107E-3</c:v>
                </c:pt>
                <c:pt idx="360">
                  <c:v>4.4206979999999998E-3</c:v>
                </c:pt>
                <c:pt idx="361">
                  <c:v>1.1307315E-2</c:v>
                </c:pt>
                <c:pt idx="362">
                  <c:v>-3.3003517000000003E-2</c:v>
                </c:pt>
                <c:pt idx="363">
                  <c:v>1.0245414E-2</c:v>
                </c:pt>
                <c:pt idx="364">
                  <c:v>-1.0358681999999999E-2</c:v>
                </c:pt>
                <c:pt idx="365">
                  <c:v>-1.7438500999999999E-2</c:v>
                </c:pt>
                <c:pt idx="366">
                  <c:v>4.7541720000000001E-3</c:v>
                </c:pt>
                <c:pt idx="367">
                  <c:v>9.8841399999999996E-4</c:v>
                </c:pt>
                <c:pt idx="368">
                  <c:v>1.2273258E-2</c:v>
                </c:pt>
                <c:pt idx="369">
                  <c:v>-8.3395450000000003E-3</c:v>
                </c:pt>
                <c:pt idx="370">
                  <c:v>1.1739771E-2</c:v>
                </c:pt>
                <c:pt idx="371">
                  <c:v>-4.3003579999999998E-3</c:v>
                </c:pt>
                <c:pt idx="372">
                  <c:v>1.4887599999999999E-4</c:v>
                </c:pt>
                <c:pt idx="373">
                  <c:v>-1.1377952E-2</c:v>
                </c:pt>
                <c:pt idx="374">
                  <c:v>4.7036509999999997E-3</c:v>
                </c:pt>
                <c:pt idx="375">
                  <c:v>2.1189900000000001E-4</c:v>
                </c:pt>
                <c:pt idx="376">
                  <c:v>-1.7764418000000001E-2</c:v>
                </c:pt>
                <c:pt idx="377">
                  <c:v>-3.5753199999999999E-3</c:v>
                </c:pt>
                <c:pt idx="378">
                  <c:v>9.0272489999999993E-3</c:v>
                </c:pt>
                <c:pt idx="379">
                  <c:v>8.0354300000000004E-5</c:v>
                </c:pt>
                <c:pt idx="380">
                  <c:v>1.8101685999999999E-2</c:v>
                </c:pt>
                <c:pt idx="381">
                  <c:v>4.293814E-3</c:v>
                </c:pt>
                <c:pt idx="382">
                  <c:v>2.1165419999999999E-3</c:v>
                </c:pt>
                <c:pt idx="383">
                  <c:v>-1.1483043E-2</c:v>
                </c:pt>
                <c:pt idx="384">
                  <c:v>1.0294803999999999E-2</c:v>
                </c:pt>
                <c:pt idx="385">
                  <c:v>1.5715700999999999E-2</c:v>
                </c:pt>
                <c:pt idx="386">
                  <c:v>7.7044050000000001E-3</c:v>
                </c:pt>
                <c:pt idx="387">
                  <c:v>1.2542453E-2</c:v>
                </c:pt>
                <c:pt idx="388">
                  <c:v>-5.9408760000000003E-3</c:v>
                </c:pt>
                <c:pt idx="389">
                  <c:v>6.4756750000000002E-3</c:v>
                </c:pt>
                <c:pt idx="390">
                  <c:v>-5.3698699999999995E-4</c:v>
                </c:pt>
                <c:pt idx="391">
                  <c:v>3.1576320000000001E-3</c:v>
                </c:pt>
                <c:pt idx="392">
                  <c:v>3.9192200000000002E-3</c:v>
                </c:pt>
                <c:pt idx="393">
                  <c:v>1.1639610999999999E-2</c:v>
                </c:pt>
                <c:pt idx="394">
                  <c:v>4.6817960000000002E-3</c:v>
                </c:pt>
                <c:pt idx="395">
                  <c:v>-2.4778444E-2</c:v>
                </c:pt>
                <c:pt idx="396">
                  <c:v>-7.6626699999999995E-4</c:v>
                </c:pt>
                <c:pt idx="397">
                  <c:v>-2.4473870000000001E-3</c:v>
                </c:pt>
                <c:pt idx="398">
                  <c:v>-1.5398945000000001E-2</c:v>
                </c:pt>
                <c:pt idx="399">
                  <c:v>-1.5112405000000001E-2</c:v>
                </c:pt>
                <c:pt idx="400">
                  <c:v>-7.4429989999999996E-3</c:v>
                </c:pt>
                <c:pt idx="401">
                  <c:v>4.5063840000000004E-3</c:v>
                </c:pt>
                <c:pt idx="402">
                  <c:v>-2.4646890000000001E-2</c:v>
                </c:pt>
                <c:pt idx="403">
                  <c:v>7.1695400000000003E-3</c:v>
                </c:pt>
                <c:pt idx="404">
                  <c:v>-2.6849249999999999E-3</c:v>
                </c:pt>
                <c:pt idx="405">
                  <c:v>-6.2685099999999999E-4</c:v>
                </c:pt>
                <c:pt idx="406">
                  <c:v>-1.138141E-2</c:v>
                </c:pt>
                <c:pt idx="407">
                  <c:v>8.439996E-3</c:v>
                </c:pt>
                <c:pt idx="408">
                  <c:v>2.4695611999999999E-2</c:v>
                </c:pt>
                <c:pt idx="409">
                  <c:v>-5.1721730000000004E-3</c:v>
                </c:pt>
                <c:pt idx="410">
                  <c:v>1.1483649999999999E-3</c:v>
                </c:pt>
                <c:pt idx="411">
                  <c:v>-3.5392399999999998E-4</c:v>
                </c:pt>
                <c:pt idx="412">
                  <c:v>4.2078039999999999E-3</c:v>
                </c:pt>
                <c:pt idx="413">
                  <c:v>1.8646969999999999E-2</c:v>
                </c:pt>
                <c:pt idx="414">
                  <c:v>-3.5588299999999998E-3</c:v>
                </c:pt>
                <c:pt idx="415">
                  <c:v>4.591431E-3</c:v>
                </c:pt>
                <c:pt idx="416">
                  <c:v>-6.5128110000000003E-3</c:v>
                </c:pt>
                <c:pt idx="417">
                  <c:v>6.3521059999999997E-3</c:v>
                </c:pt>
                <c:pt idx="418">
                  <c:v>-1.4202520000000001E-3</c:v>
                </c:pt>
                <c:pt idx="419">
                  <c:v>7.1893089999999996E-3</c:v>
                </c:pt>
                <c:pt idx="420">
                  <c:v>1.1420124E-2</c:v>
                </c:pt>
                <c:pt idx="421">
                  <c:v>-4.0068299999999999E-4</c:v>
                </c:pt>
                <c:pt idx="422">
                  <c:v>7.8227399999999996E-5</c:v>
                </c:pt>
                <c:pt idx="423">
                  <c:v>-2.6120701999999999E-2</c:v>
                </c:pt>
                <c:pt idx="424">
                  <c:v>-6.6362139999999997E-3</c:v>
                </c:pt>
                <c:pt idx="425">
                  <c:v>-7.3704759999999999E-3</c:v>
                </c:pt>
                <c:pt idx="426">
                  <c:v>-1.4613058999999999E-2</c:v>
                </c:pt>
                <c:pt idx="427">
                  <c:v>1.249142E-3</c:v>
                </c:pt>
                <c:pt idx="428">
                  <c:v>9.1528949999999994E-3</c:v>
                </c:pt>
                <c:pt idx="429">
                  <c:v>4.2329300000000002E-3</c:v>
                </c:pt>
                <c:pt idx="430">
                  <c:v>-1.8812229E-2</c:v>
                </c:pt>
                <c:pt idx="431">
                  <c:v>-7.4407290000000001E-3</c:v>
                </c:pt>
                <c:pt idx="432">
                  <c:v>-6.7688899999999996E-4</c:v>
                </c:pt>
                <c:pt idx="433">
                  <c:v>-2.6179720000000001E-3</c:v>
                </c:pt>
                <c:pt idx="434">
                  <c:v>-1.9437873000000001E-2</c:v>
                </c:pt>
                <c:pt idx="435">
                  <c:v>-8.0425730000000008E-3</c:v>
                </c:pt>
                <c:pt idx="436">
                  <c:v>5.59163E-4</c:v>
                </c:pt>
                <c:pt idx="437">
                  <c:v>1.7832500000000001E-4</c:v>
                </c:pt>
                <c:pt idx="438">
                  <c:v>3.9052470000000001E-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ıse100'!$E$1</c:f>
              <c:strCache>
                <c:ptCount val="1"/>
                <c:pt idx="0">
                  <c:v>GARCH-EVT (0.05)</c:v>
                </c:pt>
              </c:strCache>
            </c:strRef>
          </c:tx>
          <c:spPr>
            <a:ln w="31750" cmpd="sng">
              <a:prstDash val="sysDash"/>
            </a:ln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E$2:$E$443</c:f>
              <c:numCache>
                <c:formatCode>General</c:formatCode>
                <c:ptCount val="442"/>
                <c:pt idx="0">
                  <c:v>-1.6367425479415998E-2</c:v>
                </c:pt>
                <c:pt idx="1">
                  <c:v>-1.5922312753312001E-2</c:v>
                </c:pt>
                <c:pt idx="2">
                  <c:v>-1.8722811170079998E-2</c:v>
                </c:pt>
                <c:pt idx="3">
                  <c:v>-1.8181012147432001E-2</c:v>
                </c:pt>
                <c:pt idx="4">
                  <c:v>-1.8087587453047997E-2</c:v>
                </c:pt>
                <c:pt idx="5">
                  <c:v>-1.7987203729903999E-2</c:v>
                </c:pt>
                <c:pt idx="6">
                  <c:v>-1.7429898480831998E-2</c:v>
                </c:pt>
                <c:pt idx="7">
                  <c:v>-1.8164452732840002E-2</c:v>
                </c:pt>
                <c:pt idx="8">
                  <c:v>-1.7816923139200001E-2</c:v>
                </c:pt>
                <c:pt idx="9">
                  <c:v>-1.7239292552136E-2</c:v>
                </c:pt>
                <c:pt idx="10">
                  <c:v>-1.7892180239256001E-2</c:v>
                </c:pt>
                <c:pt idx="11">
                  <c:v>-1.7484964283680002E-2</c:v>
                </c:pt>
                <c:pt idx="12">
                  <c:v>-2.0503674039720001E-2</c:v>
                </c:pt>
                <c:pt idx="13">
                  <c:v>-2.0223238310624003E-2</c:v>
                </c:pt>
                <c:pt idx="14">
                  <c:v>-1.9386733731176001E-2</c:v>
                </c:pt>
                <c:pt idx="15">
                  <c:v>-1.8686981911936001E-2</c:v>
                </c:pt>
                <c:pt idx="16">
                  <c:v>-1.8122085081656001E-2</c:v>
                </c:pt>
                <c:pt idx="17">
                  <c:v>-1.7980869157864003E-2</c:v>
                </c:pt>
                <c:pt idx="18">
                  <c:v>-1.7384643562736002E-2</c:v>
                </c:pt>
                <c:pt idx="19">
                  <c:v>-2.1140701469104003E-2</c:v>
                </c:pt>
                <c:pt idx="20">
                  <c:v>-3.4135929636608005E-2</c:v>
                </c:pt>
                <c:pt idx="21">
                  <c:v>-3.2712751768072E-2</c:v>
                </c:pt>
                <c:pt idx="22">
                  <c:v>-3.9900179481104005E-2</c:v>
                </c:pt>
                <c:pt idx="23">
                  <c:v>-3.7300546819127998E-2</c:v>
                </c:pt>
                <c:pt idx="24">
                  <c:v>-3.6383189432575999E-2</c:v>
                </c:pt>
                <c:pt idx="25">
                  <c:v>-3.4201565743727999E-2</c:v>
                </c:pt>
                <c:pt idx="26">
                  <c:v>-3.2395099135928002E-2</c:v>
                </c:pt>
                <c:pt idx="27">
                  <c:v>-3.0613380423359999E-2</c:v>
                </c:pt>
                <c:pt idx="28">
                  <c:v>-3.2745029087488005E-2</c:v>
                </c:pt>
                <c:pt idx="29">
                  <c:v>-3.0965564056471998E-2</c:v>
                </c:pt>
                <c:pt idx="30">
                  <c:v>-3.1497314428104002E-2</c:v>
                </c:pt>
                <c:pt idx="31">
                  <c:v>-3.0224218828207999E-2</c:v>
                </c:pt>
                <c:pt idx="32">
                  <c:v>-2.8528936561367998E-2</c:v>
                </c:pt>
                <c:pt idx="33">
                  <c:v>-2.7176330110816001E-2</c:v>
                </c:pt>
                <c:pt idx="34">
                  <c:v>-2.5908531885896001E-2</c:v>
                </c:pt>
                <c:pt idx="35">
                  <c:v>-2.4643367233728002E-2</c:v>
                </c:pt>
                <c:pt idx="36">
                  <c:v>-2.3497202674016004E-2</c:v>
                </c:pt>
                <c:pt idx="37">
                  <c:v>-2.2728021118247999E-2</c:v>
                </c:pt>
                <c:pt idx="38">
                  <c:v>-2.5579958890752E-2</c:v>
                </c:pt>
                <c:pt idx="39">
                  <c:v>-2.6907828374624E-2</c:v>
                </c:pt>
                <c:pt idx="40">
                  <c:v>-2.6046692488223999E-2</c:v>
                </c:pt>
                <c:pt idx="41">
                  <c:v>-2.5404189759088001E-2</c:v>
                </c:pt>
                <c:pt idx="42">
                  <c:v>-2.4520350671648001E-2</c:v>
                </c:pt>
                <c:pt idx="43">
                  <c:v>-2.4745176735136001E-2</c:v>
                </c:pt>
                <c:pt idx="44">
                  <c:v>-2.3742805738127998E-2</c:v>
                </c:pt>
                <c:pt idx="45">
                  <c:v>-2.3138153821919999E-2</c:v>
                </c:pt>
                <c:pt idx="46">
                  <c:v>-2.2217543133336001E-2</c:v>
                </c:pt>
                <c:pt idx="47">
                  <c:v>-2.2556982773432002E-2</c:v>
                </c:pt>
                <c:pt idx="48">
                  <c:v>-2.1814850434592005E-2</c:v>
                </c:pt>
                <c:pt idx="49">
                  <c:v>-2.3986489014288005E-2</c:v>
                </c:pt>
                <c:pt idx="50">
                  <c:v>-2.315404120648E-2</c:v>
                </c:pt>
                <c:pt idx="51">
                  <c:v>-2.2152637318152001E-2</c:v>
                </c:pt>
                <c:pt idx="52">
                  <c:v>-2.2111690450472E-2</c:v>
                </c:pt>
                <c:pt idx="53">
                  <c:v>-2.1857708427256001E-2</c:v>
                </c:pt>
                <c:pt idx="54">
                  <c:v>-2.2222750547583998E-2</c:v>
                </c:pt>
                <c:pt idx="55">
                  <c:v>-2.1337976909216003E-2</c:v>
                </c:pt>
                <c:pt idx="56">
                  <c:v>-2.2230113698280003E-2</c:v>
                </c:pt>
                <c:pt idx="57">
                  <c:v>-2.1351562987944002E-2</c:v>
                </c:pt>
                <c:pt idx="58">
                  <c:v>-2.0512839800128004E-2</c:v>
                </c:pt>
                <c:pt idx="59">
                  <c:v>-1.9734733639288002E-2</c:v>
                </c:pt>
                <c:pt idx="60">
                  <c:v>-1.9072477055431997E-2</c:v>
                </c:pt>
                <c:pt idx="61">
                  <c:v>-2.0084377581927999E-2</c:v>
                </c:pt>
                <c:pt idx="62">
                  <c:v>-1.9363179658592002E-2</c:v>
                </c:pt>
                <c:pt idx="63">
                  <c:v>-1.9845365387823999E-2</c:v>
                </c:pt>
                <c:pt idx="64">
                  <c:v>-1.9483528802784002E-2</c:v>
                </c:pt>
                <c:pt idx="65">
                  <c:v>-1.8813171698935999E-2</c:v>
                </c:pt>
                <c:pt idx="66">
                  <c:v>-1.8226010490640002E-2</c:v>
                </c:pt>
                <c:pt idx="67">
                  <c:v>-1.9835889817192E-2</c:v>
                </c:pt>
                <c:pt idx="68">
                  <c:v>-2.2733437996840002E-2</c:v>
                </c:pt>
                <c:pt idx="69">
                  <c:v>-2.3594125425448E-2</c:v>
                </c:pt>
                <c:pt idx="70">
                  <c:v>-2.4089309615000002E-2</c:v>
                </c:pt>
                <c:pt idx="71">
                  <c:v>-2.3466521065824E-2</c:v>
                </c:pt>
                <c:pt idx="72">
                  <c:v>-2.2652396817279999E-2</c:v>
                </c:pt>
                <c:pt idx="73">
                  <c:v>-2.4495998153328001E-2</c:v>
                </c:pt>
                <c:pt idx="74">
                  <c:v>-2.3478594445360001E-2</c:v>
                </c:pt>
                <c:pt idx="75">
                  <c:v>-2.260628684724E-2</c:v>
                </c:pt>
                <c:pt idx="76">
                  <c:v>-2.1914420953024E-2</c:v>
                </c:pt>
                <c:pt idx="77">
                  <c:v>-2.1193697764751999E-2</c:v>
                </c:pt>
                <c:pt idx="78">
                  <c:v>-2.2843354689304003E-2</c:v>
                </c:pt>
                <c:pt idx="79">
                  <c:v>-2.1858347133528005E-2</c:v>
                </c:pt>
                <c:pt idx="80">
                  <c:v>-2.1420655852960001E-2</c:v>
                </c:pt>
                <c:pt idx="81">
                  <c:v>-2.1061851010063998E-2</c:v>
                </c:pt>
                <c:pt idx="82">
                  <c:v>-2.0234824374056E-2</c:v>
                </c:pt>
                <c:pt idx="83">
                  <c:v>-1.9474160896023999E-2</c:v>
                </c:pt>
                <c:pt idx="84">
                  <c:v>-1.8791792528264004E-2</c:v>
                </c:pt>
                <c:pt idx="85">
                  <c:v>-1.8965686950983999E-2</c:v>
                </c:pt>
                <c:pt idx="86">
                  <c:v>-2.5057310267615998E-2</c:v>
                </c:pt>
                <c:pt idx="87">
                  <c:v>-2.3955141908687999E-2</c:v>
                </c:pt>
                <c:pt idx="88">
                  <c:v>-2.3112381717848001E-2</c:v>
                </c:pt>
                <c:pt idx="89">
                  <c:v>-2.2262577418847997E-2</c:v>
                </c:pt>
                <c:pt idx="90">
                  <c:v>-2.2895146793344E-2</c:v>
                </c:pt>
                <c:pt idx="91">
                  <c:v>-2.2955741544032002E-2</c:v>
                </c:pt>
                <c:pt idx="92">
                  <c:v>-2.2200677430503999E-2</c:v>
                </c:pt>
                <c:pt idx="93">
                  <c:v>-2.1284279145544E-2</c:v>
                </c:pt>
                <c:pt idx="94">
                  <c:v>-2.2392364358584001E-2</c:v>
                </c:pt>
                <c:pt idx="95">
                  <c:v>-2.1924794380704004E-2</c:v>
                </c:pt>
                <c:pt idx="96">
                  <c:v>-2.1129572495784003E-2</c:v>
                </c:pt>
                <c:pt idx="97">
                  <c:v>-2.0332945564288E-2</c:v>
                </c:pt>
                <c:pt idx="98">
                  <c:v>-2.3121712382391999E-2</c:v>
                </c:pt>
                <c:pt idx="99">
                  <c:v>-2.2901627071288001E-2</c:v>
                </c:pt>
                <c:pt idx="100">
                  <c:v>-2.4964383880135999E-2</c:v>
                </c:pt>
                <c:pt idx="101">
                  <c:v>-2.6908228254208001E-2</c:v>
                </c:pt>
                <c:pt idx="102">
                  <c:v>-2.5750083306895998E-2</c:v>
                </c:pt>
                <c:pt idx="103">
                  <c:v>-2.4812490711336004E-2</c:v>
                </c:pt>
                <c:pt idx="104">
                  <c:v>-2.4158832945080002E-2</c:v>
                </c:pt>
                <c:pt idx="105">
                  <c:v>-2.9931124487544002E-2</c:v>
                </c:pt>
                <c:pt idx="106">
                  <c:v>-2.8301369375792002E-2</c:v>
                </c:pt>
                <c:pt idx="107">
                  <c:v>-2.8266853174751999E-2</c:v>
                </c:pt>
                <c:pt idx="108">
                  <c:v>-7.7624978489296018E-2</c:v>
                </c:pt>
                <c:pt idx="109">
                  <c:v>-7.7618375935984002E-2</c:v>
                </c:pt>
                <c:pt idx="110">
                  <c:v>-7.2029962115984003E-2</c:v>
                </c:pt>
                <c:pt idx="111">
                  <c:v>-7.3794536958440002E-2</c:v>
                </c:pt>
                <c:pt idx="112">
                  <c:v>-7.0685785744199994E-2</c:v>
                </c:pt>
                <c:pt idx="113">
                  <c:v>-6.7371492205192007E-2</c:v>
                </c:pt>
                <c:pt idx="114">
                  <c:v>-6.3420846772207995E-2</c:v>
                </c:pt>
                <c:pt idx="115">
                  <c:v>-6.0376365676439996E-2</c:v>
                </c:pt>
                <c:pt idx="116">
                  <c:v>-5.6021496084407998E-2</c:v>
                </c:pt>
                <c:pt idx="117">
                  <c:v>-5.8849042687192002E-2</c:v>
                </c:pt>
                <c:pt idx="118">
                  <c:v>-5.5311256059088001E-2</c:v>
                </c:pt>
                <c:pt idx="119">
                  <c:v>-5.2358998302152002E-2</c:v>
                </c:pt>
                <c:pt idx="120">
                  <c:v>-4.9119800398095999E-2</c:v>
                </c:pt>
                <c:pt idx="121">
                  <c:v>-6.4747495894991999E-2</c:v>
                </c:pt>
                <c:pt idx="122">
                  <c:v>-6.0131112820848001E-2</c:v>
                </c:pt>
                <c:pt idx="123">
                  <c:v>-6.0162424770344003E-2</c:v>
                </c:pt>
                <c:pt idx="124">
                  <c:v>-5.5933814106424007E-2</c:v>
                </c:pt>
                <c:pt idx="125">
                  <c:v>-5.6295479357759998E-2</c:v>
                </c:pt>
                <c:pt idx="126">
                  <c:v>-5.4572768746792004E-2</c:v>
                </c:pt>
                <c:pt idx="127">
                  <c:v>-5.0724838765592008E-2</c:v>
                </c:pt>
                <c:pt idx="128">
                  <c:v>-4.7130322272063999E-2</c:v>
                </c:pt>
                <c:pt idx="129">
                  <c:v>-4.3886971242672004E-2</c:v>
                </c:pt>
                <c:pt idx="130">
                  <c:v>-4.7493267709799995E-2</c:v>
                </c:pt>
                <c:pt idx="131">
                  <c:v>-4.6100750936296002E-2</c:v>
                </c:pt>
                <c:pt idx="132">
                  <c:v>-4.7605506809816005E-2</c:v>
                </c:pt>
                <c:pt idx="133">
                  <c:v>-4.6262244523087998E-2</c:v>
                </c:pt>
                <c:pt idx="134">
                  <c:v>-4.3042139146472001E-2</c:v>
                </c:pt>
                <c:pt idx="135">
                  <c:v>-4.1054903892936E-2</c:v>
                </c:pt>
                <c:pt idx="136">
                  <c:v>-3.8581878581511998E-2</c:v>
                </c:pt>
                <c:pt idx="137">
                  <c:v>-4.0098610672880002E-2</c:v>
                </c:pt>
                <c:pt idx="138">
                  <c:v>-4.1707063589256008E-2</c:v>
                </c:pt>
                <c:pt idx="139">
                  <c:v>-3.9243495981344002E-2</c:v>
                </c:pt>
                <c:pt idx="140">
                  <c:v>-3.8082849665104002E-2</c:v>
                </c:pt>
                <c:pt idx="141">
                  <c:v>-3.5571525362792004E-2</c:v>
                </c:pt>
                <c:pt idx="142">
                  <c:v>-3.4884701418471997E-2</c:v>
                </c:pt>
                <c:pt idx="143">
                  <c:v>-3.2587206168408003E-2</c:v>
                </c:pt>
                <c:pt idx="144">
                  <c:v>-3.0946942345200002E-2</c:v>
                </c:pt>
                <c:pt idx="145">
                  <c:v>-3.1648712861376001E-2</c:v>
                </c:pt>
                <c:pt idx="146">
                  <c:v>-2.9797371996504E-2</c:v>
                </c:pt>
                <c:pt idx="147">
                  <c:v>-3.0562843736528005E-2</c:v>
                </c:pt>
                <c:pt idx="148">
                  <c:v>-2.8772474901784001E-2</c:v>
                </c:pt>
                <c:pt idx="149">
                  <c:v>-2.9585655386224E-2</c:v>
                </c:pt>
                <c:pt idx="150">
                  <c:v>-2.9556938426120002E-2</c:v>
                </c:pt>
                <c:pt idx="151">
                  <c:v>-2.7809125223952E-2</c:v>
                </c:pt>
                <c:pt idx="152">
                  <c:v>-2.6598591570120001E-2</c:v>
                </c:pt>
                <c:pt idx="153">
                  <c:v>-2.5144719437952E-2</c:v>
                </c:pt>
                <c:pt idx="154">
                  <c:v>-2.402581355448E-2</c:v>
                </c:pt>
                <c:pt idx="155">
                  <c:v>-2.3395961738360001E-2</c:v>
                </c:pt>
                <c:pt idx="156">
                  <c:v>-2.6778526583408003E-2</c:v>
                </c:pt>
                <c:pt idx="157">
                  <c:v>-2.5296240684248E-2</c:v>
                </c:pt>
                <c:pt idx="158">
                  <c:v>-2.3958303731231999E-2</c:v>
                </c:pt>
                <c:pt idx="159">
                  <c:v>-2.7143261155944003E-2</c:v>
                </c:pt>
                <c:pt idx="160">
                  <c:v>-2.5672982031104002E-2</c:v>
                </c:pt>
                <c:pt idx="161">
                  <c:v>-3.0006252206008006E-2</c:v>
                </c:pt>
                <c:pt idx="162">
                  <c:v>-2.8308212872919999E-2</c:v>
                </c:pt>
                <c:pt idx="163">
                  <c:v>-3.5574534861184004E-2</c:v>
                </c:pt>
                <c:pt idx="164">
                  <c:v>-3.61300323238E-2</c:v>
                </c:pt>
                <c:pt idx="165">
                  <c:v>-3.3932575854184008E-2</c:v>
                </c:pt>
                <c:pt idx="166">
                  <c:v>-3.2467984921064001E-2</c:v>
                </c:pt>
                <c:pt idx="167">
                  <c:v>-4.4320205032720009E-2</c:v>
                </c:pt>
                <c:pt idx="168">
                  <c:v>-4.1062712649048004E-2</c:v>
                </c:pt>
                <c:pt idx="169">
                  <c:v>-3.9008863764232002E-2</c:v>
                </c:pt>
                <c:pt idx="170">
                  <c:v>-4.1185567999736009E-2</c:v>
                </c:pt>
                <c:pt idx="171">
                  <c:v>-4.1434386656152004E-2</c:v>
                </c:pt>
                <c:pt idx="172">
                  <c:v>-3.8505733344864006E-2</c:v>
                </c:pt>
                <c:pt idx="173">
                  <c:v>-3.6018845920608007E-2</c:v>
                </c:pt>
                <c:pt idx="174">
                  <c:v>-3.3832030939567999E-2</c:v>
                </c:pt>
                <c:pt idx="175">
                  <c:v>-3.8475472315104002E-2</c:v>
                </c:pt>
                <c:pt idx="176">
                  <c:v>-4.0052232490879996E-2</c:v>
                </c:pt>
                <c:pt idx="177">
                  <c:v>-3.7246425489504E-2</c:v>
                </c:pt>
                <c:pt idx="178">
                  <c:v>-3.5534733287952008E-2</c:v>
                </c:pt>
                <c:pt idx="179">
                  <c:v>-3.4784890873015999E-2</c:v>
                </c:pt>
                <c:pt idx="180">
                  <c:v>-3.9335993008320004E-2</c:v>
                </c:pt>
                <c:pt idx="181">
                  <c:v>-3.6681363096232003E-2</c:v>
                </c:pt>
                <c:pt idx="182">
                  <c:v>-3.4171412113976E-2</c:v>
                </c:pt>
                <c:pt idx="183">
                  <c:v>-4.8715962655424001E-2</c:v>
                </c:pt>
                <c:pt idx="184">
                  <c:v>-4.8715549881704005E-2</c:v>
                </c:pt>
                <c:pt idx="185">
                  <c:v>-4.6078208794528001E-2</c:v>
                </c:pt>
                <c:pt idx="186">
                  <c:v>-4.2811226690055999E-2</c:v>
                </c:pt>
                <c:pt idx="187">
                  <c:v>-3.9869618731800005E-2</c:v>
                </c:pt>
                <c:pt idx="188">
                  <c:v>-3.7536770486424002E-2</c:v>
                </c:pt>
                <c:pt idx="189">
                  <c:v>-3.5853326422919995E-2</c:v>
                </c:pt>
                <c:pt idx="190">
                  <c:v>-3.3531125777559997E-2</c:v>
                </c:pt>
                <c:pt idx="191">
                  <c:v>-3.5088697806536E-2</c:v>
                </c:pt>
                <c:pt idx="192">
                  <c:v>-3.4977954569328E-2</c:v>
                </c:pt>
                <c:pt idx="193">
                  <c:v>-3.3692580425575998E-2</c:v>
                </c:pt>
                <c:pt idx="194">
                  <c:v>-3.1631418894775998E-2</c:v>
                </c:pt>
                <c:pt idx="195">
                  <c:v>-2.9745565145551999E-2</c:v>
                </c:pt>
                <c:pt idx="196">
                  <c:v>-2.9019760043392E-2</c:v>
                </c:pt>
                <c:pt idx="197">
                  <c:v>-2.7887254963912003E-2</c:v>
                </c:pt>
                <c:pt idx="198">
                  <c:v>-2.7677873799192003E-2</c:v>
                </c:pt>
                <c:pt idx="199">
                  <c:v>-2.6403434693032E-2</c:v>
                </c:pt>
                <c:pt idx="200">
                  <c:v>-2.5051840718696001E-2</c:v>
                </c:pt>
                <c:pt idx="201">
                  <c:v>-3.1412132234855998E-2</c:v>
                </c:pt>
                <c:pt idx="202">
                  <c:v>-2.9560283277719999E-2</c:v>
                </c:pt>
                <c:pt idx="203">
                  <c:v>-2.8688136652207999E-2</c:v>
                </c:pt>
                <c:pt idx="204">
                  <c:v>-2.7104447873903998E-2</c:v>
                </c:pt>
                <c:pt idx="205">
                  <c:v>-2.5726514952720003E-2</c:v>
                </c:pt>
                <c:pt idx="206">
                  <c:v>-2.4467525114136003E-2</c:v>
                </c:pt>
                <c:pt idx="207">
                  <c:v>-2.4026517312047999E-2</c:v>
                </c:pt>
                <c:pt idx="208">
                  <c:v>-2.5582944035976E-2</c:v>
                </c:pt>
                <c:pt idx="209">
                  <c:v>-2.6267250215911999E-2</c:v>
                </c:pt>
                <c:pt idx="210">
                  <c:v>-2.5060070424616002E-2</c:v>
                </c:pt>
                <c:pt idx="211">
                  <c:v>-2.7269809537656002E-2</c:v>
                </c:pt>
                <c:pt idx="212">
                  <c:v>-2.6802428248128E-2</c:v>
                </c:pt>
                <c:pt idx="213">
                  <c:v>-2.5415052923576001E-2</c:v>
                </c:pt>
                <c:pt idx="214">
                  <c:v>-2.9419683846360001E-2</c:v>
                </c:pt>
                <c:pt idx="215">
                  <c:v>-3.2095009716544005E-2</c:v>
                </c:pt>
                <c:pt idx="216">
                  <c:v>-3.0191863709208001E-2</c:v>
                </c:pt>
                <c:pt idx="217">
                  <c:v>-2.8479315954695997E-2</c:v>
                </c:pt>
                <c:pt idx="218">
                  <c:v>-2.9865432931543999E-2</c:v>
                </c:pt>
                <c:pt idx="219">
                  <c:v>-2.8105692087951998E-2</c:v>
                </c:pt>
                <c:pt idx="220">
                  <c:v>-2.8367792711816005E-2</c:v>
                </c:pt>
                <c:pt idx="221">
                  <c:v>-2.8287748282360001E-2</c:v>
                </c:pt>
                <c:pt idx="222">
                  <c:v>-2.7145117241120002E-2</c:v>
                </c:pt>
                <c:pt idx="223">
                  <c:v>-2.6634652457904001E-2</c:v>
                </c:pt>
                <c:pt idx="224">
                  <c:v>-2.6141950673264001E-2</c:v>
                </c:pt>
                <c:pt idx="225">
                  <c:v>-2.5594227485032001E-2</c:v>
                </c:pt>
                <c:pt idx="226">
                  <c:v>-2.5848291220672004E-2</c:v>
                </c:pt>
                <c:pt idx="227">
                  <c:v>-2.5348635617152001E-2</c:v>
                </c:pt>
                <c:pt idx="228">
                  <c:v>-2.4345561373768001E-2</c:v>
                </c:pt>
                <c:pt idx="229">
                  <c:v>-2.4740092775895998E-2</c:v>
                </c:pt>
                <c:pt idx="230">
                  <c:v>-2.4671625000976E-2</c:v>
                </c:pt>
                <c:pt idx="231">
                  <c:v>-2.8646285611672002E-2</c:v>
                </c:pt>
                <c:pt idx="232">
                  <c:v>-2.7056965429216002E-2</c:v>
                </c:pt>
                <c:pt idx="233">
                  <c:v>-2.7558511097984004E-2</c:v>
                </c:pt>
                <c:pt idx="234">
                  <c:v>-2.8191110684512001E-2</c:v>
                </c:pt>
                <c:pt idx="235">
                  <c:v>-2.7363403809712004E-2</c:v>
                </c:pt>
                <c:pt idx="236">
                  <c:v>-2.5981387344280002E-2</c:v>
                </c:pt>
                <c:pt idx="237">
                  <c:v>-2.4761000887336002E-2</c:v>
                </c:pt>
                <c:pt idx="238">
                  <c:v>-2.4992208748471998E-2</c:v>
                </c:pt>
                <c:pt idx="239">
                  <c:v>-2.4900889389823998E-2</c:v>
                </c:pt>
                <c:pt idx="240">
                  <c:v>-2.4350233635016E-2</c:v>
                </c:pt>
                <c:pt idx="241">
                  <c:v>-4.0488570476784003E-2</c:v>
                </c:pt>
                <c:pt idx="242">
                  <c:v>-3.7768885196800009E-2</c:v>
                </c:pt>
                <c:pt idx="243">
                  <c:v>-4.0943070230264E-2</c:v>
                </c:pt>
                <c:pt idx="244">
                  <c:v>-3.8288434033800008E-2</c:v>
                </c:pt>
                <c:pt idx="245">
                  <c:v>-3.8335784718608004E-2</c:v>
                </c:pt>
                <c:pt idx="246">
                  <c:v>-3.6523128882744005E-2</c:v>
                </c:pt>
                <c:pt idx="247">
                  <c:v>-4.3341919897400008E-2</c:v>
                </c:pt>
                <c:pt idx="248">
                  <c:v>-4.3074467530647996E-2</c:v>
                </c:pt>
                <c:pt idx="249">
                  <c:v>-4.0715074990319997E-2</c:v>
                </c:pt>
                <c:pt idx="250">
                  <c:v>-5.3000144842119998E-2</c:v>
                </c:pt>
                <c:pt idx="251">
                  <c:v>-4.9129397515224008E-2</c:v>
                </c:pt>
                <c:pt idx="252">
                  <c:v>-4.6261390710776E-2</c:v>
                </c:pt>
                <c:pt idx="253">
                  <c:v>-4.3964575009479999E-2</c:v>
                </c:pt>
                <c:pt idx="254">
                  <c:v>-4.4758777031119995E-2</c:v>
                </c:pt>
                <c:pt idx="255">
                  <c:v>-4.1939331513536002E-2</c:v>
                </c:pt>
                <c:pt idx="256">
                  <c:v>-4.0909530120984007E-2</c:v>
                </c:pt>
                <c:pt idx="257">
                  <c:v>-3.9251908086744003E-2</c:v>
                </c:pt>
                <c:pt idx="258">
                  <c:v>-3.8777366048928001E-2</c:v>
                </c:pt>
                <c:pt idx="259">
                  <c:v>-3.6265969897184003E-2</c:v>
                </c:pt>
                <c:pt idx="260">
                  <c:v>-3.3952073968720006E-2</c:v>
                </c:pt>
                <c:pt idx="261">
                  <c:v>-3.1848774529224001E-2</c:v>
                </c:pt>
                <c:pt idx="262">
                  <c:v>-3.2390948378704001E-2</c:v>
                </c:pt>
                <c:pt idx="263">
                  <c:v>-3.2619350324544001E-2</c:v>
                </c:pt>
                <c:pt idx="264">
                  <c:v>-3.0609691046919997E-2</c:v>
                </c:pt>
                <c:pt idx="265">
                  <c:v>-2.9058499873912E-2</c:v>
                </c:pt>
                <c:pt idx="266">
                  <c:v>-2.8729961152528002E-2</c:v>
                </c:pt>
                <c:pt idx="267">
                  <c:v>-3.2820575702168002E-2</c:v>
                </c:pt>
                <c:pt idx="268">
                  <c:v>-3.2407262591704004E-2</c:v>
                </c:pt>
                <c:pt idx="269">
                  <c:v>-3.0461453923664002E-2</c:v>
                </c:pt>
                <c:pt idx="270">
                  <c:v>-3.0526092010080004E-2</c:v>
                </c:pt>
                <c:pt idx="271">
                  <c:v>-3.2314400888744002E-2</c:v>
                </c:pt>
                <c:pt idx="272">
                  <c:v>-3.0776739178176003E-2</c:v>
                </c:pt>
                <c:pt idx="273">
                  <c:v>-3.0303529375216003E-2</c:v>
                </c:pt>
                <c:pt idx="274">
                  <c:v>-2.8667514142808E-2</c:v>
                </c:pt>
                <c:pt idx="275">
                  <c:v>-2.8649109052816001E-2</c:v>
                </c:pt>
                <c:pt idx="276">
                  <c:v>-2.7305087463048001E-2</c:v>
                </c:pt>
                <c:pt idx="277">
                  <c:v>-3.2114996368727999E-2</c:v>
                </c:pt>
                <c:pt idx="278">
                  <c:v>-3.0228233070336001E-2</c:v>
                </c:pt>
                <c:pt idx="279">
                  <c:v>-2.915416361344E-2</c:v>
                </c:pt>
                <c:pt idx="280">
                  <c:v>-2.7591238386168001E-2</c:v>
                </c:pt>
                <c:pt idx="281">
                  <c:v>-2.6179963701152002E-2</c:v>
                </c:pt>
                <c:pt idx="282">
                  <c:v>-2.6118657170079999E-2</c:v>
                </c:pt>
                <c:pt idx="283">
                  <c:v>-2.6596506446472001E-2</c:v>
                </c:pt>
                <c:pt idx="284">
                  <c:v>-2.5902820408632E-2</c:v>
                </c:pt>
                <c:pt idx="285">
                  <c:v>-2.8510554782456E-2</c:v>
                </c:pt>
                <c:pt idx="286">
                  <c:v>-2.8058559803031999E-2</c:v>
                </c:pt>
                <c:pt idx="287">
                  <c:v>-2.6668413570104001E-2</c:v>
                </c:pt>
                <c:pt idx="288">
                  <c:v>-2.5367370515464002E-2</c:v>
                </c:pt>
                <c:pt idx="289">
                  <c:v>-2.4251252333872E-2</c:v>
                </c:pt>
                <c:pt idx="290">
                  <c:v>-3.0668097197799997E-2</c:v>
                </c:pt>
                <c:pt idx="291">
                  <c:v>-2.9702701343768005E-2</c:v>
                </c:pt>
                <c:pt idx="292">
                  <c:v>-2.814330179048E-2</c:v>
                </c:pt>
                <c:pt idx="293">
                  <c:v>-2.7464036493144002E-2</c:v>
                </c:pt>
                <c:pt idx="294">
                  <c:v>-2.9640750106544E-2</c:v>
                </c:pt>
                <c:pt idx="295">
                  <c:v>-3.2701005864688E-2</c:v>
                </c:pt>
                <c:pt idx="296">
                  <c:v>-3.0867583235959999E-2</c:v>
                </c:pt>
                <c:pt idx="297">
                  <c:v>-2.9409266869279999E-2</c:v>
                </c:pt>
                <c:pt idx="298">
                  <c:v>-2.9308541923984004E-2</c:v>
                </c:pt>
                <c:pt idx="299">
                  <c:v>-2.8016047144984003E-2</c:v>
                </c:pt>
                <c:pt idx="300">
                  <c:v>-2.6640661109191999E-2</c:v>
                </c:pt>
                <c:pt idx="301">
                  <c:v>-2.5323316501992002E-2</c:v>
                </c:pt>
                <c:pt idx="302">
                  <c:v>-2.4120727450576002E-2</c:v>
                </c:pt>
                <c:pt idx="303">
                  <c:v>-2.3077901321440001E-2</c:v>
                </c:pt>
                <c:pt idx="304">
                  <c:v>-2.3467929216959997E-2</c:v>
                </c:pt>
                <c:pt idx="305">
                  <c:v>-2.5397750437463999E-2</c:v>
                </c:pt>
                <c:pt idx="306">
                  <c:v>-2.4242900856160002E-2</c:v>
                </c:pt>
                <c:pt idx="307">
                  <c:v>-2.3331702913744E-2</c:v>
                </c:pt>
                <c:pt idx="308">
                  <c:v>-2.3450402504599999E-2</c:v>
                </c:pt>
                <c:pt idx="309">
                  <c:v>-2.4152194677472E-2</c:v>
                </c:pt>
                <c:pt idx="310">
                  <c:v>-2.4545200575263999E-2</c:v>
                </c:pt>
                <c:pt idx="311">
                  <c:v>-3.5435797662016003E-2</c:v>
                </c:pt>
                <c:pt idx="312">
                  <c:v>-3.3826608691736003E-2</c:v>
                </c:pt>
                <c:pt idx="313">
                  <c:v>-3.6188562351335996E-2</c:v>
                </c:pt>
                <c:pt idx="314">
                  <c:v>-3.4055928059647994E-2</c:v>
                </c:pt>
                <c:pt idx="315">
                  <c:v>-3.3100406600287999E-2</c:v>
                </c:pt>
                <c:pt idx="316">
                  <c:v>-3.1192250039504002E-2</c:v>
                </c:pt>
                <c:pt idx="317">
                  <c:v>-3.0092605493648002E-2</c:v>
                </c:pt>
                <c:pt idx="318">
                  <c:v>-2.9416618736247999E-2</c:v>
                </c:pt>
                <c:pt idx="319">
                  <c:v>-2.7797883874391999E-2</c:v>
                </c:pt>
                <c:pt idx="320">
                  <c:v>-2.8540006401031999E-2</c:v>
                </c:pt>
                <c:pt idx="321">
                  <c:v>-3.0040629755560003E-2</c:v>
                </c:pt>
                <c:pt idx="322">
                  <c:v>-2.8762039632879998E-2</c:v>
                </c:pt>
                <c:pt idx="323">
                  <c:v>-2.748275171908E-2</c:v>
                </c:pt>
                <c:pt idx="324">
                  <c:v>-2.7123667535264E-2</c:v>
                </c:pt>
                <c:pt idx="325">
                  <c:v>-2.8270746686416003E-2</c:v>
                </c:pt>
                <c:pt idx="326">
                  <c:v>-2.6763073284944004E-2</c:v>
                </c:pt>
                <c:pt idx="327">
                  <c:v>-2.6833325234799997E-2</c:v>
                </c:pt>
                <c:pt idx="328">
                  <c:v>-2.5473728463544003E-2</c:v>
                </c:pt>
                <c:pt idx="329">
                  <c:v>-2.4269678550583998E-2</c:v>
                </c:pt>
                <c:pt idx="330">
                  <c:v>-2.3343354600223999E-2</c:v>
                </c:pt>
                <c:pt idx="331">
                  <c:v>-2.3498178372055999E-2</c:v>
                </c:pt>
                <c:pt idx="332">
                  <c:v>-2.4303252011344003E-2</c:v>
                </c:pt>
                <c:pt idx="333">
                  <c:v>-2.4424390332488E-2</c:v>
                </c:pt>
                <c:pt idx="334">
                  <c:v>-2.3339387713408002E-2</c:v>
                </c:pt>
                <c:pt idx="335">
                  <c:v>-2.5378074991143997E-2</c:v>
                </c:pt>
                <c:pt idx="336">
                  <c:v>-2.5965329306336004E-2</c:v>
                </c:pt>
                <c:pt idx="337">
                  <c:v>-2.5009614043496001E-2</c:v>
                </c:pt>
                <c:pt idx="338">
                  <c:v>-2.3967262064688001E-2</c:v>
                </c:pt>
                <c:pt idx="339">
                  <c:v>-2.3068136498392001E-2</c:v>
                </c:pt>
                <c:pt idx="340">
                  <c:v>-2.2848513185760002E-2</c:v>
                </c:pt>
                <c:pt idx="341">
                  <c:v>-2.2068366116424001E-2</c:v>
                </c:pt>
                <c:pt idx="342">
                  <c:v>-2.1327910817608001E-2</c:v>
                </c:pt>
                <c:pt idx="343">
                  <c:v>-2.0674828136936E-2</c:v>
                </c:pt>
                <c:pt idx="344">
                  <c:v>-2.0022082638144E-2</c:v>
                </c:pt>
                <c:pt idx="345">
                  <c:v>-2.0813211611776E-2</c:v>
                </c:pt>
                <c:pt idx="346">
                  <c:v>-2.0286313613856004E-2</c:v>
                </c:pt>
                <c:pt idx="347">
                  <c:v>-1.9676051870936E-2</c:v>
                </c:pt>
                <c:pt idx="348">
                  <c:v>-2.1131191690103999E-2</c:v>
                </c:pt>
                <c:pt idx="349">
                  <c:v>-2.3581587790656E-2</c:v>
                </c:pt>
                <c:pt idx="350">
                  <c:v>-2.2525517465896001E-2</c:v>
                </c:pt>
                <c:pt idx="351">
                  <c:v>-2.1866638878255996E-2</c:v>
                </c:pt>
                <c:pt idx="352">
                  <c:v>-2.2984029433816E-2</c:v>
                </c:pt>
                <c:pt idx="353">
                  <c:v>-2.2163260347960002E-2</c:v>
                </c:pt>
                <c:pt idx="354">
                  <c:v>-2.3253681357048001E-2</c:v>
                </c:pt>
                <c:pt idx="355">
                  <c:v>-2.2256746348808004E-2</c:v>
                </c:pt>
                <c:pt idx="356">
                  <c:v>-2.2156104915320003E-2</c:v>
                </c:pt>
                <c:pt idx="357">
                  <c:v>-2.1279182084080001E-2</c:v>
                </c:pt>
                <c:pt idx="358">
                  <c:v>-2.0990472905672002E-2</c:v>
                </c:pt>
                <c:pt idx="359">
                  <c:v>-2.2679417579176003E-2</c:v>
                </c:pt>
                <c:pt idx="360">
                  <c:v>-2.2047812695160002E-2</c:v>
                </c:pt>
                <c:pt idx="361">
                  <c:v>-2.1253693222952001E-2</c:v>
                </c:pt>
                <c:pt idx="362">
                  <c:v>-2.1373663016904E-2</c:v>
                </c:pt>
                <c:pt idx="363">
                  <c:v>-2.9473371177304003E-2</c:v>
                </c:pt>
                <c:pt idx="364">
                  <c:v>-2.8228864630016004E-2</c:v>
                </c:pt>
                <c:pt idx="365">
                  <c:v>-2.7554454631544E-2</c:v>
                </c:pt>
                <c:pt idx="366">
                  <c:v>-2.8415394567784004E-2</c:v>
                </c:pt>
                <c:pt idx="367">
                  <c:v>-2.6830481384696001E-2</c:v>
                </c:pt>
                <c:pt idx="368">
                  <c:v>-2.5378401874512003E-2</c:v>
                </c:pt>
                <c:pt idx="369">
                  <c:v>-2.5024542341096002E-2</c:v>
                </c:pt>
                <c:pt idx="370">
                  <c:v>-2.4499621253671999E-2</c:v>
                </c:pt>
                <c:pt idx="371">
                  <c:v>-2.4174704614456002E-2</c:v>
                </c:pt>
                <c:pt idx="372">
                  <c:v>-2.3284516061519999E-2</c:v>
                </c:pt>
                <c:pt idx="373">
                  <c:v>-2.2273620884656002E-2</c:v>
                </c:pt>
                <c:pt idx="374">
                  <c:v>-2.2737920607584002E-2</c:v>
                </c:pt>
                <c:pt idx="375">
                  <c:v>-2.1879797343920003E-2</c:v>
                </c:pt>
                <c:pt idx="376">
                  <c:v>-2.1046852606055998E-2</c:v>
                </c:pt>
                <c:pt idx="377">
                  <c:v>-2.3383305918312003E-2</c:v>
                </c:pt>
                <c:pt idx="378">
                  <c:v>-2.2528607848384001E-2</c:v>
                </c:pt>
                <c:pt idx="379">
                  <c:v>-2.2101742211376001E-2</c:v>
                </c:pt>
                <c:pt idx="380">
                  <c:v>-2.1227741489183997E-2</c:v>
                </c:pt>
                <c:pt idx="381">
                  <c:v>-2.2875124941335999E-2</c:v>
                </c:pt>
                <c:pt idx="382">
                  <c:v>-2.1975054679848002E-2</c:v>
                </c:pt>
                <c:pt idx="383">
                  <c:v>-2.1107090211976001E-2</c:v>
                </c:pt>
                <c:pt idx="384">
                  <c:v>-2.1768040402416002E-2</c:v>
                </c:pt>
                <c:pt idx="385">
                  <c:v>-2.1657486170871997E-2</c:v>
                </c:pt>
                <c:pt idx="386">
                  <c:v>-2.2603301415304002E-2</c:v>
                </c:pt>
                <c:pt idx="387">
                  <c:v>-2.2002474518783999E-2</c:v>
                </c:pt>
                <c:pt idx="388">
                  <c:v>-2.2203873915488E-2</c:v>
                </c:pt>
                <c:pt idx="389">
                  <c:v>-2.1740922548096002E-2</c:v>
                </c:pt>
                <c:pt idx="390">
                  <c:v>-2.1115257142687999E-2</c:v>
                </c:pt>
                <c:pt idx="391">
                  <c:v>-2.0373170741760004E-2</c:v>
                </c:pt>
                <c:pt idx="392">
                  <c:v>-1.9710678281216001E-2</c:v>
                </c:pt>
                <c:pt idx="393">
                  <c:v>-1.9156024276623999E-2</c:v>
                </c:pt>
                <c:pt idx="394">
                  <c:v>-1.9669338074511999E-2</c:v>
                </c:pt>
                <c:pt idx="395">
                  <c:v>-1.9156469038848E-2</c:v>
                </c:pt>
                <c:pt idx="396">
                  <c:v>-2.4505499444584002E-2</c:v>
                </c:pt>
                <c:pt idx="397">
                  <c:v>-2.3343100106127997E-2</c:v>
                </c:pt>
                <c:pt idx="398">
                  <c:v>-2.2382257835816002E-2</c:v>
                </c:pt>
                <c:pt idx="399">
                  <c:v>-2.3676232533896002E-2</c:v>
                </c:pt>
                <c:pt idx="400">
                  <c:v>-2.4651580575224E-2</c:v>
                </c:pt>
                <c:pt idx="401">
                  <c:v>-2.3993583795600001E-2</c:v>
                </c:pt>
                <c:pt idx="402">
                  <c:v>-2.2921770357880001E-2</c:v>
                </c:pt>
                <c:pt idx="403">
                  <c:v>-2.6901172991775999E-2</c:v>
                </c:pt>
                <c:pt idx="404">
                  <c:v>-2.5699665166040001E-2</c:v>
                </c:pt>
                <c:pt idx="405">
                  <c:v>-2.4449984051032003E-2</c:v>
                </c:pt>
                <c:pt idx="406">
                  <c:v>-2.3265707316144E-2</c:v>
                </c:pt>
                <c:pt idx="407">
                  <c:v>-2.3458838743640003E-2</c:v>
                </c:pt>
                <c:pt idx="408">
                  <c:v>-2.2803481838816E-2</c:v>
                </c:pt>
                <c:pt idx="409">
                  <c:v>-2.6066480351864003E-2</c:v>
                </c:pt>
                <c:pt idx="410">
                  <c:v>-2.4952362262768004E-2</c:v>
                </c:pt>
                <c:pt idx="411">
                  <c:v>-2.3679933293424001E-2</c:v>
                </c:pt>
                <c:pt idx="412">
                  <c:v>-2.2580869085056E-2</c:v>
                </c:pt>
                <c:pt idx="413">
                  <c:v>-2.1678952006576005E-2</c:v>
                </c:pt>
                <c:pt idx="414">
                  <c:v>-2.3368912380447998E-2</c:v>
                </c:pt>
                <c:pt idx="415">
                  <c:v>-2.2494414819440003E-2</c:v>
                </c:pt>
                <c:pt idx="416">
                  <c:v>-2.1626467024800002E-2</c:v>
                </c:pt>
                <c:pt idx="417">
                  <c:v>-2.1279702030808003E-2</c:v>
                </c:pt>
                <c:pt idx="418">
                  <c:v>-2.0719980882087999E-2</c:v>
                </c:pt>
                <c:pt idx="419">
                  <c:v>-2.0029524593840001E-2</c:v>
                </c:pt>
                <c:pt idx="420">
                  <c:v>-1.9736431464783998E-2</c:v>
                </c:pt>
                <c:pt idx="421">
                  <c:v>-2.0115857479712E-2</c:v>
                </c:pt>
                <c:pt idx="422">
                  <c:v>-1.9486165252528005E-2</c:v>
                </c:pt>
                <c:pt idx="423">
                  <c:v>-1.8887349241648001E-2</c:v>
                </c:pt>
                <c:pt idx="424">
                  <c:v>-2.4851659792688E-2</c:v>
                </c:pt>
                <c:pt idx="425">
                  <c:v>-2.4057888391160003E-2</c:v>
                </c:pt>
                <c:pt idx="426">
                  <c:v>-2.3470397417248004E-2</c:v>
                </c:pt>
                <c:pt idx="427">
                  <c:v>-2.4331374645672001E-2</c:v>
                </c:pt>
                <c:pt idx="428">
                  <c:v>-2.3103020828144E-2</c:v>
                </c:pt>
                <c:pt idx="429">
                  <c:v>-2.2598602373320002E-2</c:v>
                </c:pt>
                <c:pt idx="430">
                  <c:v>-2.1676016220632002E-2</c:v>
                </c:pt>
                <c:pt idx="431">
                  <c:v>-2.4052298098808E-2</c:v>
                </c:pt>
                <c:pt idx="432">
                  <c:v>-2.3431094657920003E-2</c:v>
                </c:pt>
                <c:pt idx="433">
                  <c:v>-2.2347056725952E-2</c:v>
                </c:pt>
                <c:pt idx="434">
                  <c:v>-2.1490997595944E-2</c:v>
                </c:pt>
                <c:pt idx="435">
                  <c:v>-2.4042489843959999E-2</c:v>
                </c:pt>
                <c:pt idx="436">
                  <c:v>-2.3499019265199997E-2</c:v>
                </c:pt>
                <c:pt idx="437">
                  <c:v>-2.2389466891999998E-2</c:v>
                </c:pt>
                <c:pt idx="438">
                  <c:v>-2.1436632382527999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ıse100'!$H$1</c:f>
              <c:strCache>
                <c:ptCount val="1"/>
                <c:pt idx="0">
                  <c:v>GARCH-normal (0.05)</c:v>
                </c:pt>
              </c:strCache>
            </c:strRef>
          </c:tx>
          <c:spPr>
            <a:ln w="25400">
              <a:solidFill>
                <a:schemeClr val="accent2">
                  <a:shade val="76000"/>
                  <a:shade val="95000"/>
                  <a:satMod val="105000"/>
                </a:schemeClr>
              </a:solidFill>
            </a:ln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H$2:$H$443</c:f>
              <c:numCache>
                <c:formatCode>General</c:formatCode>
                <c:ptCount val="442"/>
                <c:pt idx="0">
                  <c:v>-1.325228E-2</c:v>
                </c:pt>
                <c:pt idx="1">
                  <c:v>-1.2825420000000001E-2</c:v>
                </c:pt>
                <c:pt idx="2">
                  <c:v>-1.5457800000000001E-2</c:v>
                </c:pt>
                <c:pt idx="3">
                  <c:v>-1.492542E-2</c:v>
                </c:pt>
                <c:pt idx="4">
                  <c:v>-1.4852850000000001E-2</c:v>
                </c:pt>
                <c:pt idx="5">
                  <c:v>-1.47308E-2</c:v>
                </c:pt>
                <c:pt idx="6">
                  <c:v>-1.419603E-2</c:v>
                </c:pt>
                <c:pt idx="7">
                  <c:v>-1.486326E-2</c:v>
                </c:pt>
                <c:pt idx="8">
                  <c:v>-1.4543479999999999E-2</c:v>
                </c:pt>
                <c:pt idx="9">
                  <c:v>-1.399152E-2</c:v>
                </c:pt>
                <c:pt idx="10">
                  <c:v>-1.457577E-2</c:v>
                </c:pt>
                <c:pt idx="11">
                  <c:v>-1.415577E-2</c:v>
                </c:pt>
                <c:pt idx="12">
                  <c:v>-1.696771E-2</c:v>
                </c:pt>
                <c:pt idx="13">
                  <c:v>-1.6672260000000001E-2</c:v>
                </c:pt>
                <c:pt idx="14">
                  <c:v>-1.5816230000000001E-2</c:v>
                </c:pt>
                <c:pt idx="15">
                  <c:v>-1.5189370000000001E-2</c:v>
                </c:pt>
                <c:pt idx="16">
                  <c:v>-1.462483E-2</c:v>
                </c:pt>
                <c:pt idx="17">
                  <c:v>-1.443204E-2</c:v>
                </c:pt>
                <c:pt idx="18">
                  <c:v>-1.3852969999999999E-2</c:v>
                </c:pt>
                <c:pt idx="19">
                  <c:v>-1.758558E-2</c:v>
                </c:pt>
                <c:pt idx="20">
                  <c:v>-3.0130850000000001E-2</c:v>
                </c:pt>
                <c:pt idx="21">
                  <c:v>-2.8789039999999998E-2</c:v>
                </c:pt>
                <c:pt idx="22">
                  <c:v>-3.5720750000000002E-2</c:v>
                </c:pt>
                <c:pt idx="23">
                  <c:v>-3.3216059999999999E-2</c:v>
                </c:pt>
                <c:pt idx="24">
                  <c:v>-3.2308700000000003E-2</c:v>
                </c:pt>
                <c:pt idx="25">
                  <c:v>-3.018616E-2</c:v>
                </c:pt>
                <c:pt idx="26">
                  <c:v>-2.8467570000000001E-2</c:v>
                </c:pt>
                <c:pt idx="27">
                  <c:v>-2.6756490000000001E-2</c:v>
                </c:pt>
                <c:pt idx="28">
                  <c:v>-2.8868810000000002E-2</c:v>
                </c:pt>
                <c:pt idx="29">
                  <c:v>-2.7182120000000001E-2</c:v>
                </c:pt>
                <c:pt idx="30">
                  <c:v>-2.7724459999999999E-2</c:v>
                </c:pt>
                <c:pt idx="31">
                  <c:v>-2.646977E-2</c:v>
                </c:pt>
                <c:pt idx="32">
                  <c:v>-2.4880820000000001E-2</c:v>
                </c:pt>
                <c:pt idx="33">
                  <c:v>-2.3599680000000001E-2</c:v>
                </c:pt>
                <c:pt idx="34">
                  <c:v>-2.236703E-2</c:v>
                </c:pt>
                <c:pt idx="35">
                  <c:v>-2.1167800000000001E-2</c:v>
                </c:pt>
                <c:pt idx="36">
                  <c:v>-2.0047249999999999E-2</c:v>
                </c:pt>
                <c:pt idx="37">
                  <c:v>-1.9284760000000001E-2</c:v>
                </c:pt>
                <c:pt idx="38">
                  <c:v>-2.2077050000000001E-2</c:v>
                </c:pt>
                <c:pt idx="39">
                  <c:v>-2.338529E-2</c:v>
                </c:pt>
                <c:pt idx="40">
                  <c:v>-2.254579E-2</c:v>
                </c:pt>
                <c:pt idx="41">
                  <c:v>-2.1906160000000001E-2</c:v>
                </c:pt>
                <c:pt idx="42">
                  <c:v>-2.102219E-2</c:v>
                </c:pt>
                <c:pt idx="43">
                  <c:v>-2.1210509999999998E-2</c:v>
                </c:pt>
                <c:pt idx="44">
                  <c:v>-2.0238309999999999E-2</c:v>
                </c:pt>
                <c:pt idx="45">
                  <c:v>-1.9632779999999999E-2</c:v>
                </c:pt>
                <c:pt idx="46">
                  <c:v>-1.8728470000000001E-2</c:v>
                </c:pt>
                <c:pt idx="47">
                  <c:v>-1.9026600000000001E-2</c:v>
                </c:pt>
                <c:pt idx="48">
                  <c:v>-1.8354329999999999E-2</c:v>
                </c:pt>
                <c:pt idx="49">
                  <c:v>-2.0407669999999999E-2</c:v>
                </c:pt>
                <c:pt idx="50">
                  <c:v>-1.9671910000000001E-2</c:v>
                </c:pt>
                <c:pt idx="51">
                  <c:v>-1.866868E-2</c:v>
                </c:pt>
                <c:pt idx="52">
                  <c:v>-1.8553799999999999E-2</c:v>
                </c:pt>
                <c:pt idx="53">
                  <c:v>-1.836314E-2</c:v>
                </c:pt>
                <c:pt idx="54">
                  <c:v>-1.86868E-2</c:v>
                </c:pt>
                <c:pt idx="55">
                  <c:v>-1.7804830000000001E-2</c:v>
                </c:pt>
                <c:pt idx="56">
                  <c:v>-1.8694369999999998E-2</c:v>
                </c:pt>
                <c:pt idx="57">
                  <c:v>-1.789114E-2</c:v>
                </c:pt>
                <c:pt idx="58">
                  <c:v>-1.7079150000000001E-2</c:v>
                </c:pt>
                <c:pt idx="59">
                  <c:v>-1.6319489999999999E-2</c:v>
                </c:pt>
                <c:pt idx="60">
                  <c:v>-1.5677179999999999E-2</c:v>
                </c:pt>
                <c:pt idx="61">
                  <c:v>-1.6583859999999999E-2</c:v>
                </c:pt>
                <c:pt idx="62">
                  <c:v>-1.5874630000000001E-2</c:v>
                </c:pt>
                <c:pt idx="63">
                  <c:v>-1.6355410000000001E-2</c:v>
                </c:pt>
                <c:pt idx="64">
                  <c:v>-1.599211E-2</c:v>
                </c:pt>
                <c:pt idx="65">
                  <c:v>-1.531453E-2</c:v>
                </c:pt>
                <c:pt idx="66">
                  <c:v>-1.4780969999999999E-2</c:v>
                </c:pt>
                <c:pt idx="67">
                  <c:v>-1.6414129999999999E-2</c:v>
                </c:pt>
                <c:pt idx="68">
                  <c:v>-1.9243920000000001E-2</c:v>
                </c:pt>
                <c:pt idx="69">
                  <c:v>-2.0119970000000001E-2</c:v>
                </c:pt>
                <c:pt idx="70">
                  <c:v>-2.053934E-2</c:v>
                </c:pt>
                <c:pt idx="71">
                  <c:v>-1.995423E-2</c:v>
                </c:pt>
                <c:pt idx="72">
                  <c:v>-1.9179729999999999E-2</c:v>
                </c:pt>
                <c:pt idx="73">
                  <c:v>-2.089941E-2</c:v>
                </c:pt>
                <c:pt idx="74">
                  <c:v>-1.991542E-2</c:v>
                </c:pt>
                <c:pt idx="75">
                  <c:v>-1.9069289999999999E-2</c:v>
                </c:pt>
                <c:pt idx="76">
                  <c:v>-1.8449150000000001E-2</c:v>
                </c:pt>
                <c:pt idx="77">
                  <c:v>-1.7776340000000002E-2</c:v>
                </c:pt>
                <c:pt idx="78">
                  <c:v>-1.938902E-2</c:v>
                </c:pt>
                <c:pt idx="79">
                  <c:v>-1.8449340000000002E-2</c:v>
                </c:pt>
                <c:pt idx="80">
                  <c:v>-1.8022719999999999E-2</c:v>
                </c:pt>
                <c:pt idx="81">
                  <c:v>-1.7653490000000001E-2</c:v>
                </c:pt>
                <c:pt idx="82">
                  <c:v>-1.684039E-2</c:v>
                </c:pt>
                <c:pt idx="83">
                  <c:v>-1.6110369999999999E-2</c:v>
                </c:pt>
                <c:pt idx="84">
                  <c:v>-1.543421E-2</c:v>
                </c:pt>
                <c:pt idx="85">
                  <c:v>-1.5591580000000001E-2</c:v>
                </c:pt>
                <c:pt idx="86">
                  <c:v>-2.1385540000000001E-2</c:v>
                </c:pt>
                <c:pt idx="87">
                  <c:v>-2.0300039999999998E-2</c:v>
                </c:pt>
                <c:pt idx="88">
                  <c:v>-1.9474950000000001E-2</c:v>
                </c:pt>
                <c:pt idx="89">
                  <c:v>-1.863662E-2</c:v>
                </c:pt>
                <c:pt idx="90">
                  <c:v>-1.9207599999999998E-2</c:v>
                </c:pt>
                <c:pt idx="91">
                  <c:v>-1.9272460000000002E-2</c:v>
                </c:pt>
                <c:pt idx="92">
                  <c:v>-1.8551450000000001E-2</c:v>
                </c:pt>
                <c:pt idx="93">
                  <c:v>-1.7679460000000001E-2</c:v>
                </c:pt>
                <c:pt idx="94">
                  <c:v>-1.8704760000000001E-2</c:v>
                </c:pt>
                <c:pt idx="95">
                  <c:v>-1.8225350000000001E-2</c:v>
                </c:pt>
                <c:pt idx="96">
                  <c:v>-1.7434890000000001E-2</c:v>
                </c:pt>
                <c:pt idx="97">
                  <c:v>-1.6654929999999998E-2</c:v>
                </c:pt>
                <c:pt idx="98">
                  <c:v>-1.9389199999999999E-2</c:v>
                </c:pt>
                <c:pt idx="99">
                  <c:v>-1.913805E-2</c:v>
                </c:pt>
                <c:pt idx="100">
                  <c:v>-2.1060539999999999E-2</c:v>
                </c:pt>
                <c:pt idx="101">
                  <c:v>-2.298876E-2</c:v>
                </c:pt>
                <c:pt idx="102">
                  <c:v>-2.1861220000000001E-2</c:v>
                </c:pt>
                <c:pt idx="103">
                  <c:v>-2.0961670000000002E-2</c:v>
                </c:pt>
                <c:pt idx="104">
                  <c:v>-2.0375890000000001E-2</c:v>
                </c:pt>
                <c:pt idx="105">
                  <c:v>-2.5957560000000001E-2</c:v>
                </c:pt>
                <c:pt idx="106">
                  <c:v>-2.4402859999999998E-2</c:v>
                </c:pt>
                <c:pt idx="107">
                  <c:v>-2.4370200000000002E-2</c:v>
                </c:pt>
                <c:pt idx="108">
                  <c:v>-7.1469169999999999E-2</c:v>
                </c:pt>
                <c:pt idx="109">
                  <c:v>-7.1430030000000005E-2</c:v>
                </c:pt>
                <c:pt idx="110">
                  <c:v>-6.6049579999999997E-2</c:v>
                </c:pt>
                <c:pt idx="111">
                  <c:v>-6.7734749999999996E-2</c:v>
                </c:pt>
                <c:pt idx="112">
                  <c:v>-6.4726919999999993E-2</c:v>
                </c:pt>
                <c:pt idx="113">
                  <c:v>-6.1562449999999998E-2</c:v>
                </c:pt>
                <c:pt idx="114">
                  <c:v>-5.776365E-2</c:v>
                </c:pt>
                <c:pt idx="115">
                  <c:v>-5.4836889999999999E-2</c:v>
                </c:pt>
                <c:pt idx="116">
                  <c:v>-5.0660690000000001E-2</c:v>
                </c:pt>
                <c:pt idx="117">
                  <c:v>-5.3347940000000003E-2</c:v>
                </c:pt>
                <c:pt idx="118">
                  <c:v>-4.9948569999999998E-2</c:v>
                </c:pt>
                <c:pt idx="119">
                  <c:v>-4.7111729999999997E-2</c:v>
                </c:pt>
                <c:pt idx="120">
                  <c:v>-4.3987680000000001E-2</c:v>
                </c:pt>
                <c:pt idx="121">
                  <c:v>-5.903125E-2</c:v>
                </c:pt>
                <c:pt idx="122">
                  <c:v>-5.460185E-2</c:v>
                </c:pt>
                <c:pt idx="123">
                  <c:v>-5.4630619999999998E-2</c:v>
                </c:pt>
                <c:pt idx="124">
                  <c:v>-5.0566779999999999E-2</c:v>
                </c:pt>
                <c:pt idx="125">
                  <c:v>-5.0903730000000001E-2</c:v>
                </c:pt>
                <c:pt idx="126">
                  <c:v>-4.9143369999999999E-2</c:v>
                </c:pt>
                <c:pt idx="127">
                  <c:v>-4.5458119999999998E-2</c:v>
                </c:pt>
                <c:pt idx="128">
                  <c:v>-4.2012399999999998E-2</c:v>
                </c:pt>
                <c:pt idx="129">
                  <c:v>-3.8908089999999999E-2</c:v>
                </c:pt>
                <c:pt idx="130">
                  <c:v>-4.2412180000000001E-2</c:v>
                </c:pt>
                <c:pt idx="131">
                  <c:v>-4.1065499999999998E-2</c:v>
                </c:pt>
                <c:pt idx="132">
                  <c:v>-4.2540479999999999E-2</c:v>
                </c:pt>
                <c:pt idx="133">
                  <c:v>-4.1259419999999998E-2</c:v>
                </c:pt>
                <c:pt idx="134">
                  <c:v>-3.8155260000000003E-2</c:v>
                </c:pt>
                <c:pt idx="135">
                  <c:v>-3.6267609999999999E-2</c:v>
                </c:pt>
                <c:pt idx="136">
                  <c:v>-3.3878230000000002E-2</c:v>
                </c:pt>
                <c:pt idx="137">
                  <c:v>-3.5337159999999999E-2</c:v>
                </c:pt>
                <c:pt idx="138">
                  <c:v>-3.689808E-2</c:v>
                </c:pt>
                <c:pt idx="139">
                  <c:v>-3.4530470000000001E-2</c:v>
                </c:pt>
                <c:pt idx="140">
                  <c:v>-3.3412379999999998E-2</c:v>
                </c:pt>
                <c:pt idx="141">
                  <c:v>-3.097973E-2</c:v>
                </c:pt>
                <c:pt idx="142">
                  <c:v>-3.034365E-2</c:v>
                </c:pt>
                <c:pt idx="143">
                  <c:v>-2.8133200000000001E-2</c:v>
                </c:pt>
                <c:pt idx="144">
                  <c:v>-2.6532730000000001E-2</c:v>
                </c:pt>
                <c:pt idx="145">
                  <c:v>-2.7231470000000001E-2</c:v>
                </c:pt>
                <c:pt idx="146">
                  <c:v>-2.5466039999999999E-2</c:v>
                </c:pt>
                <c:pt idx="147">
                  <c:v>-2.6290870000000001E-2</c:v>
                </c:pt>
                <c:pt idx="148">
                  <c:v>-2.4588619999999999E-2</c:v>
                </c:pt>
                <c:pt idx="149">
                  <c:v>-2.5362389999999999E-2</c:v>
                </c:pt>
                <c:pt idx="150">
                  <c:v>-2.535082E-2</c:v>
                </c:pt>
                <c:pt idx="151">
                  <c:v>-2.364813E-2</c:v>
                </c:pt>
                <c:pt idx="152">
                  <c:v>-2.2471419999999999E-2</c:v>
                </c:pt>
                <c:pt idx="153">
                  <c:v>-2.1058049999999998E-2</c:v>
                </c:pt>
                <c:pt idx="154">
                  <c:v>-1.9973390000000001E-2</c:v>
                </c:pt>
                <c:pt idx="155">
                  <c:v>-1.939422E-2</c:v>
                </c:pt>
                <c:pt idx="156">
                  <c:v>-2.259326E-2</c:v>
                </c:pt>
                <c:pt idx="157">
                  <c:v>-2.1156959999999999E-2</c:v>
                </c:pt>
                <c:pt idx="158">
                  <c:v>-1.9870499999999999E-2</c:v>
                </c:pt>
                <c:pt idx="159">
                  <c:v>-2.2982699999999998E-2</c:v>
                </c:pt>
                <c:pt idx="160">
                  <c:v>-2.1560670000000001E-2</c:v>
                </c:pt>
                <c:pt idx="161">
                  <c:v>-2.5718660000000001E-2</c:v>
                </c:pt>
                <c:pt idx="162">
                  <c:v>-2.4083340000000002E-2</c:v>
                </c:pt>
                <c:pt idx="163">
                  <c:v>-3.1077509999999999E-2</c:v>
                </c:pt>
                <c:pt idx="164">
                  <c:v>-3.1652230000000003E-2</c:v>
                </c:pt>
                <c:pt idx="165">
                  <c:v>-2.9555959999999999E-2</c:v>
                </c:pt>
                <c:pt idx="166">
                  <c:v>-2.8129270000000001E-2</c:v>
                </c:pt>
                <c:pt idx="167">
                  <c:v>-3.9502790000000003E-2</c:v>
                </c:pt>
                <c:pt idx="168">
                  <c:v>-3.6396020000000001E-2</c:v>
                </c:pt>
                <c:pt idx="169">
                  <c:v>-3.4420329999999999E-2</c:v>
                </c:pt>
                <c:pt idx="170">
                  <c:v>-3.6482540000000001E-2</c:v>
                </c:pt>
                <c:pt idx="171">
                  <c:v>-3.6743999999999999E-2</c:v>
                </c:pt>
                <c:pt idx="172">
                  <c:v>-3.3938469999999998E-2</c:v>
                </c:pt>
                <c:pt idx="173">
                  <c:v>-3.1549500000000001E-2</c:v>
                </c:pt>
                <c:pt idx="174">
                  <c:v>-2.9447770000000002E-2</c:v>
                </c:pt>
                <c:pt idx="175">
                  <c:v>-3.3879979999999997E-2</c:v>
                </c:pt>
                <c:pt idx="176">
                  <c:v>-3.537767E-2</c:v>
                </c:pt>
                <c:pt idx="177">
                  <c:v>-3.2687309999999997E-2</c:v>
                </c:pt>
                <c:pt idx="178">
                  <c:v>-3.0998620000000001E-2</c:v>
                </c:pt>
                <c:pt idx="179">
                  <c:v>-3.0295699999999998E-2</c:v>
                </c:pt>
                <c:pt idx="180">
                  <c:v>-3.4550909999999997E-2</c:v>
                </c:pt>
                <c:pt idx="181">
                  <c:v>-3.1949060000000001E-2</c:v>
                </c:pt>
                <c:pt idx="182">
                  <c:v>-2.9597419999999999E-2</c:v>
                </c:pt>
                <c:pt idx="183">
                  <c:v>-4.3632120000000003E-2</c:v>
                </c:pt>
                <c:pt idx="184">
                  <c:v>-4.370955E-2</c:v>
                </c:pt>
                <c:pt idx="185">
                  <c:v>-4.1183659999999997E-2</c:v>
                </c:pt>
                <c:pt idx="186">
                  <c:v>-3.8043750000000001E-2</c:v>
                </c:pt>
                <c:pt idx="187">
                  <c:v>-3.522074E-2</c:v>
                </c:pt>
                <c:pt idx="188">
                  <c:v>-3.2985630000000002E-2</c:v>
                </c:pt>
                <c:pt idx="189">
                  <c:v>-3.1371780000000002E-2</c:v>
                </c:pt>
                <c:pt idx="190">
                  <c:v>-2.9156749999999999E-2</c:v>
                </c:pt>
                <c:pt idx="191">
                  <c:v>-3.0714080000000001E-2</c:v>
                </c:pt>
                <c:pt idx="192">
                  <c:v>-3.057263E-2</c:v>
                </c:pt>
                <c:pt idx="193">
                  <c:v>-2.931808E-2</c:v>
                </c:pt>
                <c:pt idx="194">
                  <c:v>-2.7404769999999998E-2</c:v>
                </c:pt>
                <c:pt idx="195">
                  <c:v>-2.555675E-2</c:v>
                </c:pt>
                <c:pt idx="196">
                  <c:v>-2.477766E-2</c:v>
                </c:pt>
                <c:pt idx="197">
                  <c:v>-2.3694590000000001E-2</c:v>
                </c:pt>
                <c:pt idx="198">
                  <c:v>-2.3516479999999999E-2</c:v>
                </c:pt>
                <c:pt idx="199">
                  <c:v>-2.2317549999999999E-2</c:v>
                </c:pt>
                <c:pt idx="200">
                  <c:v>-2.1010480000000002E-2</c:v>
                </c:pt>
                <c:pt idx="201">
                  <c:v>-2.7014E-2</c:v>
                </c:pt>
                <c:pt idx="202">
                  <c:v>-2.525231E-2</c:v>
                </c:pt>
                <c:pt idx="203">
                  <c:v>-2.441726E-2</c:v>
                </c:pt>
                <c:pt idx="204">
                  <c:v>-2.2854889999999999E-2</c:v>
                </c:pt>
                <c:pt idx="205">
                  <c:v>-2.1522429999999999E-2</c:v>
                </c:pt>
                <c:pt idx="206">
                  <c:v>-2.0306100000000001E-2</c:v>
                </c:pt>
                <c:pt idx="207">
                  <c:v>-1.9884039999999999E-2</c:v>
                </c:pt>
                <c:pt idx="208">
                  <c:v>-2.139858E-2</c:v>
                </c:pt>
                <c:pt idx="209">
                  <c:v>-2.212716E-2</c:v>
                </c:pt>
                <c:pt idx="210">
                  <c:v>-2.100051E-2</c:v>
                </c:pt>
                <c:pt idx="211">
                  <c:v>-2.3148129999999999E-2</c:v>
                </c:pt>
                <c:pt idx="212">
                  <c:v>-2.2747050000000001E-2</c:v>
                </c:pt>
                <c:pt idx="213">
                  <c:v>-2.137563E-2</c:v>
                </c:pt>
                <c:pt idx="214">
                  <c:v>-2.5252449999999999E-2</c:v>
                </c:pt>
                <c:pt idx="215">
                  <c:v>-2.7835869999999999E-2</c:v>
                </c:pt>
                <c:pt idx="216">
                  <c:v>-2.6014099999999998E-2</c:v>
                </c:pt>
                <c:pt idx="217">
                  <c:v>-2.4369100000000001E-2</c:v>
                </c:pt>
                <c:pt idx="218">
                  <c:v>-2.568252E-2</c:v>
                </c:pt>
                <c:pt idx="219">
                  <c:v>-2.3992739999999999E-2</c:v>
                </c:pt>
                <c:pt idx="220">
                  <c:v>-2.4202930000000001E-2</c:v>
                </c:pt>
                <c:pt idx="221">
                  <c:v>-2.410669E-2</c:v>
                </c:pt>
                <c:pt idx="222">
                  <c:v>-2.3044019999999998E-2</c:v>
                </c:pt>
                <c:pt idx="223">
                  <c:v>-2.2472019999999999E-2</c:v>
                </c:pt>
                <c:pt idx="224">
                  <c:v>-2.2000740000000001E-2</c:v>
                </c:pt>
                <c:pt idx="225">
                  <c:v>-2.1441559999999998E-2</c:v>
                </c:pt>
                <c:pt idx="226">
                  <c:v>-2.182711E-2</c:v>
                </c:pt>
                <c:pt idx="227">
                  <c:v>-2.1357009999999999E-2</c:v>
                </c:pt>
                <c:pt idx="228">
                  <c:v>-2.0401059999999999E-2</c:v>
                </c:pt>
                <c:pt idx="229">
                  <c:v>-2.082053E-2</c:v>
                </c:pt>
                <c:pt idx="230">
                  <c:v>-2.0759409999999999E-2</c:v>
                </c:pt>
                <c:pt idx="231">
                  <c:v>-2.452907E-2</c:v>
                </c:pt>
                <c:pt idx="232">
                  <c:v>-2.301274E-2</c:v>
                </c:pt>
                <c:pt idx="233">
                  <c:v>-2.3497779999999999E-2</c:v>
                </c:pt>
                <c:pt idx="234">
                  <c:v>-2.40983E-2</c:v>
                </c:pt>
                <c:pt idx="235">
                  <c:v>-2.3264480000000001E-2</c:v>
                </c:pt>
                <c:pt idx="236">
                  <c:v>-2.1968370000000001E-2</c:v>
                </c:pt>
                <c:pt idx="237">
                  <c:v>-2.082517E-2</c:v>
                </c:pt>
                <c:pt idx="238">
                  <c:v>-2.1105680000000002E-2</c:v>
                </c:pt>
                <c:pt idx="239">
                  <c:v>-2.1015760000000001E-2</c:v>
                </c:pt>
                <c:pt idx="240">
                  <c:v>-2.0451819999999999E-2</c:v>
                </c:pt>
                <c:pt idx="241">
                  <c:v>-3.6067000000000002E-2</c:v>
                </c:pt>
                <c:pt idx="242">
                  <c:v>-3.3463069999999998E-2</c:v>
                </c:pt>
                <c:pt idx="243">
                  <c:v>-3.6526419999999997E-2</c:v>
                </c:pt>
                <c:pt idx="244">
                  <c:v>-3.3971170000000002E-2</c:v>
                </c:pt>
                <c:pt idx="245">
                  <c:v>-3.4035530000000001E-2</c:v>
                </c:pt>
                <c:pt idx="246">
                  <c:v>-3.2302600000000001E-2</c:v>
                </c:pt>
                <c:pt idx="247">
                  <c:v>-3.88615E-2</c:v>
                </c:pt>
                <c:pt idx="248">
                  <c:v>-3.8615370000000003E-2</c:v>
                </c:pt>
                <c:pt idx="249">
                  <c:v>-3.6366820000000001E-2</c:v>
                </c:pt>
                <c:pt idx="250">
                  <c:v>-4.8079209999999997E-2</c:v>
                </c:pt>
                <c:pt idx="251">
                  <c:v>-4.4395549999999999E-2</c:v>
                </c:pt>
                <c:pt idx="252">
                  <c:v>-4.1658059999999997E-2</c:v>
                </c:pt>
                <c:pt idx="253">
                  <c:v>-3.9493569999999999E-2</c:v>
                </c:pt>
                <c:pt idx="254">
                  <c:v>-4.0187460000000001E-2</c:v>
                </c:pt>
                <c:pt idx="255">
                  <c:v>-3.747549E-2</c:v>
                </c:pt>
                <c:pt idx="256">
                  <c:v>-3.6486709999999999E-2</c:v>
                </c:pt>
                <c:pt idx="257">
                  <c:v>-3.4906340000000001E-2</c:v>
                </c:pt>
                <c:pt idx="258">
                  <c:v>-3.4380580000000001E-2</c:v>
                </c:pt>
                <c:pt idx="259">
                  <c:v>-3.1968879999999998E-2</c:v>
                </c:pt>
                <c:pt idx="260">
                  <c:v>-2.975939E-2</c:v>
                </c:pt>
                <c:pt idx="261">
                  <c:v>-2.77197E-2</c:v>
                </c:pt>
                <c:pt idx="262">
                  <c:v>-2.825594E-2</c:v>
                </c:pt>
                <c:pt idx="263">
                  <c:v>-2.849318E-2</c:v>
                </c:pt>
                <c:pt idx="264">
                  <c:v>-2.6564689999999998E-2</c:v>
                </c:pt>
                <c:pt idx="265">
                  <c:v>-2.5070439999999999E-2</c:v>
                </c:pt>
                <c:pt idx="266">
                  <c:v>-2.4780219999999999E-2</c:v>
                </c:pt>
                <c:pt idx="267">
                  <c:v>-2.874726E-2</c:v>
                </c:pt>
                <c:pt idx="268">
                  <c:v>-2.8407890000000002E-2</c:v>
                </c:pt>
                <c:pt idx="269">
                  <c:v>-2.6527149999999999E-2</c:v>
                </c:pt>
                <c:pt idx="270">
                  <c:v>-2.6599319999999999E-2</c:v>
                </c:pt>
                <c:pt idx="271">
                  <c:v>-2.8312790000000001E-2</c:v>
                </c:pt>
                <c:pt idx="272">
                  <c:v>-2.684189E-2</c:v>
                </c:pt>
                <c:pt idx="273">
                  <c:v>-2.6413789999999999E-2</c:v>
                </c:pt>
                <c:pt idx="274">
                  <c:v>-2.4847520000000001E-2</c:v>
                </c:pt>
                <c:pt idx="275">
                  <c:v>-2.4868700000000001E-2</c:v>
                </c:pt>
                <c:pt idx="276">
                  <c:v>-2.3582490000000001E-2</c:v>
                </c:pt>
                <c:pt idx="277">
                  <c:v>-2.812899E-2</c:v>
                </c:pt>
                <c:pt idx="278">
                  <c:v>-2.6306240000000002E-2</c:v>
                </c:pt>
                <c:pt idx="279">
                  <c:v>-2.5276759999999999E-2</c:v>
                </c:pt>
                <c:pt idx="280">
                  <c:v>-2.3766410000000002E-2</c:v>
                </c:pt>
                <c:pt idx="281">
                  <c:v>-2.240054E-2</c:v>
                </c:pt>
                <c:pt idx="282">
                  <c:v>-2.2329020000000002E-2</c:v>
                </c:pt>
                <c:pt idx="283">
                  <c:v>-2.2751750000000001E-2</c:v>
                </c:pt>
                <c:pt idx="284">
                  <c:v>-2.210531E-2</c:v>
                </c:pt>
                <c:pt idx="285">
                  <c:v>-2.461377E-2</c:v>
                </c:pt>
                <c:pt idx="286">
                  <c:v>-2.4216600000000001E-2</c:v>
                </c:pt>
                <c:pt idx="287">
                  <c:v>-2.2874410000000001E-2</c:v>
                </c:pt>
                <c:pt idx="288">
                  <c:v>-2.1621109999999999E-2</c:v>
                </c:pt>
                <c:pt idx="289">
                  <c:v>-2.0535660000000001E-2</c:v>
                </c:pt>
                <c:pt idx="290">
                  <c:v>-2.674872E-2</c:v>
                </c:pt>
                <c:pt idx="291">
                  <c:v>-2.5823949999999998E-2</c:v>
                </c:pt>
                <c:pt idx="292">
                  <c:v>-2.432047E-2</c:v>
                </c:pt>
                <c:pt idx="293">
                  <c:v>-2.3654069999999999E-2</c:v>
                </c:pt>
                <c:pt idx="294">
                  <c:v>-2.5686899999999999E-2</c:v>
                </c:pt>
                <c:pt idx="295">
                  <c:v>-2.859577E-2</c:v>
                </c:pt>
                <c:pt idx="296">
                  <c:v>-2.6825479999999999E-2</c:v>
                </c:pt>
                <c:pt idx="297">
                  <c:v>-2.5432739999999999E-2</c:v>
                </c:pt>
                <c:pt idx="298">
                  <c:v>-2.5357319999999999E-2</c:v>
                </c:pt>
                <c:pt idx="299">
                  <c:v>-2.4139230000000001E-2</c:v>
                </c:pt>
                <c:pt idx="300">
                  <c:v>-2.282066E-2</c:v>
                </c:pt>
                <c:pt idx="301">
                  <c:v>-2.1555499999999998E-2</c:v>
                </c:pt>
                <c:pt idx="302">
                  <c:v>-2.0395199999999999E-2</c:v>
                </c:pt>
                <c:pt idx="303">
                  <c:v>-1.9400569999999999E-2</c:v>
                </c:pt>
                <c:pt idx="304">
                  <c:v>-1.9763780000000002E-2</c:v>
                </c:pt>
                <c:pt idx="305">
                  <c:v>-2.158821E-2</c:v>
                </c:pt>
                <c:pt idx="306">
                  <c:v>-2.050716E-2</c:v>
                </c:pt>
                <c:pt idx="307">
                  <c:v>-1.963999E-2</c:v>
                </c:pt>
                <c:pt idx="308">
                  <c:v>-1.9793169999999999E-2</c:v>
                </c:pt>
                <c:pt idx="309">
                  <c:v>-2.0490870000000001E-2</c:v>
                </c:pt>
                <c:pt idx="310">
                  <c:v>-2.085066E-2</c:v>
                </c:pt>
                <c:pt idx="311">
                  <c:v>-3.1219630000000002E-2</c:v>
                </c:pt>
                <c:pt idx="312">
                  <c:v>-2.9693609999999999E-2</c:v>
                </c:pt>
                <c:pt idx="313">
                  <c:v>-3.1942940000000003E-2</c:v>
                </c:pt>
                <c:pt idx="314">
                  <c:v>-2.989785E-2</c:v>
                </c:pt>
                <c:pt idx="315">
                  <c:v>-2.8968979999999998E-2</c:v>
                </c:pt>
                <c:pt idx="316">
                  <c:v>-2.7139E-2</c:v>
                </c:pt>
                <c:pt idx="317">
                  <c:v>-2.6063800000000002E-2</c:v>
                </c:pt>
                <c:pt idx="318">
                  <c:v>-2.5430649999999999E-2</c:v>
                </c:pt>
                <c:pt idx="319">
                  <c:v>-2.3895980000000001E-2</c:v>
                </c:pt>
                <c:pt idx="320">
                  <c:v>-2.4593690000000001E-2</c:v>
                </c:pt>
                <c:pt idx="321">
                  <c:v>-2.606174E-2</c:v>
                </c:pt>
                <c:pt idx="322">
                  <c:v>-2.4819939999999999E-2</c:v>
                </c:pt>
                <c:pt idx="323">
                  <c:v>-2.3597199999999999E-2</c:v>
                </c:pt>
                <c:pt idx="324">
                  <c:v>-2.3274059999999999E-2</c:v>
                </c:pt>
                <c:pt idx="325">
                  <c:v>-2.4402449999999999E-2</c:v>
                </c:pt>
                <c:pt idx="326">
                  <c:v>-2.2915149999999999E-2</c:v>
                </c:pt>
                <c:pt idx="327">
                  <c:v>-2.296697E-2</c:v>
                </c:pt>
                <c:pt idx="328">
                  <c:v>-2.166672E-2</c:v>
                </c:pt>
                <c:pt idx="329">
                  <c:v>-2.0513380000000001E-2</c:v>
                </c:pt>
                <c:pt idx="330">
                  <c:v>-1.9636299999999999E-2</c:v>
                </c:pt>
                <c:pt idx="331">
                  <c:v>-1.9806710000000002E-2</c:v>
                </c:pt>
                <c:pt idx="332">
                  <c:v>-2.0647039999999998E-2</c:v>
                </c:pt>
                <c:pt idx="333">
                  <c:v>-2.0767629999999999E-2</c:v>
                </c:pt>
                <c:pt idx="334">
                  <c:v>-1.9742300000000001E-2</c:v>
                </c:pt>
                <c:pt idx="335">
                  <c:v>-2.1689030000000002E-2</c:v>
                </c:pt>
                <c:pt idx="336">
                  <c:v>-2.2248919999999998E-2</c:v>
                </c:pt>
                <c:pt idx="337">
                  <c:v>-2.1308509999999999E-2</c:v>
                </c:pt>
                <c:pt idx="338">
                  <c:v>-2.0292950000000001E-2</c:v>
                </c:pt>
                <c:pt idx="339">
                  <c:v>-1.9414239999999999E-2</c:v>
                </c:pt>
                <c:pt idx="340">
                  <c:v>-1.9207249999999999E-2</c:v>
                </c:pt>
                <c:pt idx="341">
                  <c:v>-1.845542E-2</c:v>
                </c:pt>
                <c:pt idx="342">
                  <c:v>-1.7735250000000001E-2</c:v>
                </c:pt>
                <c:pt idx="343">
                  <c:v>-1.711447E-2</c:v>
                </c:pt>
                <c:pt idx="344">
                  <c:v>-1.6478570000000001E-2</c:v>
                </c:pt>
                <c:pt idx="345">
                  <c:v>-1.73297E-2</c:v>
                </c:pt>
                <c:pt idx="346">
                  <c:v>-1.6816000000000001E-2</c:v>
                </c:pt>
                <c:pt idx="347">
                  <c:v>-1.6232509999999999E-2</c:v>
                </c:pt>
                <c:pt idx="348">
                  <c:v>-1.760223E-2</c:v>
                </c:pt>
                <c:pt idx="349">
                  <c:v>-1.9904660000000001E-2</c:v>
                </c:pt>
                <c:pt idx="350">
                  <c:v>-1.8893460000000001E-2</c:v>
                </c:pt>
                <c:pt idx="351">
                  <c:v>-1.823965E-2</c:v>
                </c:pt>
                <c:pt idx="352">
                  <c:v>-1.9345459999999998E-2</c:v>
                </c:pt>
                <c:pt idx="353">
                  <c:v>-1.858723E-2</c:v>
                </c:pt>
                <c:pt idx="354">
                  <c:v>-1.9593139999999998E-2</c:v>
                </c:pt>
                <c:pt idx="355">
                  <c:v>-1.861179E-2</c:v>
                </c:pt>
                <c:pt idx="356">
                  <c:v>-1.8513290000000002E-2</c:v>
                </c:pt>
                <c:pt idx="357">
                  <c:v>-1.7675860000000002E-2</c:v>
                </c:pt>
                <c:pt idx="358">
                  <c:v>-1.7346299999999999E-2</c:v>
                </c:pt>
                <c:pt idx="359">
                  <c:v>-1.8942049999999998E-2</c:v>
                </c:pt>
                <c:pt idx="360">
                  <c:v>-1.8339459999999998E-2</c:v>
                </c:pt>
                <c:pt idx="361">
                  <c:v>-1.758266E-2</c:v>
                </c:pt>
                <c:pt idx="362">
                  <c:v>-1.768018E-2</c:v>
                </c:pt>
                <c:pt idx="363">
                  <c:v>-2.5589299999999999E-2</c:v>
                </c:pt>
                <c:pt idx="364">
                  <c:v>-2.4384409999999999E-2</c:v>
                </c:pt>
                <c:pt idx="365">
                  <c:v>-2.375534E-2</c:v>
                </c:pt>
                <c:pt idx="366">
                  <c:v>-2.4644409999999999E-2</c:v>
                </c:pt>
                <c:pt idx="367">
                  <c:v>-2.3126750000000001E-2</c:v>
                </c:pt>
                <c:pt idx="368">
                  <c:v>-2.172031E-2</c:v>
                </c:pt>
                <c:pt idx="369">
                  <c:v>-2.134192E-2</c:v>
                </c:pt>
                <c:pt idx="370">
                  <c:v>-2.088508E-2</c:v>
                </c:pt>
                <c:pt idx="371">
                  <c:v>-2.0584080000000001E-2</c:v>
                </c:pt>
                <c:pt idx="372">
                  <c:v>-1.9758830000000002E-2</c:v>
                </c:pt>
                <c:pt idx="373">
                  <c:v>-1.8794769999999999E-2</c:v>
                </c:pt>
                <c:pt idx="374">
                  <c:v>-1.9271030000000001E-2</c:v>
                </c:pt>
                <c:pt idx="375">
                  <c:v>-1.845482E-2</c:v>
                </c:pt>
                <c:pt idx="376">
                  <c:v>-1.7649769999999999E-2</c:v>
                </c:pt>
                <c:pt idx="377">
                  <c:v>-1.992733E-2</c:v>
                </c:pt>
                <c:pt idx="378">
                  <c:v>-1.9120149999999999E-2</c:v>
                </c:pt>
                <c:pt idx="379">
                  <c:v>-1.8713810000000001E-2</c:v>
                </c:pt>
                <c:pt idx="380">
                  <c:v>-1.7878789999999999E-2</c:v>
                </c:pt>
                <c:pt idx="381">
                  <c:v>-1.9420389999999999E-2</c:v>
                </c:pt>
                <c:pt idx="382">
                  <c:v>-1.8545229999999999E-2</c:v>
                </c:pt>
                <c:pt idx="383">
                  <c:v>-1.7713670000000001E-2</c:v>
                </c:pt>
                <c:pt idx="384">
                  <c:v>-1.837196E-2</c:v>
                </c:pt>
                <c:pt idx="385">
                  <c:v>-1.8282400000000001E-2</c:v>
                </c:pt>
                <c:pt idx="386">
                  <c:v>-1.9168330000000001E-2</c:v>
                </c:pt>
                <c:pt idx="387">
                  <c:v>-1.8564000000000001E-2</c:v>
                </c:pt>
                <c:pt idx="388">
                  <c:v>-1.8746220000000001E-2</c:v>
                </c:pt>
                <c:pt idx="389">
                  <c:v>-1.830565E-2</c:v>
                </c:pt>
                <c:pt idx="390">
                  <c:v>-1.769242E-2</c:v>
                </c:pt>
                <c:pt idx="391">
                  <c:v>-1.6987889999999999E-2</c:v>
                </c:pt>
                <c:pt idx="392">
                  <c:v>-1.6345410000000001E-2</c:v>
                </c:pt>
                <c:pt idx="393">
                  <c:v>-1.580167E-2</c:v>
                </c:pt>
                <c:pt idx="394">
                  <c:v>-1.6267489999999999E-2</c:v>
                </c:pt>
                <c:pt idx="395">
                  <c:v>-1.5758950000000001E-2</c:v>
                </c:pt>
                <c:pt idx="396">
                  <c:v>-2.1048819999999999E-2</c:v>
                </c:pt>
                <c:pt idx="397">
                  <c:v>-1.9939769999999999E-2</c:v>
                </c:pt>
                <c:pt idx="398">
                  <c:v>-1.9088689999999998E-2</c:v>
                </c:pt>
                <c:pt idx="399">
                  <c:v>-2.0359490000000001E-2</c:v>
                </c:pt>
                <c:pt idx="400">
                  <c:v>-2.1296880000000001E-2</c:v>
                </c:pt>
                <c:pt idx="401">
                  <c:v>-2.0679630000000001E-2</c:v>
                </c:pt>
                <c:pt idx="402">
                  <c:v>-1.9676659999999999E-2</c:v>
                </c:pt>
                <c:pt idx="403">
                  <c:v>-2.3519809999999999E-2</c:v>
                </c:pt>
                <c:pt idx="404">
                  <c:v>-2.233214E-2</c:v>
                </c:pt>
                <c:pt idx="405">
                  <c:v>-2.115154E-2</c:v>
                </c:pt>
                <c:pt idx="406">
                  <c:v>-2.0035310000000001E-2</c:v>
                </c:pt>
                <c:pt idx="407">
                  <c:v>-2.0240480000000002E-2</c:v>
                </c:pt>
                <c:pt idx="408">
                  <c:v>-1.960363E-2</c:v>
                </c:pt>
                <c:pt idx="409">
                  <c:v>-2.268558E-2</c:v>
                </c:pt>
                <c:pt idx="410">
                  <c:v>-2.1662830000000001E-2</c:v>
                </c:pt>
                <c:pt idx="411">
                  <c:v>-2.046475E-2</c:v>
                </c:pt>
                <c:pt idx="412">
                  <c:v>-1.9423610000000001E-2</c:v>
                </c:pt>
                <c:pt idx="413">
                  <c:v>-1.8561890000000001E-2</c:v>
                </c:pt>
                <c:pt idx="414">
                  <c:v>-2.0150049999999999E-2</c:v>
                </c:pt>
                <c:pt idx="415">
                  <c:v>-1.929001E-2</c:v>
                </c:pt>
                <c:pt idx="416">
                  <c:v>-1.8451240000000001E-2</c:v>
                </c:pt>
                <c:pt idx="417">
                  <c:v>-1.812604E-2</c:v>
                </c:pt>
                <c:pt idx="418">
                  <c:v>-1.755638E-2</c:v>
                </c:pt>
                <c:pt idx="419">
                  <c:v>-1.689939E-2</c:v>
                </c:pt>
                <c:pt idx="420">
                  <c:v>-1.6567539999999999E-2</c:v>
                </c:pt>
                <c:pt idx="421">
                  <c:v>-1.6912150000000001E-2</c:v>
                </c:pt>
                <c:pt idx="422">
                  <c:v>-1.62741E-2</c:v>
                </c:pt>
                <c:pt idx="423">
                  <c:v>-1.5698920000000002E-2</c:v>
                </c:pt>
                <c:pt idx="424">
                  <c:v>-2.1530150000000001E-2</c:v>
                </c:pt>
                <c:pt idx="425">
                  <c:v>-2.0773989999999999E-2</c:v>
                </c:pt>
                <c:pt idx="426">
                  <c:v>-2.0230519999999998E-2</c:v>
                </c:pt>
                <c:pt idx="427">
                  <c:v>-2.113054E-2</c:v>
                </c:pt>
                <c:pt idx="428">
                  <c:v>-1.9956290000000002E-2</c:v>
                </c:pt>
                <c:pt idx="429">
                  <c:v>-1.944127E-2</c:v>
                </c:pt>
                <c:pt idx="430">
                  <c:v>-1.857922E-2</c:v>
                </c:pt>
                <c:pt idx="431">
                  <c:v>-2.0907530000000001E-2</c:v>
                </c:pt>
                <c:pt idx="432">
                  <c:v>-2.033517E-2</c:v>
                </c:pt>
                <c:pt idx="433">
                  <c:v>-1.9313759999999999E-2</c:v>
                </c:pt>
                <c:pt idx="434">
                  <c:v>-1.8513740000000001E-2</c:v>
                </c:pt>
                <c:pt idx="435">
                  <c:v>-2.098477E-2</c:v>
                </c:pt>
                <c:pt idx="436">
                  <c:v>-2.0485690000000001E-2</c:v>
                </c:pt>
                <c:pt idx="437">
                  <c:v>-1.94399E-2</c:v>
                </c:pt>
                <c:pt idx="438">
                  <c:v>-1.852403E-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ıse100'!$J$1</c:f>
              <c:strCache>
                <c:ptCount val="1"/>
                <c:pt idx="0">
                  <c:v>GARCH-t (0.05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J$2:$J$443</c:f>
              <c:numCache>
                <c:formatCode>General</c:formatCode>
                <c:ptCount val="442"/>
                <c:pt idx="0">
                  <c:v>-1.3262919999999999E-2</c:v>
                </c:pt>
                <c:pt idx="1">
                  <c:v>-1.285702E-2</c:v>
                </c:pt>
                <c:pt idx="2">
                  <c:v>-1.4988339999999999E-2</c:v>
                </c:pt>
                <c:pt idx="3">
                  <c:v>-1.456606E-2</c:v>
                </c:pt>
                <c:pt idx="4">
                  <c:v>-1.449052E-2</c:v>
                </c:pt>
                <c:pt idx="5">
                  <c:v>-1.441097E-2</c:v>
                </c:pt>
                <c:pt idx="6">
                  <c:v>-1.39323E-2</c:v>
                </c:pt>
                <c:pt idx="7">
                  <c:v>-1.4486290000000001E-2</c:v>
                </c:pt>
                <c:pt idx="8">
                  <c:v>-1.420839E-2</c:v>
                </c:pt>
                <c:pt idx="9">
                  <c:v>-1.3726739999999999E-2</c:v>
                </c:pt>
                <c:pt idx="10">
                  <c:v>-1.4206420000000001E-2</c:v>
                </c:pt>
                <c:pt idx="11">
                  <c:v>-1.383585E-2</c:v>
                </c:pt>
                <c:pt idx="12">
                  <c:v>-1.618642E-2</c:v>
                </c:pt>
                <c:pt idx="13">
                  <c:v>-1.597691E-2</c:v>
                </c:pt>
                <c:pt idx="14">
                  <c:v>-1.5297969999999999E-2</c:v>
                </c:pt>
                <c:pt idx="15">
                  <c:v>-1.478813E-2</c:v>
                </c:pt>
                <c:pt idx="16">
                  <c:v>-1.432367E-2</c:v>
                </c:pt>
                <c:pt idx="17">
                  <c:v>-1.417172E-2</c:v>
                </c:pt>
                <c:pt idx="18">
                  <c:v>-1.369334E-2</c:v>
                </c:pt>
                <c:pt idx="19">
                  <c:v>-1.6632480000000002E-2</c:v>
                </c:pt>
                <c:pt idx="20">
                  <c:v>-2.6753409999999998E-2</c:v>
                </c:pt>
                <c:pt idx="21">
                  <c:v>-2.5860310000000001E-2</c:v>
                </c:pt>
                <c:pt idx="22">
                  <c:v>-3.2060150000000003E-2</c:v>
                </c:pt>
                <c:pt idx="23">
                  <c:v>-3.0159160000000001E-2</c:v>
                </c:pt>
                <c:pt idx="24">
                  <c:v>-2.970387E-2</c:v>
                </c:pt>
                <c:pt idx="25">
                  <c:v>-2.8182289999999999E-2</c:v>
                </c:pt>
                <c:pt idx="26">
                  <c:v>-2.694554E-2</c:v>
                </c:pt>
                <c:pt idx="27">
                  <c:v>-2.5698789999999999E-2</c:v>
                </c:pt>
                <c:pt idx="28">
                  <c:v>-2.7411379999999999E-2</c:v>
                </c:pt>
                <c:pt idx="29">
                  <c:v>-2.617529E-2</c:v>
                </c:pt>
                <c:pt idx="30">
                  <c:v>-2.662695E-2</c:v>
                </c:pt>
                <c:pt idx="31">
                  <c:v>-2.571505E-2</c:v>
                </c:pt>
                <c:pt idx="32">
                  <c:v>-2.4550619999999999E-2</c:v>
                </c:pt>
                <c:pt idx="33">
                  <c:v>-2.3568840000000001E-2</c:v>
                </c:pt>
                <c:pt idx="34">
                  <c:v>-2.2610760000000001E-2</c:v>
                </c:pt>
                <c:pt idx="35">
                  <c:v>-2.1653370000000002E-2</c:v>
                </c:pt>
                <c:pt idx="36">
                  <c:v>-2.074631E-2</c:v>
                </c:pt>
                <c:pt idx="37">
                  <c:v>-2.0074330000000001E-2</c:v>
                </c:pt>
                <c:pt idx="38">
                  <c:v>-2.1905730000000002E-2</c:v>
                </c:pt>
                <c:pt idx="39">
                  <c:v>-2.2811359999999999E-2</c:v>
                </c:pt>
                <c:pt idx="40">
                  <c:v>-2.2165730000000002E-2</c:v>
                </c:pt>
                <c:pt idx="41">
                  <c:v>-2.167788E-2</c:v>
                </c:pt>
                <c:pt idx="42">
                  <c:v>-2.1001780000000001E-2</c:v>
                </c:pt>
                <c:pt idx="43">
                  <c:v>-2.106353E-2</c:v>
                </c:pt>
                <c:pt idx="44">
                  <c:v>-2.030384E-2</c:v>
                </c:pt>
                <c:pt idx="45">
                  <c:v>-1.9797220000000001E-2</c:v>
                </c:pt>
                <c:pt idx="46">
                  <c:v>-1.907207E-2</c:v>
                </c:pt>
                <c:pt idx="47">
                  <c:v>-1.9162100000000001E-2</c:v>
                </c:pt>
                <c:pt idx="48">
                  <c:v>-1.8649309999999999E-2</c:v>
                </c:pt>
                <c:pt idx="49">
                  <c:v>-2.0025830000000001E-2</c:v>
                </c:pt>
                <c:pt idx="50">
                  <c:v>-1.948211E-2</c:v>
                </c:pt>
                <c:pt idx="51">
                  <c:v>-1.871687E-2</c:v>
                </c:pt>
                <c:pt idx="52">
                  <c:v>-1.860241E-2</c:v>
                </c:pt>
                <c:pt idx="53">
                  <c:v>-1.842127E-2</c:v>
                </c:pt>
                <c:pt idx="54">
                  <c:v>-1.8580019999999999E-2</c:v>
                </c:pt>
                <c:pt idx="55">
                  <c:v>-1.7903619999999999E-2</c:v>
                </c:pt>
                <c:pt idx="56">
                  <c:v>-1.8459059999999999E-2</c:v>
                </c:pt>
                <c:pt idx="57">
                  <c:v>-1.7858430000000002E-2</c:v>
                </c:pt>
                <c:pt idx="58">
                  <c:v>-1.7209160000000001E-2</c:v>
                </c:pt>
                <c:pt idx="59">
                  <c:v>-1.65691E-2</c:v>
                </c:pt>
                <c:pt idx="60">
                  <c:v>-1.599366E-2</c:v>
                </c:pt>
                <c:pt idx="61">
                  <c:v>-1.6578430000000002E-2</c:v>
                </c:pt>
                <c:pt idx="62">
                  <c:v>-1.59895E-2</c:v>
                </c:pt>
                <c:pt idx="63">
                  <c:v>-1.6277639999999999E-2</c:v>
                </c:pt>
                <c:pt idx="64">
                  <c:v>-1.5948859999999999E-2</c:v>
                </c:pt>
                <c:pt idx="65">
                  <c:v>-1.5387690000000001E-2</c:v>
                </c:pt>
                <c:pt idx="66">
                  <c:v>-1.49432E-2</c:v>
                </c:pt>
                <c:pt idx="67">
                  <c:v>-1.6073489999999999E-2</c:v>
                </c:pt>
                <c:pt idx="68">
                  <c:v>-1.814926E-2</c:v>
                </c:pt>
                <c:pt idx="69">
                  <c:v>-1.8878099999999998E-2</c:v>
                </c:pt>
                <c:pt idx="70">
                  <c:v>-1.9280249999999999E-2</c:v>
                </c:pt>
                <c:pt idx="71">
                  <c:v>-1.888896E-2</c:v>
                </c:pt>
                <c:pt idx="72">
                  <c:v>-1.833562E-2</c:v>
                </c:pt>
                <c:pt idx="73">
                  <c:v>-1.9668250000000002E-2</c:v>
                </c:pt>
                <c:pt idx="74">
                  <c:v>-1.8967439999999999E-2</c:v>
                </c:pt>
                <c:pt idx="75">
                  <c:v>-1.8359480000000001E-2</c:v>
                </c:pt>
                <c:pt idx="76">
                  <c:v>-1.7918400000000001E-2</c:v>
                </c:pt>
                <c:pt idx="77">
                  <c:v>-1.7413720000000001E-2</c:v>
                </c:pt>
                <c:pt idx="78">
                  <c:v>-1.8567670000000001E-2</c:v>
                </c:pt>
                <c:pt idx="79">
                  <c:v>-1.7887759999999999E-2</c:v>
                </c:pt>
                <c:pt idx="80">
                  <c:v>-1.7566470000000001E-2</c:v>
                </c:pt>
                <c:pt idx="81">
                  <c:v>-1.7273859999999999E-2</c:v>
                </c:pt>
                <c:pt idx="82">
                  <c:v>-1.6660879999999999E-2</c:v>
                </c:pt>
                <c:pt idx="83">
                  <c:v>-1.6088249999999998E-2</c:v>
                </c:pt>
                <c:pt idx="84">
                  <c:v>-1.5545069999999999E-2</c:v>
                </c:pt>
                <c:pt idx="85">
                  <c:v>-1.558962E-2</c:v>
                </c:pt>
                <c:pt idx="86">
                  <c:v>-1.9756929999999999E-2</c:v>
                </c:pt>
                <c:pt idx="87">
                  <c:v>-1.9018790000000001E-2</c:v>
                </c:pt>
                <c:pt idx="88">
                  <c:v>-1.84548E-2</c:v>
                </c:pt>
                <c:pt idx="89">
                  <c:v>-1.7880299999999998E-2</c:v>
                </c:pt>
                <c:pt idx="90">
                  <c:v>-1.82953E-2</c:v>
                </c:pt>
                <c:pt idx="91">
                  <c:v>-1.8364579999999998E-2</c:v>
                </c:pt>
                <c:pt idx="92">
                  <c:v>-1.7863480000000001E-2</c:v>
                </c:pt>
                <c:pt idx="93">
                  <c:v>-1.723299E-2</c:v>
                </c:pt>
                <c:pt idx="94">
                  <c:v>-1.795509E-2</c:v>
                </c:pt>
                <c:pt idx="95">
                  <c:v>-1.76037E-2</c:v>
                </c:pt>
                <c:pt idx="96">
                  <c:v>-1.7037610000000002E-2</c:v>
                </c:pt>
                <c:pt idx="97">
                  <c:v>-1.6450650000000001E-2</c:v>
                </c:pt>
                <c:pt idx="98">
                  <c:v>-1.8347829999999999E-2</c:v>
                </c:pt>
                <c:pt idx="99">
                  <c:v>-1.819867E-2</c:v>
                </c:pt>
                <c:pt idx="100">
                  <c:v>-1.9647789999999998E-2</c:v>
                </c:pt>
                <c:pt idx="101">
                  <c:v>-2.1198990000000001E-2</c:v>
                </c:pt>
                <c:pt idx="102">
                  <c:v>-2.04458E-2</c:v>
                </c:pt>
                <c:pt idx="103">
                  <c:v>-1.983861E-2</c:v>
                </c:pt>
                <c:pt idx="104">
                  <c:v>-1.946152E-2</c:v>
                </c:pt>
                <c:pt idx="105">
                  <c:v>-2.3650480000000002E-2</c:v>
                </c:pt>
                <c:pt idx="106">
                  <c:v>-2.2596370000000001E-2</c:v>
                </c:pt>
                <c:pt idx="107">
                  <c:v>-2.268918E-2</c:v>
                </c:pt>
                <c:pt idx="108">
                  <c:v>-5.5891169999999997E-2</c:v>
                </c:pt>
                <c:pt idx="109">
                  <c:v>-5.8072739999999998E-2</c:v>
                </c:pt>
                <c:pt idx="110">
                  <c:v>-5.4833720000000002E-2</c:v>
                </c:pt>
                <c:pt idx="111">
                  <c:v>-5.7621100000000001E-2</c:v>
                </c:pt>
                <c:pt idx="112">
                  <c:v>-5.6357379999999999E-2</c:v>
                </c:pt>
                <c:pt idx="113">
                  <c:v>-5.4732650000000001E-2</c:v>
                </c:pt>
                <c:pt idx="114">
                  <c:v>-5.2528869999999998E-2</c:v>
                </c:pt>
                <c:pt idx="115">
                  <c:v>-5.0890989999999997E-2</c:v>
                </c:pt>
                <c:pt idx="116">
                  <c:v>-4.8308909999999997E-2</c:v>
                </c:pt>
                <c:pt idx="117">
                  <c:v>-5.0208370000000002E-2</c:v>
                </c:pt>
                <c:pt idx="118">
                  <c:v>-4.8119179999999998E-2</c:v>
                </c:pt>
                <c:pt idx="119">
                  <c:v>-4.634158E-2</c:v>
                </c:pt>
                <c:pt idx="120">
                  <c:v>-4.4374950000000003E-2</c:v>
                </c:pt>
                <c:pt idx="121">
                  <c:v>-5.3745550000000003E-2</c:v>
                </c:pt>
                <c:pt idx="122">
                  <c:v>-5.1086119999999999E-2</c:v>
                </c:pt>
                <c:pt idx="123">
                  <c:v>-5.1229249999999997E-2</c:v>
                </c:pt>
                <c:pt idx="124">
                  <c:v>-4.872597E-2</c:v>
                </c:pt>
                <c:pt idx="125">
                  <c:v>-4.9029400000000001E-2</c:v>
                </c:pt>
                <c:pt idx="126">
                  <c:v>-4.799581E-2</c:v>
                </c:pt>
                <c:pt idx="127">
                  <c:v>-4.554623E-2</c:v>
                </c:pt>
                <c:pt idx="128">
                  <c:v>-4.3198930000000003E-2</c:v>
                </c:pt>
                <c:pt idx="129">
                  <c:v>-4.0986389999999998E-2</c:v>
                </c:pt>
                <c:pt idx="130">
                  <c:v>-4.281285E-2</c:v>
                </c:pt>
                <c:pt idx="131">
                  <c:v>-4.1787999999999999E-2</c:v>
                </c:pt>
                <c:pt idx="132">
                  <c:v>-4.2498069999999999E-2</c:v>
                </c:pt>
                <c:pt idx="133">
                  <c:v>-4.149999E-2</c:v>
                </c:pt>
                <c:pt idx="134">
                  <c:v>-3.9339840000000001E-2</c:v>
                </c:pt>
                <c:pt idx="135">
                  <c:v>-3.7894520000000001E-2</c:v>
                </c:pt>
                <c:pt idx="136">
                  <c:v>-3.6088000000000002E-2</c:v>
                </c:pt>
                <c:pt idx="137">
                  <c:v>-3.6758550000000001E-2</c:v>
                </c:pt>
                <c:pt idx="138">
                  <c:v>-3.7546160000000002E-2</c:v>
                </c:pt>
                <c:pt idx="139">
                  <c:v>-3.5814640000000002E-2</c:v>
                </c:pt>
                <c:pt idx="140">
                  <c:v>-3.4887910000000001E-2</c:v>
                </c:pt>
                <c:pt idx="141">
                  <c:v>-3.3095010000000001E-2</c:v>
                </c:pt>
                <c:pt idx="142">
                  <c:v>-3.2400199999999997E-2</c:v>
                </c:pt>
                <c:pt idx="143">
                  <c:v>-3.061467E-2</c:v>
                </c:pt>
                <c:pt idx="144">
                  <c:v>-2.923912E-2</c:v>
                </c:pt>
                <c:pt idx="145">
                  <c:v>-2.9319660000000001E-2</c:v>
                </c:pt>
                <c:pt idx="146">
                  <c:v>-2.785727E-2</c:v>
                </c:pt>
                <c:pt idx="147">
                  <c:v>-2.784002E-2</c:v>
                </c:pt>
                <c:pt idx="148">
                  <c:v>-2.6436790000000002E-2</c:v>
                </c:pt>
                <c:pt idx="149">
                  <c:v>-2.6727290000000001E-2</c:v>
                </c:pt>
                <c:pt idx="150">
                  <c:v>-2.647393E-2</c:v>
                </c:pt>
                <c:pt idx="151">
                  <c:v>-2.5064889999999999E-2</c:v>
                </c:pt>
                <c:pt idx="152">
                  <c:v>-2.4018270000000001E-2</c:v>
                </c:pt>
                <c:pt idx="153">
                  <c:v>-2.277535E-2</c:v>
                </c:pt>
                <c:pt idx="154">
                  <c:v>-2.1717179999999999E-2</c:v>
                </c:pt>
                <c:pt idx="155">
                  <c:v>-2.1026010000000001E-2</c:v>
                </c:pt>
                <c:pt idx="156">
                  <c:v>-2.3048249999999999E-2</c:v>
                </c:pt>
                <c:pt idx="157">
                  <c:v>-2.191773E-2</c:v>
                </c:pt>
                <c:pt idx="158">
                  <c:v>-2.0860299999999998E-2</c:v>
                </c:pt>
                <c:pt idx="159">
                  <c:v>-2.277088E-2</c:v>
                </c:pt>
                <c:pt idx="160">
                  <c:v>-2.1717549999999999E-2</c:v>
                </c:pt>
                <c:pt idx="161">
                  <c:v>-2.4372890000000001E-2</c:v>
                </c:pt>
                <c:pt idx="162">
                  <c:v>-2.3288090000000001E-2</c:v>
                </c:pt>
                <c:pt idx="163">
                  <c:v>-2.800296E-2</c:v>
                </c:pt>
                <c:pt idx="164">
                  <c:v>-2.8584769999999999E-2</c:v>
                </c:pt>
                <c:pt idx="165">
                  <c:v>-2.7308410000000002E-2</c:v>
                </c:pt>
                <c:pt idx="166">
                  <c:v>-2.645865E-2</c:v>
                </c:pt>
                <c:pt idx="167">
                  <c:v>-3.4412129999999999E-2</c:v>
                </c:pt>
                <c:pt idx="168">
                  <c:v>-3.2528559999999998E-2</c:v>
                </c:pt>
                <c:pt idx="169">
                  <c:v>-3.1423470000000002E-2</c:v>
                </c:pt>
                <c:pt idx="170">
                  <c:v>-3.3107690000000002E-2</c:v>
                </c:pt>
                <c:pt idx="171">
                  <c:v>-3.3490739999999998E-2</c:v>
                </c:pt>
                <c:pt idx="172">
                  <c:v>-3.1716510000000003E-2</c:v>
                </c:pt>
                <c:pt idx="173">
                  <c:v>-3.0163079999999998E-2</c:v>
                </c:pt>
                <c:pt idx="174">
                  <c:v>-2.8773569999999998E-2</c:v>
                </c:pt>
                <c:pt idx="175">
                  <c:v>-3.1697820000000002E-2</c:v>
                </c:pt>
                <c:pt idx="176">
                  <c:v>-3.2861660000000001E-2</c:v>
                </c:pt>
                <c:pt idx="177">
                  <c:v>-3.1126540000000001E-2</c:v>
                </c:pt>
                <c:pt idx="178">
                  <c:v>-3.0018710000000001E-2</c:v>
                </c:pt>
                <c:pt idx="179">
                  <c:v>-2.9523689999999998E-2</c:v>
                </c:pt>
                <c:pt idx="180">
                  <c:v>-3.2186260000000001E-2</c:v>
                </c:pt>
                <c:pt idx="181">
                  <c:v>-3.0640790000000001E-2</c:v>
                </c:pt>
                <c:pt idx="182">
                  <c:v>-2.9213090000000001E-2</c:v>
                </c:pt>
                <c:pt idx="183">
                  <c:v>-3.8810879999999999E-2</c:v>
                </c:pt>
                <c:pt idx="184">
                  <c:v>-3.9316839999999999E-2</c:v>
                </c:pt>
                <c:pt idx="185">
                  <c:v>-3.7831400000000001E-2</c:v>
                </c:pt>
                <c:pt idx="186">
                  <c:v>-3.577147E-2</c:v>
                </c:pt>
                <c:pt idx="187">
                  <c:v>-3.3910429999999998E-2</c:v>
                </c:pt>
                <c:pt idx="188">
                  <c:v>-3.2415579999999999E-2</c:v>
                </c:pt>
                <c:pt idx="189">
                  <c:v>-3.1272000000000001E-2</c:v>
                </c:pt>
                <c:pt idx="190">
                  <c:v>-2.9700130000000002E-2</c:v>
                </c:pt>
                <c:pt idx="191">
                  <c:v>-3.0535949999999999E-2</c:v>
                </c:pt>
                <c:pt idx="192">
                  <c:v>-3.0226880000000001E-2</c:v>
                </c:pt>
                <c:pt idx="193">
                  <c:v>-2.9264479999999999E-2</c:v>
                </c:pt>
                <c:pt idx="194">
                  <c:v>-2.7742010000000001E-2</c:v>
                </c:pt>
                <c:pt idx="195">
                  <c:v>-2.634268E-2</c:v>
                </c:pt>
                <c:pt idx="196">
                  <c:v>-2.5516219999999999E-2</c:v>
                </c:pt>
                <c:pt idx="197">
                  <c:v>-2.4546660000000001E-2</c:v>
                </c:pt>
                <c:pt idx="198">
                  <c:v>-2.4307169999999999E-2</c:v>
                </c:pt>
                <c:pt idx="199">
                  <c:v>-2.3283129999999999E-2</c:v>
                </c:pt>
                <c:pt idx="200">
                  <c:v>-2.2120979999999998E-2</c:v>
                </c:pt>
                <c:pt idx="201">
                  <c:v>-2.6172859999999999E-2</c:v>
                </c:pt>
                <c:pt idx="202">
                  <c:v>-2.4893040000000002E-2</c:v>
                </c:pt>
                <c:pt idx="203">
                  <c:v>-2.41993E-2</c:v>
                </c:pt>
                <c:pt idx="204">
                  <c:v>-2.301009E-2</c:v>
                </c:pt>
                <c:pt idx="205">
                  <c:v>-2.1959719999999999E-2</c:v>
                </c:pt>
                <c:pt idx="206">
                  <c:v>-2.0930520000000001E-2</c:v>
                </c:pt>
                <c:pt idx="207">
                  <c:v>-2.0461469999999999E-2</c:v>
                </c:pt>
                <c:pt idx="208">
                  <c:v>-2.1407619999999999E-2</c:v>
                </c:pt>
                <c:pt idx="209">
                  <c:v>-2.17678E-2</c:v>
                </c:pt>
                <c:pt idx="210">
                  <c:v>-2.0916279999999999E-2</c:v>
                </c:pt>
                <c:pt idx="211">
                  <c:v>-2.232342E-2</c:v>
                </c:pt>
                <c:pt idx="212">
                  <c:v>-2.2050589999999998E-2</c:v>
                </c:pt>
                <c:pt idx="213">
                  <c:v>-2.1024419999999999E-2</c:v>
                </c:pt>
                <c:pt idx="214">
                  <c:v>-2.3669200000000001E-2</c:v>
                </c:pt>
                <c:pt idx="215">
                  <c:v>-2.5570570000000001E-2</c:v>
                </c:pt>
                <c:pt idx="216">
                  <c:v>-2.438154E-2</c:v>
                </c:pt>
                <c:pt idx="217">
                  <c:v>-2.3275830000000001E-2</c:v>
                </c:pt>
                <c:pt idx="218">
                  <c:v>-2.423471E-2</c:v>
                </c:pt>
                <c:pt idx="219">
                  <c:v>-2.3085720000000001E-2</c:v>
                </c:pt>
                <c:pt idx="220">
                  <c:v>-2.3244310000000001E-2</c:v>
                </c:pt>
                <c:pt idx="221">
                  <c:v>-2.314428E-2</c:v>
                </c:pt>
                <c:pt idx="222">
                  <c:v>-2.2437929999999998E-2</c:v>
                </c:pt>
                <c:pt idx="223">
                  <c:v>-2.2028889999999999E-2</c:v>
                </c:pt>
                <c:pt idx="224">
                  <c:v>-2.170592E-2</c:v>
                </c:pt>
                <c:pt idx="225">
                  <c:v>-2.1348309999999999E-2</c:v>
                </c:pt>
                <c:pt idx="226">
                  <c:v>-2.1399970000000001E-2</c:v>
                </c:pt>
                <c:pt idx="227">
                  <c:v>-2.1032490000000001E-2</c:v>
                </c:pt>
                <c:pt idx="228">
                  <c:v>-2.0309649999999999E-2</c:v>
                </c:pt>
                <c:pt idx="229">
                  <c:v>-2.051501E-2</c:v>
                </c:pt>
                <c:pt idx="230">
                  <c:v>-2.042157E-2</c:v>
                </c:pt>
                <c:pt idx="231">
                  <c:v>-2.296809E-2</c:v>
                </c:pt>
                <c:pt idx="232">
                  <c:v>-2.1958229999999999E-2</c:v>
                </c:pt>
                <c:pt idx="233">
                  <c:v>-2.229892E-2</c:v>
                </c:pt>
                <c:pt idx="234">
                  <c:v>-2.276394E-2</c:v>
                </c:pt>
                <c:pt idx="235">
                  <c:v>-2.2226309999999999E-2</c:v>
                </c:pt>
                <c:pt idx="236">
                  <c:v>-2.1341499999999999E-2</c:v>
                </c:pt>
                <c:pt idx="237">
                  <c:v>-2.054052E-2</c:v>
                </c:pt>
                <c:pt idx="238">
                  <c:v>-2.0662679999999999E-2</c:v>
                </c:pt>
                <c:pt idx="239">
                  <c:v>-2.0574450000000001E-2</c:v>
                </c:pt>
                <c:pt idx="240">
                  <c:v>-2.0145110000000001E-2</c:v>
                </c:pt>
                <c:pt idx="241">
                  <c:v>-3.136854E-2</c:v>
                </c:pt>
                <c:pt idx="242">
                  <c:v>-2.9705180000000001E-2</c:v>
                </c:pt>
                <c:pt idx="243">
                  <c:v>-3.2375510000000003E-2</c:v>
                </c:pt>
                <c:pt idx="244">
                  <c:v>-3.0710540000000001E-2</c:v>
                </c:pt>
                <c:pt idx="245">
                  <c:v>-3.0995789999999999E-2</c:v>
                </c:pt>
                <c:pt idx="246">
                  <c:v>-2.9914759999999999E-2</c:v>
                </c:pt>
                <c:pt idx="247">
                  <c:v>-3.4941199999999999E-2</c:v>
                </c:pt>
                <c:pt idx="248">
                  <c:v>-3.5095759999999997E-2</c:v>
                </c:pt>
                <c:pt idx="249">
                  <c:v>-3.3625049999999997E-2</c:v>
                </c:pt>
                <c:pt idx="250">
                  <c:v>-4.2775809999999997E-2</c:v>
                </c:pt>
                <c:pt idx="251">
                  <c:v>-4.0117100000000003E-2</c:v>
                </c:pt>
                <c:pt idx="252">
                  <c:v>-3.8308540000000002E-2</c:v>
                </c:pt>
                <c:pt idx="253">
                  <c:v>-3.6969589999999997E-2</c:v>
                </c:pt>
                <c:pt idx="254">
                  <c:v>-3.7632180000000001E-2</c:v>
                </c:pt>
                <c:pt idx="255">
                  <c:v>-3.5737289999999998E-2</c:v>
                </c:pt>
                <c:pt idx="256">
                  <c:v>-3.5066239999999999E-2</c:v>
                </c:pt>
                <c:pt idx="257">
                  <c:v>-3.3936479999999998E-2</c:v>
                </c:pt>
                <c:pt idx="258">
                  <c:v>-3.354907E-2</c:v>
                </c:pt>
                <c:pt idx="259">
                  <c:v>-3.1756550000000001E-2</c:v>
                </c:pt>
                <c:pt idx="260">
                  <c:v>-3.0089810000000002E-2</c:v>
                </c:pt>
                <c:pt idx="261">
                  <c:v>-2.8471489999999999E-2</c:v>
                </c:pt>
                <c:pt idx="262">
                  <c:v>-2.8672530000000002E-2</c:v>
                </c:pt>
                <c:pt idx="263">
                  <c:v>-2.8689050000000001E-2</c:v>
                </c:pt>
                <c:pt idx="264">
                  <c:v>-2.7170030000000001E-2</c:v>
                </c:pt>
                <c:pt idx="265">
                  <c:v>-2.590932E-2</c:v>
                </c:pt>
                <c:pt idx="266">
                  <c:v>-2.5499910000000001E-2</c:v>
                </c:pt>
                <c:pt idx="267">
                  <c:v>-2.8104069999999998E-2</c:v>
                </c:pt>
                <c:pt idx="268">
                  <c:v>-2.7797189999999999E-2</c:v>
                </c:pt>
                <c:pt idx="269">
                  <c:v>-2.6416410000000001E-2</c:v>
                </c:pt>
                <c:pt idx="270">
                  <c:v>-2.63491E-2</c:v>
                </c:pt>
                <c:pt idx="271">
                  <c:v>-2.7469739999999999E-2</c:v>
                </c:pt>
                <c:pt idx="272">
                  <c:v>-2.6406389999999998E-2</c:v>
                </c:pt>
                <c:pt idx="273">
                  <c:v>-2.6039090000000001E-2</c:v>
                </c:pt>
                <c:pt idx="274">
                  <c:v>-2.4872370000000001E-2</c:v>
                </c:pt>
                <c:pt idx="275">
                  <c:v>-2.4819819999999999E-2</c:v>
                </c:pt>
                <c:pt idx="276">
                  <c:v>-2.3811809999999999E-2</c:v>
                </c:pt>
                <c:pt idx="277">
                  <c:v>-2.6862420000000001E-2</c:v>
                </c:pt>
                <c:pt idx="278">
                  <c:v>-2.5630739999999999E-2</c:v>
                </c:pt>
                <c:pt idx="279">
                  <c:v>-2.4893160000000001E-2</c:v>
                </c:pt>
                <c:pt idx="280">
                  <c:v>-2.3785089999999998E-2</c:v>
                </c:pt>
                <c:pt idx="281">
                  <c:v>-2.273499E-2</c:v>
                </c:pt>
                <c:pt idx="282">
                  <c:v>-2.257928E-2</c:v>
                </c:pt>
                <c:pt idx="283">
                  <c:v>-2.2730380000000001E-2</c:v>
                </c:pt>
                <c:pt idx="284">
                  <c:v>-2.2213469999999999E-2</c:v>
                </c:pt>
                <c:pt idx="285">
                  <c:v>-2.3807680000000001E-2</c:v>
                </c:pt>
                <c:pt idx="286">
                  <c:v>-2.352947E-2</c:v>
                </c:pt>
                <c:pt idx="287">
                  <c:v>-2.2575870000000001E-2</c:v>
                </c:pt>
                <c:pt idx="288">
                  <c:v>-2.1652089999999999E-2</c:v>
                </c:pt>
                <c:pt idx="289">
                  <c:v>-2.0820189999999999E-2</c:v>
                </c:pt>
                <c:pt idx="290">
                  <c:v>-2.4945479999999999E-2</c:v>
                </c:pt>
                <c:pt idx="291">
                  <c:v>-2.4384619999999999E-2</c:v>
                </c:pt>
                <c:pt idx="292">
                  <c:v>-2.3379569999999999E-2</c:v>
                </c:pt>
                <c:pt idx="293">
                  <c:v>-2.291731E-2</c:v>
                </c:pt>
                <c:pt idx="294">
                  <c:v>-2.429096E-2</c:v>
                </c:pt>
                <c:pt idx="295">
                  <c:v>-2.6411440000000001E-2</c:v>
                </c:pt>
                <c:pt idx="296">
                  <c:v>-2.526517E-2</c:v>
                </c:pt>
                <c:pt idx="297">
                  <c:v>-2.4342989999999998E-2</c:v>
                </c:pt>
                <c:pt idx="298">
                  <c:v>-2.4295669999999998E-2</c:v>
                </c:pt>
                <c:pt idx="299">
                  <c:v>-2.3467330000000002E-2</c:v>
                </c:pt>
                <c:pt idx="300">
                  <c:v>-2.2541189999999999E-2</c:v>
                </c:pt>
                <c:pt idx="301">
                  <c:v>-2.1626880000000001E-2</c:v>
                </c:pt>
                <c:pt idx="302">
                  <c:v>-2.074175E-2</c:v>
                </c:pt>
                <c:pt idx="303">
                  <c:v>-1.9949709999999999E-2</c:v>
                </c:pt>
                <c:pt idx="304">
                  <c:v>-2.0045420000000001E-2</c:v>
                </c:pt>
                <c:pt idx="305">
                  <c:v>-2.1139069999999999E-2</c:v>
                </c:pt>
                <c:pt idx="306">
                  <c:v>-2.0350440000000001E-2</c:v>
                </c:pt>
                <c:pt idx="307">
                  <c:v>-1.9689310000000002E-2</c:v>
                </c:pt>
                <c:pt idx="308">
                  <c:v>-1.970007E-2</c:v>
                </c:pt>
                <c:pt idx="309">
                  <c:v>-2.0071309999999998E-2</c:v>
                </c:pt>
                <c:pt idx="310">
                  <c:v>-2.02624E-2</c:v>
                </c:pt>
                <c:pt idx="311">
                  <c:v>-2.7496400000000001E-2</c:v>
                </c:pt>
                <c:pt idx="312">
                  <c:v>-2.6685400000000001E-2</c:v>
                </c:pt>
                <c:pt idx="313">
                  <c:v>-2.8591249999999999E-2</c:v>
                </c:pt>
                <c:pt idx="314">
                  <c:v>-2.740476E-2</c:v>
                </c:pt>
                <c:pt idx="315">
                  <c:v>-2.689629E-2</c:v>
                </c:pt>
                <c:pt idx="316">
                  <c:v>-2.5715720000000001E-2</c:v>
                </c:pt>
                <c:pt idx="317">
                  <c:v>-2.5011169999999999E-2</c:v>
                </c:pt>
                <c:pt idx="318">
                  <c:v>-2.4579670000000001E-2</c:v>
                </c:pt>
                <c:pt idx="319">
                  <c:v>-2.355173E-2</c:v>
                </c:pt>
                <c:pt idx="320">
                  <c:v>-2.3955000000000001E-2</c:v>
                </c:pt>
                <c:pt idx="321">
                  <c:v>-2.4894860000000001E-2</c:v>
                </c:pt>
                <c:pt idx="322">
                  <c:v>-2.405962E-2</c:v>
                </c:pt>
                <c:pt idx="323">
                  <c:v>-2.3218639999999999E-2</c:v>
                </c:pt>
                <c:pt idx="324">
                  <c:v>-2.2940829999999999E-2</c:v>
                </c:pt>
                <c:pt idx="325">
                  <c:v>-2.3612569999999999E-2</c:v>
                </c:pt>
                <c:pt idx="326">
                  <c:v>-2.2605380000000001E-2</c:v>
                </c:pt>
                <c:pt idx="327">
                  <c:v>-2.2563039999999999E-2</c:v>
                </c:pt>
                <c:pt idx="328">
                  <c:v>-2.1638020000000001E-2</c:v>
                </c:pt>
                <c:pt idx="329">
                  <c:v>-2.079549E-2</c:v>
                </c:pt>
                <c:pt idx="330">
                  <c:v>-2.0077830000000001E-2</c:v>
                </c:pt>
                <c:pt idx="331">
                  <c:v>-2.0035170000000001E-2</c:v>
                </c:pt>
                <c:pt idx="332">
                  <c:v>-2.047247E-2</c:v>
                </c:pt>
                <c:pt idx="333">
                  <c:v>-2.0481240000000001E-2</c:v>
                </c:pt>
                <c:pt idx="334">
                  <c:v>-1.9741459999999999E-2</c:v>
                </c:pt>
                <c:pt idx="335">
                  <c:v>-2.0932969999999999E-2</c:v>
                </c:pt>
                <c:pt idx="336">
                  <c:v>-2.1285020000000002E-2</c:v>
                </c:pt>
                <c:pt idx="337">
                  <c:v>-2.0674580000000001E-2</c:v>
                </c:pt>
                <c:pt idx="338">
                  <c:v>-1.9977129999999999E-2</c:v>
                </c:pt>
                <c:pt idx="339">
                  <c:v>-1.9343969999999999E-2</c:v>
                </c:pt>
                <c:pt idx="340">
                  <c:v>-1.912954E-2</c:v>
                </c:pt>
                <c:pt idx="341">
                  <c:v>-1.8551950000000001E-2</c:v>
                </c:pt>
                <c:pt idx="342">
                  <c:v>-1.7985029999999999E-2</c:v>
                </c:pt>
                <c:pt idx="343">
                  <c:v>-1.746984E-2</c:v>
                </c:pt>
                <c:pt idx="344">
                  <c:v>-1.6916440000000001E-2</c:v>
                </c:pt>
                <c:pt idx="345">
                  <c:v>-1.7317599999999999E-2</c:v>
                </c:pt>
                <c:pt idx="346">
                  <c:v>-1.688543E-2</c:v>
                </c:pt>
                <c:pt idx="347">
                  <c:v>-1.6395380000000001E-2</c:v>
                </c:pt>
                <c:pt idx="348">
                  <c:v>-1.7183090000000002E-2</c:v>
                </c:pt>
                <c:pt idx="349">
                  <c:v>-1.867278E-2</c:v>
                </c:pt>
                <c:pt idx="350">
                  <c:v>-1.80337E-2</c:v>
                </c:pt>
                <c:pt idx="351">
                  <c:v>-1.7589560000000001E-2</c:v>
                </c:pt>
                <c:pt idx="352">
                  <c:v>-1.8309789999999999E-2</c:v>
                </c:pt>
                <c:pt idx="353">
                  <c:v>-1.7815439999999998E-2</c:v>
                </c:pt>
                <c:pt idx="354">
                  <c:v>-1.848004E-2</c:v>
                </c:pt>
                <c:pt idx="355">
                  <c:v>-1.7839170000000001E-2</c:v>
                </c:pt>
                <c:pt idx="356">
                  <c:v>-1.7762139999999999E-2</c:v>
                </c:pt>
                <c:pt idx="357">
                  <c:v>-1.7203989999999999E-2</c:v>
                </c:pt>
                <c:pt idx="358">
                  <c:v>-1.6940170000000001E-2</c:v>
                </c:pt>
                <c:pt idx="359">
                  <c:v>-1.797344E-2</c:v>
                </c:pt>
                <c:pt idx="360">
                  <c:v>-1.7591140000000002E-2</c:v>
                </c:pt>
                <c:pt idx="361">
                  <c:v>-1.707649E-2</c:v>
                </c:pt>
                <c:pt idx="362">
                  <c:v>-1.7111729999999999E-2</c:v>
                </c:pt>
                <c:pt idx="363">
                  <c:v>-2.24701E-2</c:v>
                </c:pt>
                <c:pt idx="364">
                  <c:v>-2.1851820000000001E-2</c:v>
                </c:pt>
                <c:pt idx="365">
                  <c:v>-2.1603130000000002E-2</c:v>
                </c:pt>
                <c:pt idx="366">
                  <c:v>-2.239938E-2</c:v>
                </c:pt>
                <c:pt idx="367">
                  <c:v>-2.147642E-2</c:v>
                </c:pt>
                <c:pt idx="368">
                  <c:v>-2.0584100000000001E-2</c:v>
                </c:pt>
                <c:pt idx="369">
                  <c:v>-2.0345459999999999E-2</c:v>
                </c:pt>
                <c:pt idx="370">
                  <c:v>-2.007014E-2</c:v>
                </c:pt>
                <c:pt idx="371">
                  <c:v>-1.9856680000000002E-2</c:v>
                </c:pt>
                <c:pt idx="372">
                  <c:v>-1.9295070000000001E-2</c:v>
                </c:pt>
                <c:pt idx="373">
                  <c:v>-1.8616629999999999E-2</c:v>
                </c:pt>
                <c:pt idx="374">
                  <c:v>-1.8838799999999999E-2</c:v>
                </c:pt>
                <c:pt idx="375">
                  <c:v>-1.826032E-2</c:v>
                </c:pt>
                <c:pt idx="376">
                  <c:v>-1.7668360000000001E-2</c:v>
                </c:pt>
                <c:pt idx="377">
                  <c:v>-1.901831E-2</c:v>
                </c:pt>
                <c:pt idx="378">
                  <c:v>-1.848868E-2</c:v>
                </c:pt>
                <c:pt idx="379">
                  <c:v>-1.8193259999999999E-2</c:v>
                </c:pt>
                <c:pt idx="380">
                  <c:v>-1.761428E-2</c:v>
                </c:pt>
                <c:pt idx="381">
                  <c:v>-1.8515790000000001E-2</c:v>
                </c:pt>
                <c:pt idx="382">
                  <c:v>-1.7937450000000001E-2</c:v>
                </c:pt>
                <c:pt idx="383">
                  <c:v>-1.7371330000000001E-2</c:v>
                </c:pt>
                <c:pt idx="384">
                  <c:v>-1.773477E-2</c:v>
                </c:pt>
                <c:pt idx="385">
                  <c:v>-1.763381E-2</c:v>
                </c:pt>
                <c:pt idx="386">
                  <c:v>-1.8174389999999999E-2</c:v>
                </c:pt>
                <c:pt idx="387">
                  <c:v>-1.7771309999999998E-2</c:v>
                </c:pt>
                <c:pt idx="388">
                  <c:v>-1.7873679999999999E-2</c:v>
                </c:pt>
                <c:pt idx="389">
                  <c:v>-1.7593850000000001E-2</c:v>
                </c:pt>
                <c:pt idx="390">
                  <c:v>-1.717113E-2</c:v>
                </c:pt>
                <c:pt idx="391">
                  <c:v>-1.6695419999999999E-2</c:v>
                </c:pt>
                <c:pt idx="392">
                  <c:v>-1.6225300000000002E-2</c:v>
                </c:pt>
                <c:pt idx="393">
                  <c:v>-1.5807620000000001E-2</c:v>
                </c:pt>
                <c:pt idx="394">
                  <c:v>-1.601004E-2</c:v>
                </c:pt>
                <c:pt idx="395">
                  <c:v>-1.5617290000000001E-2</c:v>
                </c:pt>
                <c:pt idx="396">
                  <c:v>-1.9007469999999999E-2</c:v>
                </c:pt>
                <c:pt idx="397">
                  <c:v>-1.8368590000000001E-2</c:v>
                </c:pt>
                <c:pt idx="398">
                  <c:v>-1.789027E-2</c:v>
                </c:pt>
                <c:pt idx="399">
                  <c:v>-1.8786520000000001E-2</c:v>
                </c:pt>
                <c:pt idx="400">
                  <c:v>-1.9515810000000001E-2</c:v>
                </c:pt>
                <c:pt idx="401">
                  <c:v>-1.9192239999999999E-2</c:v>
                </c:pt>
                <c:pt idx="402">
                  <c:v>-1.8573550000000001E-2</c:v>
                </c:pt>
                <c:pt idx="403">
                  <c:v>-2.1224940000000001E-2</c:v>
                </c:pt>
                <c:pt idx="404">
                  <c:v>-2.0544759999999999E-2</c:v>
                </c:pt>
                <c:pt idx="405">
                  <c:v>-1.9822329999999999E-2</c:v>
                </c:pt>
                <c:pt idx="406">
                  <c:v>-1.9121289999999999E-2</c:v>
                </c:pt>
                <c:pt idx="407">
                  <c:v>-1.9252180000000001E-2</c:v>
                </c:pt>
                <c:pt idx="408">
                  <c:v>-1.8833969999999998E-2</c:v>
                </c:pt>
                <c:pt idx="409">
                  <c:v>-2.0849070000000001E-2</c:v>
                </c:pt>
                <c:pt idx="410">
                  <c:v>-2.0248820000000001E-2</c:v>
                </c:pt>
                <c:pt idx="411">
                  <c:v>-1.9504799999999999E-2</c:v>
                </c:pt>
                <c:pt idx="412">
                  <c:v>-1.8836930000000002E-2</c:v>
                </c:pt>
                <c:pt idx="413">
                  <c:v>-1.8253129999999999E-2</c:v>
                </c:pt>
                <c:pt idx="414">
                  <c:v>-1.918545E-2</c:v>
                </c:pt>
                <c:pt idx="415">
                  <c:v>-1.863633E-2</c:v>
                </c:pt>
                <c:pt idx="416">
                  <c:v>-1.8072339999999999E-2</c:v>
                </c:pt>
                <c:pt idx="417">
                  <c:v>-1.7814989999999999E-2</c:v>
                </c:pt>
                <c:pt idx="418">
                  <c:v>-1.738777E-2</c:v>
                </c:pt>
                <c:pt idx="419">
                  <c:v>-1.6899129999999998E-2</c:v>
                </c:pt>
                <c:pt idx="420">
                  <c:v>-1.659658E-2</c:v>
                </c:pt>
                <c:pt idx="421">
                  <c:v>-1.6707349999999999E-2</c:v>
                </c:pt>
                <c:pt idx="422">
                  <c:v>-1.623177E-2</c:v>
                </c:pt>
                <c:pt idx="423">
                  <c:v>-1.578102E-2</c:v>
                </c:pt>
                <c:pt idx="424">
                  <c:v>-1.9439290000000001E-2</c:v>
                </c:pt>
                <c:pt idx="425">
                  <c:v>-1.9052079999999999E-2</c:v>
                </c:pt>
                <c:pt idx="426">
                  <c:v>-1.8770470000000001E-2</c:v>
                </c:pt>
                <c:pt idx="427">
                  <c:v>-1.9503010000000001E-2</c:v>
                </c:pt>
                <c:pt idx="428">
                  <c:v>-1.8767010000000001E-2</c:v>
                </c:pt>
                <c:pt idx="429">
                  <c:v>-1.8438309999999999E-2</c:v>
                </c:pt>
                <c:pt idx="430">
                  <c:v>-1.7876670000000001E-2</c:v>
                </c:pt>
                <c:pt idx="431">
                  <c:v>-1.9378699999999999E-2</c:v>
                </c:pt>
                <c:pt idx="432">
                  <c:v>-1.905213E-2</c:v>
                </c:pt>
                <c:pt idx="433">
                  <c:v>-1.8406289999999999E-2</c:v>
                </c:pt>
                <c:pt idx="434">
                  <c:v>-1.7880920000000002E-2</c:v>
                </c:pt>
                <c:pt idx="435">
                  <c:v>-1.9451340000000001E-2</c:v>
                </c:pt>
                <c:pt idx="436">
                  <c:v>-1.9180590000000001E-2</c:v>
                </c:pt>
                <c:pt idx="437">
                  <c:v>-1.8525369999999999E-2</c:v>
                </c:pt>
                <c:pt idx="438">
                  <c:v>-1.792233E-2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'ıse100'!$L$1</c:f>
              <c:strCache>
                <c:ptCount val="1"/>
                <c:pt idx="0">
                  <c:v>GARCH-ged (0.05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L$2:$L$443</c:f>
              <c:numCache>
                <c:formatCode>General</c:formatCode>
                <c:ptCount val="442"/>
                <c:pt idx="0">
                  <c:v>-1.342262E-2</c:v>
                </c:pt>
                <c:pt idx="1">
                  <c:v>-1.3003219999999999E-2</c:v>
                </c:pt>
                <c:pt idx="2">
                  <c:v>-1.545728E-2</c:v>
                </c:pt>
                <c:pt idx="3">
                  <c:v>-1.4961530000000001E-2</c:v>
                </c:pt>
                <c:pt idx="4">
                  <c:v>-1.4891410000000001E-2</c:v>
                </c:pt>
                <c:pt idx="5">
                  <c:v>-1.4778639999999999E-2</c:v>
                </c:pt>
                <c:pt idx="6">
                  <c:v>-1.4266050000000001E-2</c:v>
                </c:pt>
                <c:pt idx="7">
                  <c:v>-1.490325E-2</c:v>
                </c:pt>
                <c:pt idx="8">
                  <c:v>-1.460175E-2</c:v>
                </c:pt>
                <c:pt idx="9">
                  <c:v>-1.405436E-2</c:v>
                </c:pt>
                <c:pt idx="10">
                  <c:v>-1.460323E-2</c:v>
                </c:pt>
                <c:pt idx="11">
                  <c:v>-1.4194500000000001E-2</c:v>
                </c:pt>
                <c:pt idx="12">
                  <c:v>-1.6847000000000001E-2</c:v>
                </c:pt>
                <c:pt idx="13">
                  <c:v>-1.6588450000000001E-2</c:v>
                </c:pt>
                <c:pt idx="14">
                  <c:v>-1.5793519999999998E-2</c:v>
                </c:pt>
                <c:pt idx="15">
                  <c:v>-1.519335E-2</c:v>
                </c:pt>
                <c:pt idx="16">
                  <c:v>-1.4658869999999999E-2</c:v>
                </c:pt>
                <c:pt idx="17">
                  <c:v>-1.448928E-2</c:v>
                </c:pt>
                <c:pt idx="18">
                  <c:v>-1.393906E-2</c:v>
                </c:pt>
                <c:pt idx="19">
                  <c:v>-1.7399680000000001E-2</c:v>
                </c:pt>
                <c:pt idx="20">
                  <c:v>-2.9154679999999999E-2</c:v>
                </c:pt>
                <c:pt idx="21">
                  <c:v>-2.8005189999999999E-2</c:v>
                </c:pt>
                <c:pt idx="22">
                  <c:v>-3.4731030000000003E-2</c:v>
                </c:pt>
                <c:pt idx="23">
                  <c:v>-3.2432780000000001E-2</c:v>
                </c:pt>
                <c:pt idx="24">
                  <c:v>-3.1703799999999997E-2</c:v>
                </c:pt>
                <c:pt idx="25">
                  <c:v>-2.9806599999999999E-2</c:v>
                </c:pt>
                <c:pt idx="26">
                  <c:v>-2.8264029999999999E-2</c:v>
                </c:pt>
                <c:pt idx="27">
                  <c:v>-2.672271E-2</c:v>
                </c:pt>
                <c:pt idx="28">
                  <c:v>-2.8674129999999999E-2</c:v>
                </c:pt>
                <c:pt idx="29">
                  <c:v>-2.7147270000000001E-2</c:v>
                </c:pt>
                <c:pt idx="30">
                  <c:v>-2.7652070000000001E-2</c:v>
                </c:pt>
                <c:pt idx="31">
                  <c:v>-2.651274E-2</c:v>
                </c:pt>
                <c:pt idx="32">
                  <c:v>-2.5070640000000002E-2</c:v>
                </c:pt>
                <c:pt idx="33">
                  <c:v>-2.3891119999999998E-2</c:v>
                </c:pt>
                <c:pt idx="34">
                  <c:v>-2.273959E-2</c:v>
                </c:pt>
                <c:pt idx="35">
                  <c:v>-2.1608769999999999E-2</c:v>
                </c:pt>
                <c:pt idx="36">
                  <c:v>-2.0544360000000001E-2</c:v>
                </c:pt>
                <c:pt idx="37">
                  <c:v>-1.9786539999999998E-2</c:v>
                </c:pt>
                <c:pt idx="38">
                  <c:v>-2.2236120000000002E-2</c:v>
                </c:pt>
                <c:pt idx="39">
                  <c:v>-2.3406239999999998E-2</c:v>
                </c:pt>
                <c:pt idx="40">
                  <c:v>-2.2626799999999999E-2</c:v>
                </c:pt>
                <c:pt idx="41">
                  <c:v>-2.2024950000000001E-2</c:v>
                </c:pt>
                <c:pt idx="42">
                  <c:v>-2.119979E-2</c:v>
                </c:pt>
                <c:pt idx="43">
                  <c:v>-2.1325360000000002E-2</c:v>
                </c:pt>
                <c:pt idx="44">
                  <c:v>-2.0420750000000001E-2</c:v>
                </c:pt>
                <c:pt idx="45">
                  <c:v>-1.9834580000000001E-2</c:v>
                </c:pt>
                <c:pt idx="46">
                  <c:v>-1.898122E-2</c:v>
                </c:pt>
                <c:pt idx="47">
                  <c:v>-1.917551E-2</c:v>
                </c:pt>
                <c:pt idx="48">
                  <c:v>-1.8572749999999999E-2</c:v>
                </c:pt>
                <c:pt idx="49">
                  <c:v>-2.0372870000000001E-2</c:v>
                </c:pt>
                <c:pt idx="50">
                  <c:v>-1.9728280000000001E-2</c:v>
                </c:pt>
                <c:pt idx="51">
                  <c:v>-1.8802329999999999E-2</c:v>
                </c:pt>
                <c:pt idx="52">
                  <c:v>-1.870438E-2</c:v>
                </c:pt>
                <c:pt idx="53">
                  <c:v>-1.852183E-2</c:v>
                </c:pt>
                <c:pt idx="54">
                  <c:v>-1.877537E-2</c:v>
                </c:pt>
                <c:pt idx="55">
                  <c:v>-1.7965890000000002E-2</c:v>
                </c:pt>
                <c:pt idx="56">
                  <c:v>-1.8738020000000001E-2</c:v>
                </c:pt>
                <c:pt idx="57">
                  <c:v>-1.8012589999999998E-2</c:v>
                </c:pt>
                <c:pt idx="58">
                  <c:v>-1.7244490000000001E-2</c:v>
                </c:pt>
                <c:pt idx="59">
                  <c:v>-1.652679E-2</c:v>
                </c:pt>
                <c:pt idx="60">
                  <c:v>-1.588492E-2</c:v>
                </c:pt>
                <c:pt idx="61">
                  <c:v>-1.666695E-2</c:v>
                </c:pt>
                <c:pt idx="62">
                  <c:v>-1.5991450000000001E-2</c:v>
                </c:pt>
                <c:pt idx="63">
                  <c:v>-1.6388690000000001E-2</c:v>
                </c:pt>
                <c:pt idx="64">
                  <c:v>-1.603187E-2</c:v>
                </c:pt>
                <c:pt idx="65">
                  <c:v>-1.538721E-2</c:v>
                </c:pt>
                <c:pt idx="66">
                  <c:v>-1.4893150000000001E-2</c:v>
                </c:pt>
                <c:pt idx="67">
                  <c:v>-1.63698E-2</c:v>
                </c:pt>
                <c:pt idx="68">
                  <c:v>-1.8971760000000001E-2</c:v>
                </c:pt>
                <c:pt idx="69">
                  <c:v>-1.982507E-2</c:v>
                </c:pt>
                <c:pt idx="70">
                  <c:v>-2.0238490000000001E-2</c:v>
                </c:pt>
                <c:pt idx="71">
                  <c:v>-1.9735470000000001E-2</c:v>
                </c:pt>
                <c:pt idx="72">
                  <c:v>-1.9034019999999999E-2</c:v>
                </c:pt>
                <c:pt idx="73">
                  <c:v>-2.060476E-2</c:v>
                </c:pt>
                <c:pt idx="74">
                  <c:v>-1.9709330000000001E-2</c:v>
                </c:pt>
                <c:pt idx="75">
                  <c:v>-1.8934280000000001E-2</c:v>
                </c:pt>
                <c:pt idx="76">
                  <c:v>-1.8385439999999999E-2</c:v>
                </c:pt>
                <c:pt idx="77">
                  <c:v>-1.7781149999999999E-2</c:v>
                </c:pt>
                <c:pt idx="78">
                  <c:v>-1.9249789999999999E-2</c:v>
                </c:pt>
                <c:pt idx="79">
                  <c:v>-1.8394810000000001E-2</c:v>
                </c:pt>
                <c:pt idx="80">
                  <c:v>-1.7991050000000001E-2</c:v>
                </c:pt>
                <c:pt idx="81">
                  <c:v>-1.7628520000000002E-2</c:v>
                </c:pt>
                <c:pt idx="82">
                  <c:v>-1.6877070000000001E-2</c:v>
                </c:pt>
                <c:pt idx="83">
                  <c:v>-1.6196269999999999E-2</c:v>
                </c:pt>
                <c:pt idx="84">
                  <c:v>-1.556457E-2</c:v>
                </c:pt>
                <c:pt idx="85">
                  <c:v>-1.5661359999999999E-2</c:v>
                </c:pt>
                <c:pt idx="86">
                  <c:v>-2.0874009999999998E-2</c:v>
                </c:pt>
                <c:pt idx="87">
                  <c:v>-1.990573E-2</c:v>
                </c:pt>
                <c:pt idx="88">
                  <c:v>-1.9175319999999999E-2</c:v>
                </c:pt>
                <c:pt idx="89">
                  <c:v>-1.8447399999999999E-2</c:v>
                </c:pt>
                <c:pt idx="90">
                  <c:v>-1.8952839999999999E-2</c:v>
                </c:pt>
                <c:pt idx="91">
                  <c:v>-1.9043770000000002E-2</c:v>
                </c:pt>
                <c:pt idx="92">
                  <c:v>-1.841458E-2</c:v>
                </c:pt>
                <c:pt idx="93">
                  <c:v>-1.7632200000000001E-2</c:v>
                </c:pt>
                <c:pt idx="94">
                  <c:v>-1.8527109999999999E-2</c:v>
                </c:pt>
                <c:pt idx="95">
                  <c:v>-1.808454E-2</c:v>
                </c:pt>
                <c:pt idx="96">
                  <c:v>-1.739833E-2</c:v>
                </c:pt>
                <c:pt idx="97">
                  <c:v>-1.6681189999999999E-2</c:v>
                </c:pt>
                <c:pt idx="98">
                  <c:v>-1.9131169999999999E-2</c:v>
                </c:pt>
                <c:pt idx="99">
                  <c:v>-1.8904529999999999E-2</c:v>
                </c:pt>
                <c:pt idx="100">
                  <c:v>-2.0655550000000002E-2</c:v>
                </c:pt>
                <c:pt idx="101">
                  <c:v>-2.2490420000000001E-2</c:v>
                </c:pt>
                <c:pt idx="102">
                  <c:v>-2.151194E-2</c:v>
                </c:pt>
                <c:pt idx="103">
                  <c:v>-2.0728940000000001E-2</c:v>
                </c:pt>
                <c:pt idx="104">
                  <c:v>-2.0228349999999999E-2</c:v>
                </c:pt>
                <c:pt idx="105">
                  <c:v>-2.5349799999999999E-2</c:v>
                </c:pt>
                <c:pt idx="106">
                  <c:v>-2.3976560000000001E-2</c:v>
                </c:pt>
                <c:pt idx="107">
                  <c:v>-2.400793E-2</c:v>
                </c:pt>
                <c:pt idx="108">
                  <c:v>-6.5796519999999997E-2</c:v>
                </c:pt>
                <c:pt idx="109">
                  <c:v>-6.6771910000000004E-2</c:v>
                </c:pt>
                <c:pt idx="110">
                  <c:v>-6.2461030000000001E-2</c:v>
                </c:pt>
                <c:pt idx="111">
                  <c:v>-6.4563430000000005E-2</c:v>
                </c:pt>
                <c:pt idx="112">
                  <c:v>-6.2298220000000001E-2</c:v>
                </c:pt>
                <c:pt idx="113">
                  <c:v>-5.9853450000000002E-2</c:v>
                </c:pt>
                <c:pt idx="114">
                  <c:v>-5.6693849999999997E-2</c:v>
                </c:pt>
                <c:pt idx="115">
                  <c:v>-5.4287700000000001E-2</c:v>
                </c:pt>
                <c:pt idx="116">
                  <c:v>-5.0785080000000003E-2</c:v>
                </c:pt>
                <c:pt idx="117">
                  <c:v>-5.304739E-2</c:v>
                </c:pt>
                <c:pt idx="118">
                  <c:v>-5.0179069999999999E-2</c:v>
                </c:pt>
                <c:pt idx="119">
                  <c:v>-4.7765740000000001E-2</c:v>
                </c:pt>
                <c:pt idx="120">
                  <c:v>-4.5092529999999999E-2</c:v>
                </c:pt>
                <c:pt idx="121">
                  <c:v>-5.7606709999999998E-2</c:v>
                </c:pt>
                <c:pt idx="122">
                  <c:v>-5.3933429999999997E-2</c:v>
                </c:pt>
                <c:pt idx="123">
                  <c:v>-5.4024849999999999E-2</c:v>
                </c:pt>
                <c:pt idx="124">
                  <c:v>-5.0605079999999997E-2</c:v>
                </c:pt>
                <c:pt idx="125">
                  <c:v>-5.0897739999999997E-2</c:v>
                </c:pt>
                <c:pt idx="126">
                  <c:v>-4.9362370000000003E-2</c:v>
                </c:pt>
                <c:pt idx="127">
                  <c:v>-4.6158539999999998E-2</c:v>
                </c:pt>
                <c:pt idx="128">
                  <c:v>-4.3124269999999999E-2</c:v>
                </c:pt>
                <c:pt idx="129">
                  <c:v>-4.0320429999999997E-2</c:v>
                </c:pt>
                <c:pt idx="130">
                  <c:v>-4.3086020000000003E-2</c:v>
                </c:pt>
                <c:pt idx="131">
                  <c:v>-4.1867380000000003E-2</c:v>
                </c:pt>
                <c:pt idx="132">
                  <c:v>-4.2999379999999997E-2</c:v>
                </c:pt>
                <c:pt idx="133">
                  <c:v>-4.1820219999999998E-2</c:v>
                </c:pt>
                <c:pt idx="134">
                  <c:v>-3.9073950000000003E-2</c:v>
                </c:pt>
                <c:pt idx="135">
                  <c:v>-3.7342609999999998E-2</c:v>
                </c:pt>
                <c:pt idx="136">
                  <c:v>-3.514892E-2</c:v>
                </c:pt>
                <c:pt idx="137">
                  <c:v>-3.6251760000000001E-2</c:v>
                </c:pt>
                <c:pt idx="138">
                  <c:v>-3.7444239999999997E-2</c:v>
                </c:pt>
                <c:pt idx="139">
                  <c:v>-3.5347009999999998E-2</c:v>
                </c:pt>
                <c:pt idx="140">
                  <c:v>-3.4289779999999999E-2</c:v>
                </c:pt>
                <c:pt idx="141">
                  <c:v>-3.2111649999999999E-2</c:v>
                </c:pt>
                <c:pt idx="142">
                  <c:v>-3.1441230000000001E-2</c:v>
                </c:pt>
                <c:pt idx="143">
                  <c:v>-2.939727E-2</c:v>
                </c:pt>
                <c:pt idx="144">
                  <c:v>-2.7882609999999999E-2</c:v>
                </c:pt>
                <c:pt idx="145">
                  <c:v>-2.8299089999999999E-2</c:v>
                </c:pt>
                <c:pt idx="146">
                  <c:v>-2.6657409999999999E-2</c:v>
                </c:pt>
                <c:pt idx="147">
                  <c:v>-2.7122E-2</c:v>
                </c:pt>
                <c:pt idx="148">
                  <c:v>-2.554E-2</c:v>
                </c:pt>
                <c:pt idx="149">
                  <c:v>-2.6082459999999998E-2</c:v>
                </c:pt>
                <c:pt idx="150">
                  <c:v>-2.5968310000000001E-2</c:v>
                </c:pt>
                <c:pt idx="151">
                  <c:v>-2.4410890000000001E-2</c:v>
                </c:pt>
                <c:pt idx="152">
                  <c:v>-2.3280120000000001E-2</c:v>
                </c:pt>
                <c:pt idx="153">
                  <c:v>-2.1930470000000001E-2</c:v>
                </c:pt>
                <c:pt idx="154">
                  <c:v>-2.0868270000000001E-2</c:v>
                </c:pt>
                <c:pt idx="155">
                  <c:v>-2.0249050000000001E-2</c:v>
                </c:pt>
                <c:pt idx="156">
                  <c:v>-2.2900360000000002E-2</c:v>
                </c:pt>
                <c:pt idx="157">
                  <c:v>-2.1604979999999999E-2</c:v>
                </c:pt>
                <c:pt idx="158">
                  <c:v>-2.0438479999999998E-2</c:v>
                </c:pt>
                <c:pt idx="159">
                  <c:v>-2.3018790000000001E-2</c:v>
                </c:pt>
                <c:pt idx="160">
                  <c:v>-2.1769110000000001E-2</c:v>
                </c:pt>
                <c:pt idx="161">
                  <c:v>-2.5293590000000001E-2</c:v>
                </c:pt>
                <c:pt idx="162">
                  <c:v>-2.3920549999999999E-2</c:v>
                </c:pt>
                <c:pt idx="163">
                  <c:v>-2.9987469999999999E-2</c:v>
                </c:pt>
                <c:pt idx="164">
                  <c:v>-3.0624220000000001E-2</c:v>
                </c:pt>
                <c:pt idx="165">
                  <c:v>-2.8890180000000001E-2</c:v>
                </c:pt>
                <c:pt idx="166">
                  <c:v>-2.7719819999999999E-2</c:v>
                </c:pt>
                <c:pt idx="167">
                  <c:v>-3.774139E-2</c:v>
                </c:pt>
                <c:pt idx="168">
                  <c:v>-3.5146669999999998E-2</c:v>
                </c:pt>
                <c:pt idx="169">
                  <c:v>-3.3553560000000003E-2</c:v>
                </c:pt>
                <c:pt idx="170">
                  <c:v>-3.5463479999999999E-2</c:v>
                </c:pt>
                <c:pt idx="171">
                  <c:v>-3.5806119999999997E-2</c:v>
                </c:pt>
                <c:pt idx="172">
                  <c:v>-3.3434529999999997E-2</c:v>
                </c:pt>
                <c:pt idx="173">
                  <c:v>-3.1403680000000003E-2</c:v>
                </c:pt>
                <c:pt idx="174">
                  <c:v>-2.9591590000000001E-2</c:v>
                </c:pt>
                <c:pt idx="175">
                  <c:v>-3.3337970000000001E-2</c:v>
                </c:pt>
                <c:pt idx="176">
                  <c:v>-3.4683119999999998E-2</c:v>
                </c:pt>
                <c:pt idx="177">
                  <c:v>-3.2407310000000002E-2</c:v>
                </c:pt>
                <c:pt idx="178">
                  <c:v>-3.0977009999999999E-2</c:v>
                </c:pt>
                <c:pt idx="179">
                  <c:v>-3.036146E-2</c:v>
                </c:pt>
                <c:pt idx="180">
                  <c:v>-3.3890400000000001E-2</c:v>
                </c:pt>
                <c:pt idx="181">
                  <c:v>-3.1791930000000003E-2</c:v>
                </c:pt>
                <c:pt idx="182">
                  <c:v>-2.9896880000000001E-2</c:v>
                </c:pt>
                <c:pt idx="183">
                  <c:v>-4.1936849999999998E-2</c:v>
                </c:pt>
                <c:pt idx="184">
                  <c:v>-4.220848E-2</c:v>
                </c:pt>
                <c:pt idx="185">
                  <c:v>-4.0159550000000002E-2</c:v>
                </c:pt>
                <c:pt idx="186">
                  <c:v>-3.7514199999999998E-2</c:v>
                </c:pt>
                <c:pt idx="187">
                  <c:v>-3.5113749999999999E-2</c:v>
                </c:pt>
                <c:pt idx="188">
                  <c:v>-3.3211049999999999E-2</c:v>
                </c:pt>
                <c:pt idx="189">
                  <c:v>-3.1794639999999999E-2</c:v>
                </c:pt>
                <c:pt idx="190">
                  <c:v>-2.9848650000000001E-2</c:v>
                </c:pt>
                <c:pt idx="191">
                  <c:v>-3.1054080000000001E-2</c:v>
                </c:pt>
                <c:pt idx="192">
                  <c:v>-3.080716E-2</c:v>
                </c:pt>
                <c:pt idx="193">
                  <c:v>-2.9648870000000001E-2</c:v>
                </c:pt>
                <c:pt idx="194">
                  <c:v>-2.7879060000000001E-2</c:v>
                </c:pt>
                <c:pt idx="195">
                  <c:v>-2.6223779999999999E-2</c:v>
                </c:pt>
                <c:pt idx="196">
                  <c:v>-2.5395930000000001E-2</c:v>
                </c:pt>
                <c:pt idx="197">
                  <c:v>-2.4358939999999999E-2</c:v>
                </c:pt>
                <c:pt idx="198">
                  <c:v>-2.4124329999999999E-2</c:v>
                </c:pt>
                <c:pt idx="199">
                  <c:v>-2.298714E-2</c:v>
                </c:pt>
                <c:pt idx="200">
                  <c:v>-2.1728899999999999E-2</c:v>
                </c:pt>
                <c:pt idx="201">
                  <c:v>-2.6885030000000001E-2</c:v>
                </c:pt>
                <c:pt idx="202">
                  <c:v>-2.532736E-2</c:v>
                </c:pt>
                <c:pt idx="203">
                  <c:v>-2.455572E-2</c:v>
                </c:pt>
                <c:pt idx="204">
                  <c:v>-2.3150830000000001E-2</c:v>
                </c:pt>
                <c:pt idx="205">
                  <c:v>-2.1928679999999999E-2</c:v>
                </c:pt>
                <c:pt idx="206">
                  <c:v>-2.0786059999999999E-2</c:v>
                </c:pt>
                <c:pt idx="207">
                  <c:v>-2.035472E-2</c:v>
                </c:pt>
                <c:pt idx="208">
                  <c:v>-2.163153E-2</c:v>
                </c:pt>
                <c:pt idx="209">
                  <c:v>-2.218674E-2</c:v>
                </c:pt>
                <c:pt idx="210">
                  <c:v>-2.1177669999999999E-2</c:v>
                </c:pt>
                <c:pt idx="211">
                  <c:v>-2.3028420000000001E-2</c:v>
                </c:pt>
                <c:pt idx="212">
                  <c:v>-2.267274E-2</c:v>
                </c:pt>
                <c:pt idx="213">
                  <c:v>-2.1451459999999999E-2</c:v>
                </c:pt>
                <c:pt idx="214">
                  <c:v>-2.4833640000000001E-2</c:v>
                </c:pt>
                <c:pt idx="215">
                  <c:v>-2.7177710000000001E-2</c:v>
                </c:pt>
                <c:pt idx="216">
                  <c:v>-2.5621749999999999E-2</c:v>
                </c:pt>
                <c:pt idx="217">
                  <c:v>-2.4194759999999999E-2</c:v>
                </c:pt>
                <c:pt idx="218">
                  <c:v>-2.5352969999999999E-2</c:v>
                </c:pt>
                <c:pt idx="219">
                  <c:v>-2.3879279999999999E-2</c:v>
                </c:pt>
                <c:pt idx="220">
                  <c:v>-2.4061909999999999E-2</c:v>
                </c:pt>
                <c:pt idx="221">
                  <c:v>-2.3975710000000001E-2</c:v>
                </c:pt>
                <c:pt idx="222">
                  <c:v>-2.3052960000000001E-2</c:v>
                </c:pt>
                <c:pt idx="223">
                  <c:v>-2.2560569999999999E-2</c:v>
                </c:pt>
                <c:pt idx="224">
                  <c:v>-2.2145270000000002E-2</c:v>
                </c:pt>
                <c:pt idx="225">
                  <c:v>-2.1687709999999999E-2</c:v>
                </c:pt>
                <c:pt idx="226">
                  <c:v>-2.1880219999999999E-2</c:v>
                </c:pt>
                <c:pt idx="227">
                  <c:v>-2.1468310000000001E-2</c:v>
                </c:pt>
                <c:pt idx="228">
                  <c:v>-2.0607400000000001E-2</c:v>
                </c:pt>
                <c:pt idx="229">
                  <c:v>-2.0911720000000002E-2</c:v>
                </c:pt>
                <c:pt idx="230">
                  <c:v>-2.0849570000000001E-2</c:v>
                </c:pt>
                <c:pt idx="231">
                  <c:v>-2.4118110000000002E-2</c:v>
                </c:pt>
                <c:pt idx="232">
                  <c:v>-2.282373E-2</c:v>
                </c:pt>
                <c:pt idx="233">
                  <c:v>-2.3259249999999999E-2</c:v>
                </c:pt>
                <c:pt idx="234">
                  <c:v>-2.3797229999999999E-2</c:v>
                </c:pt>
                <c:pt idx="235">
                  <c:v>-2.3090369999999999E-2</c:v>
                </c:pt>
                <c:pt idx="236">
                  <c:v>-2.1975709999999999E-2</c:v>
                </c:pt>
                <c:pt idx="237">
                  <c:v>-2.0984539999999999E-2</c:v>
                </c:pt>
                <c:pt idx="238">
                  <c:v>-2.119497E-2</c:v>
                </c:pt>
                <c:pt idx="239">
                  <c:v>-2.109248E-2</c:v>
                </c:pt>
                <c:pt idx="240">
                  <c:v>-2.0579699999999999E-2</c:v>
                </c:pt>
                <c:pt idx="241">
                  <c:v>-3.4366870000000001E-2</c:v>
                </c:pt>
                <c:pt idx="242">
                  <c:v>-3.2177659999999997E-2</c:v>
                </c:pt>
                <c:pt idx="243">
                  <c:v>-3.5127110000000003E-2</c:v>
                </c:pt>
                <c:pt idx="244">
                  <c:v>-3.2952910000000002E-2</c:v>
                </c:pt>
                <c:pt idx="245">
                  <c:v>-3.3137800000000002E-2</c:v>
                </c:pt>
                <c:pt idx="246">
                  <c:v>-3.168439E-2</c:v>
                </c:pt>
                <c:pt idx="247">
                  <c:v>-3.7600750000000002E-2</c:v>
                </c:pt>
                <c:pt idx="248">
                  <c:v>-3.7558759999999997E-2</c:v>
                </c:pt>
                <c:pt idx="249">
                  <c:v>-3.566105E-2</c:v>
                </c:pt>
                <c:pt idx="250">
                  <c:v>-4.6250930000000003E-2</c:v>
                </c:pt>
                <c:pt idx="251">
                  <c:v>-4.3003619999999999E-2</c:v>
                </c:pt>
                <c:pt idx="252">
                  <c:v>-4.0704360000000002E-2</c:v>
                </c:pt>
                <c:pt idx="253">
                  <c:v>-3.8927589999999998E-2</c:v>
                </c:pt>
                <c:pt idx="254">
                  <c:v>-3.9567020000000001E-2</c:v>
                </c:pt>
                <c:pt idx="255">
                  <c:v>-3.7202779999999998E-2</c:v>
                </c:pt>
                <c:pt idx="256">
                  <c:v>-3.6359669999999997E-2</c:v>
                </c:pt>
                <c:pt idx="257">
                  <c:v>-3.49784E-2</c:v>
                </c:pt>
                <c:pt idx="258">
                  <c:v>-3.4496190000000003E-2</c:v>
                </c:pt>
                <c:pt idx="259">
                  <c:v>-3.2311649999999997E-2</c:v>
                </c:pt>
                <c:pt idx="260">
                  <c:v>-3.0312579999999999E-2</c:v>
                </c:pt>
                <c:pt idx="261">
                  <c:v>-2.8420529999999999E-2</c:v>
                </c:pt>
                <c:pt idx="262">
                  <c:v>-2.8809769999999998E-2</c:v>
                </c:pt>
                <c:pt idx="263">
                  <c:v>-2.8940770000000001E-2</c:v>
                </c:pt>
                <c:pt idx="264">
                  <c:v>-2.7153589999999998E-2</c:v>
                </c:pt>
                <c:pt idx="265">
                  <c:v>-2.5734690000000001E-2</c:v>
                </c:pt>
                <c:pt idx="266">
                  <c:v>-2.5352360000000001E-2</c:v>
                </c:pt>
                <c:pt idx="267">
                  <c:v>-2.8725299999999999E-2</c:v>
                </c:pt>
                <c:pt idx="268">
                  <c:v>-2.8408860000000001E-2</c:v>
                </c:pt>
                <c:pt idx="269">
                  <c:v>-2.6732079999999998E-2</c:v>
                </c:pt>
                <c:pt idx="270">
                  <c:v>-2.6749289999999998E-2</c:v>
                </c:pt>
                <c:pt idx="271">
                  <c:v>-2.820713E-2</c:v>
                </c:pt>
                <c:pt idx="272">
                  <c:v>-2.6907230000000001E-2</c:v>
                </c:pt>
                <c:pt idx="273">
                  <c:v>-2.6520220000000001E-2</c:v>
                </c:pt>
                <c:pt idx="274">
                  <c:v>-2.5127730000000001E-2</c:v>
                </c:pt>
                <c:pt idx="275">
                  <c:v>-2.508817E-2</c:v>
                </c:pt>
                <c:pt idx="276">
                  <c:v>-2.393E-2</c:v>
                </c:pt>
                <c:pt idx="277">
                  <c:v>-2.7770139999999999E-2</c:v>
                </c:pt>
                <c:pt idx="278">
                  <c:v>-2.6226010000000001E-2</c:v>
                </c:pt>
                <c:pt idx="279">
                  <c:v>-2.5341760000000001E-2</c:v>
                </c:pt>
                <c:pt idx="280">
                  <c:v>-2.4010940000000001E-2</c:v>
                </c:pt>
                <c:pt idx="281">
                  <c:v>-2.2775210000000001E-2</c:v>
                </c:pt>
                <c:pt idx="282">
                  <c:v>-2.2683539999999999E-2</c:v>
                </c:pt>
                <c:pt idx="283">
                  <c:v>-2.2951510000000001E-2</c:v>
                </c:pt>
                <c:pt idx="284">
                  <c:v>-2.2349020000000001E-2</c:v>
                </c:pt>
                <c:pt idx="285">
                  <c:v>-2.4463370000000002E-2</c:v>
                </c:pt>
                <c:pt idx="286">
                  <c:v>-2.4141650000000001E-2</c:v>
                </c:pt>
                <c:pt idx="287">
                  <c:v>-2.2966960000000002E-2</c:v>
                </c:pt>
                <c:pt idx="288">
                  <c:v>-2.186126E-2</c:v>
                </c:pt>
                <c:pt idx="289">
                  <c:v>-2.0874449999999999E-2</c:v>
                </c:pt>
                <c:pt idx="290">
                  <c:v>-2.6164420000000001E-2</c:v>
                </c:pt>
                <c:pt idx="291">
                  <c:v>-2.542925E-2</c:v>
                </c:pt>
                <c:pt idx="292">
                  <c:v>-2.4148880000000001E-2</c:v>
                </c:pt>
                <c:pt idx="293">
                  <c:v>-2.3563799999999999E-2</c:v>
                </c:pt>
                <c:pt idx="294">
                  <c:v>-2.533322E-2</c:v>
                </c:pt>
                <c:pt idx="295">
                  <c:v>-2.7882489999999999E-2</c:v>
                </c:pt>
                <c:pt idx="296">
                  <c:v>-2.6391100000000001E-2</c:v>
                </c:pt>
                <c:pt idx="297">
                  <c:v>-2.521263E-2</c:v>
                </c:pt>
                <c:pt idx="298">
                  <c:v>-2.5158969999999999E-2</c:v>
                </c:pt>
                <c:pt idx="299">
                  <c:v>-2.4128770000000001E-2</c:v>
                </c:pt>
                <c:pt idx="300">
                  <c:v>-2.2972699999999999E-2</c:v>
                </c:pt>
                <c:pt idx="301">
                  <c:v>-2.1845099999999999E-2</c:v>
                </c:pt>
                <c:pt idx="302">
                  <c:v>-2.0809939999999999E-2</c:v>
                </c:pt>
                <c:pt idx="303">
                  <c:v>-1.9898550000000001E-2</c:v>
                </c:pt>
                <c:pt idx="304">
                  <c:v>-2.010727E-2</c:v>
                </c:pt>
                <c:pt idx="305">
                  <c:v>-2.1564030000000001E-2</c:v>
                </c:pt>
                <c:pt idx="306">
                  <c:v>-2.0627010000000001E-2</c:v>
                </c:pt>
                <c:pt idx="307">
                  <c:v>-1.986342E-2</c:v>
                </c:pt>
                <c:pt idx="308">
                  <c:v>-1.9957989999999998E-2</c:v>
                </c:pt>
                <c:pt idx="309">
                  <c:v>-2.0510540000000001E-2</c:v>
                </c:pt>
                <c:pt idx="310">
                  <c:v>-2.0782120000000001E-2</c:v>
                </c:pt>
                <c:pt idx="311">
                  <c:v>-2.974357E-2</c:v>
                </c:pt>
                <c:pt idx="312">
                  <c:v>-2.8597419999999998E-2</c:v>
                </c:pt>
                <c:pt idx="313">
                  <c:v>-3.072223E-2</c:v>
                </c:pt>
                <c:pt idx="314">
                  <c:v>-2.9095940000000001E-2</c:v>
                </c:pt>
                <c:pt idx="315">
                  <c:v>-2.835582E-2</c:v>
                </c:pt>
                <c:pt idx="316">
                  <c:v>-2.682526E-2</c:v>
                </c:pt>
                <c:pt idx="317">
                  <c:v>-2.591512E-2</c:v>
                </c:pt>
                <c:pt idx="318">
                  <c:v>-2.534931E-2</c:v>
                </c:pt>
                <c:pt idx="319">
                  <c:v>-2.4045009999999999E-2</c:v>
                </c:pt>
                <c:pt idx="320">
                  <c:v>-2.4587939999999999E-2</c:v>
                </c:pt>
                <c:pt idx="321">
                  <c:v>-2.5823780000000001E-2</c:v>
                </c:pt>
                <c:pt idx="322">
                  <c:v>-2.475989E-2</c:v>
                </c:pt>
                <c:pt idx="323">
                  <c:v>-2.3719170000000001E-2</c:v>
                </c:pt>
                <c:pt idx="324">
                  <c:v>-2.339167E-2</c:v>
                </c:pt>
                <c:pt idx="325">
                  <c:v>-2.431442E-2</c:v>
                </c:pt>
                <c:pt idx="326">
                  <c:v>-2.3049500000000001E-2</c:v>
                </c:pt>
                <c:pt idx="327">
                  <c:v>-2.3039460000000001E-2</c:v>
                </c:pt>
                <c:pt idx="328">
                  <c:v>-2.191649E-2</c:v>
                </c:pt>
                <c:pt idx="329">
                  <c:v>-2.090829E-2</c:v>
                </c:pt>
                <c:pt idx="330">
                  <c:v>-2.008919E-2</c:v>
                </c:pt>
                <c:pt idx="331">
                  <c:v>-2.0155969999999999E-2</c:v>
                </c:pt>
                <c:pt idx="332">
                  <c:v>-2.079955E-2</c:v>
                </c:pt>
                <c:pt idx="333">
                  <c:v>-2.0846690000000001E-2</c:v>
                </c:pt>
                <c:pt idx="334">
                  <c:v>-1.9960769999999999E-2</c:v>
                </c:pt>
                <c:pt idx="335">
                  <c:v>-2.1534419999999999E-2</c:v>
                </c:pt>
                <c:pt idx="336">
                  <c:v>-2.1998319999999998E-2</c:v>
                </c:pt>
                <c:pt idx="337">
                  <c:v>-2.1229979999999999E-2</c:v>
                </c:pt>
                <c:pt idx="338">
                  <c:v>-2.0350980000000001E-2</c:v>
                </c:pt>
                <c:pt idx="339">
                  <c:v>-1.9595689999999999E-2</c:v>
                </c:pt>
                <c:pt idx="340">
                  <c:v>-1.9368090000000001E-2</c:v>
                </c:pt>
                <c:pt idx="341">
                  <c:v>-1.8701200000000001E-2</c:v>
                </c:pt>
                <c:pt idx="342">
                  <c:v>-1.8044879999999999E-2</c:v>
                </c:pt>
                <c:pt idx="343">
                  <c:v>-1.7483439999999999E-2</c:v>
                </c:pt>
                <c:pt idx="344">
                  <c:v>-1.6874170000000001E-2</c:v>
                </c:pt>
                <c:pt idx="345">
                  <c:v>-1.7510230000000002E-2</c:v>
                </c:pt>
                <c:pt idx="346">
                  <c:v>-1.703872E-2</c:v>
                </c:pt>
                <c:pt idx="347">
                  <c:v>-1.6492070000000001E-2</c:v>
                </c:pt>
                <c:pt idx="348">
                  <c:v>-1.7576040000000001E-2</c:v>
                </c:pt>
                <c:pt idx="349">
                  <c:v>-1.9508500000000002E-2</c:v>
                </c:pt>
                <c:pt idx="350">
                  <c:v>-1.869442E-2</c:v>
                </c:pt>
                <c:pt idx="351">
                  <c:v>-1.8134290000000001E-2</c:v>
                </c:pt>
                <c:pt idx="352">
                  <c:v>-1.907331E-2</c:v>
                </c:pt>
                <c:pt idx="353">
                  <c:v>-1.8430499999999999E-2</c:v>
                </c:pt>
                <c:pt idx="354">
                  <c:v>-1.927595E-2</c:v>
                </c:pt>
                <c:pt idx="355">
                  <c:v>-1.8469429999999998E-2</c:v>
                </c:pt>
                <c:pt idx="356">
                  <c:v>-1.8396160000000002E-2</c:v>
                </c:pt>
                <c:pt idx="357">
                  <c:v>-1.7690259999999999E-2</c:v>
                </c:pt>
                <c:pt idx="358">
                  <c:v>-1.7402890000000001E-2</c:v>
                </c:pt>
                <c:pt idx="359">
                  <c:v>-1.8722740000000002E-2</c:v>
                </c:pt>
                <c:pt idx="360">
                  <c:v>-1.8222479999999999E-2</c:v>
                </c:pt>
                <c:pt idx="361">
                  <c:v>-1.7580780000000001E-2</c:v>
                </c:pt>
                <c:pt idx="362">
                  <c:v>-1.763955E-2</c:v>
                </c:pt>
                <c:pt idx="363">
                  <c:v>-2.4393990000000001E-2</c:v>
                </c:pt>
                <c:pt idx="364">
                  <c:v>-2.3477370000000001E-2</c:v>
                </c:pt>
                <c:pt idx="365">
                  <c:v>-2.305772E-2</c:v>
                </c:pt>
                <c:pt idx="366">
                  <c:v>-2.3926059999999999E-2</c:v>
                </c:pt>
                <c:pt idx="367">
                  <c:v>-2.2689560000000001E-2</c:v>
                </c:pt>
                <c:pt idx="368">
                  <c:v>-2.1526380000000001E-2</c:v>
                </c:pt>
                <c:pt idx="369">
                  <c:v>-2.1195410000000001E-2</c:v>
                </c:pt>
                <c:pt idx="370">
                  <c:v>-2.0823640000000001E-2</c:v>
                </c:pt>
                <c:pt idx="371">
                  <c:v>-2.0543059999999998E-2</c:v>
                </c:pt>
                <c:pt idx="372">
                  <c:v>-1.9850159999999999E-2</c:v>
                </c:pt>
                <c:pt idx="373">
                  <c:v>-1.9014400000000001E-2</c:v>
                </c:pt>
                <c:pt idx="374">
                  <c:v>-1.9367410000000002E-2</c:v>
                </c:pt>
                <c:pt idx="375">
                  <c:v>-1.864731E-2</c:v>
                </c:pt>
                <c:pt idx="376">
                  <c:v>-1.7932420000000001E-2</c:v>
                </c:pt>
                <c:pt idx="377">
                  <c:v>-1.976779E-2</c:v>
                </c:pt>
                <c:pt idx="378">
                  <c:v>-1.9093140000000001E-2</c:v>
                </c:pt>
                <c:pt idx="379">
                  <c:v>-1.8724569999999999E-2</c:v>
                </c:pt>
                <c:pt idx="380">
                  <c:v>-1.8004599999999999E-2</c:v>
                </c:pt>
                <c:pt idx="381">
                  <c:v>-1.9215659999999999E-2</c:v>
                </c:pt>
                <c:pt idx="382">
                  <c:v>-1.8470830000000001E-2</c:v>
                </c:pt>
                <c:pt idx="383">
                  <c:v>-1.7757579999999999E-2</c:v>
                </c:pt>
                <c:pt idx="384">
                  <c:v>-1.8288039999999998E-2</c:v>
                </c:pt>
                <c:pt idx="385">
                  <c:v>-1.817036E-2</c:v>
                </c:pt>
                <c:pt idx="386">
                  <c:v>-1.8879420000000001E-2</c:v>
                </c:pt>
                <c:pt idx="387">
                  <c:v>-1.8368289999999999E-2</c:v>
                </c:pt>
                <c:pt idx="388">
                  <c:v>-1.850744E-2</c:v>
                </c:pt>
                <c:pt idx="389">
                  <c:v>-1.8158879999999999E-2</c:v>
                </c:pt>
                <c:pt idx="390">
                  <c:v>-1.763466E-2</c:v>
                </c:pt>
                <c:pt idx="391">
                  <c:v>-1.7042890000000002E-2</c:v>
                </c:pt>
                <c:pt idx="392">
                  <c:v>-1.6478369999999999E-2</c:v>
                </c:pt>
                <c:pt idx="393">
                  <c:v>-1.5983029999999999E-2</c:v>
                </c:pt>
                <c:pt idx="394">
                  <c:v>-1.6312420000000001E-2</c:v>
                </c:pt>
                <c:pt idx="395">
                  <c:v>-1.5853920000000001E-2</c:v>
                </c:pt>
                <c:pt idx="396">
                  <c:v>-2.0286459999999999E-2</c:v>
                </c:pt>
                <c:pt idx="397">
                  <c:v>-1.9419450000000001E-2</c:v>
                </c:pt>
                <c:pt idx="398">
                  <c:v>-1.8752680000000001E-2</c:v>
                </c:pt>
                <c:pt idx="399">
                  <c:v>-1.9875609999999998E-2</c:v>
                </c:pt>
                <c:pt idx="400">
                  <c:v>-2.0743500000000002E-2</c:v>
                </c:pt>
                <c:pt idx="401">
                  <c:v>-2.0276349999999999E-2</c:v>
                </c:pt>
                <c:pt idx="402">
                  <c:v>-1.94463E-2</c:v>
                </c:pt>
                <c:pt idx="403">
                  <c:v>-2.2757240000000001E-2</c:v>
                </c:pt>
                <c:pt idx="404">
                  <c:v>-2.1808080000000001E-2</c:v>
                </c:pt>
                <c:pt idx="405">
                  <c:v>-2.084749E-2</c:v>
                </c:pt>
                <c:pt idx="406">
                  <c:v>-1.9926659999999999E-2</c:v>
                </c:pt>
                <c:pt idx="407">
                  <c:v>-2.009439E-2</c:v>
                </c:pt>
                <c:pt idx="408">
                  <c:v>-1.9536080000000001E-2</c:v>
                </c:pt>
                <c:pt idx="409">
                  <c:v>-2.2068239999999999E-2</c:v>
                </c:pt>
                <c:pt idx="410">
                  <c:v>-2.1259759999999999E-2</c:v>
                </c:pt>
                <c:pt idx="411">
                  <c:v>-2.027762E-2</c:v>
                </c:pt>
                <c:pt idx="412">
                  <c:v>-1.9417799999999999E-2</c:v>
                </c:pt>
                <c:pt idx="413">
                  <c:v>-1.8673309999999999E-2</c:v>
                </c:pt>
                <c:pt idx="414">
                  <c:v>-1.9916159999999999E-2</c:v>
                </c:pt>
                <c:pt idx="415">
                  <c:v>-1.9218430000000002E-2</c:v>
                </c:pt>
                <c:pt idx="416">
                  <c:v>-1.8501239999999999E-2</c:v>
                </c:pt>
                <c:pt idx="417">
                  <c:v>-1.821629E-2</c:v>
                </c:pt>
                <c:pt idx="418">
                  <c:v>-1.7697299999999999E-2</c:v>
                </c:pt>
                <c:pt idx="419">
                  <c:v>-1.71217E-2</c:v>
                </c:pt>
                <c:pt idx="420">
                  <c:v>-1.6757999999999999E-2</c:v>
                </c:pt>
                <c:pt idx="421">
                  <c:v>-1.7004930000000001E-2</c:v>
                </c:pt>
                <c:pt idx="422">
                  <c:v>-1.644901E-2</c:v>
                </c:pt>
                <c:pt idx="423">
                  <c:v>-1.5932399999999999E-2</c:v>
                </c:pt>
                <c:pt idx="424">
                  <c:v>-2.0760009999999999E-2</c:v>
                </c:pt>
                <c:pt idx="425">
                  <c:v>-2.0206660000000001E-2</c:v>
                </c:pt>
                <c:pt idx="426">
                  <c:v>-1.9807990000000001E-2</c:v>
                </c:pt>
                <c:pt idx="427">
                  <c:v>-2.0646850000000001E-2</c:v>
                </c:pt>
                <c:pt idx="428">
                  <c:v>-1.968023E-2</c:v>
                </c:pt>
                <c:pt idx="429">
                  <c:v>-1.924037E-2</c:v>
                </c:pt>
                <c:pt idx="430">
                  <c:v>-1.8509310000000001E-2</c:v>
                </c:pt>
                <c:pt idx="431">
                  <c:v>-2.0461460000000001E-2</c:v>
                </c:pt>
                <c:pt idx="432">
                  <c:v>-2.002017E-2</c:v>
                </c:pt>
                <c:pt idx="433">
                  <c:v>-1.9180429999999998E-2</c:v>
                </c:pt>
                <c:pt idx="434">
                  <c:v>-1.8511900000000001E-2</c:v>
                </c:pt>
                <c:pt idx="435">
                  <c:v>-2.0557840000000001E-2</c:v>
                </c:pt>
                <c:pt idx="436">
                  <c:v>-2.0178140000000001E-2</c:v>
                </c:pt>
                <c:pt idx="437">
                  <c:v>-1.931797E-2</c:v>
                </c:pt>
                <c:pt idx="438">
                  <c:v>-1.8547290000000001E-2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'ıse100'!$N$1</c:f>
              <c:strCache>
                <c:ptCount val="1"/>
                <c:pt idx="0">
                  <c:v>GARCH-sged (0.05)</c:v>
                </c:pt>
              </c:strCache>
            </c:strRef>
          </c:tx>
          <c:spPr>
            <a:ln w="25400">
              <a:prstDash val="lgDash"/>
            </a:ln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N$2:$N$443</c:f>
              <c:numCache>
                <c:formatCode>General</c:formatCode>
                <c:ptCount val="442"/>
                <c:pt idx="0">
                  <c:v>-1.4010679999999999E-2</c:v>
                </c:pt>
                <c:pt idx="1">
                  <c:v>-1.357908E-2</c:v>
                </c:pt>
                <c:pt idx="2">
                  <c:v>-1.6011350000000001E-2</c:v>
                </c:pt>
                <c:pt idx="3">
                  <c:v>-1.552911E-2</c:v>
                </c:pt>
                <c:pt idx="4">
                  <c:v>-1.542724E-2</c:v>
                </c:pt>
                <c:pt idx="5">
                  <c:v>-1.534199E-2</c:v>
                </c:pt>
                <c:pt idx="6">
                  <c:v>-1.4822490000000001E-2</c:v>
                </c:pt>
                <c:pt idx="7">
                  <c:v>-1.5470650000000001E-2</c:v>
                </c:pt>
                <c:pt idx="8">
                  <c:v>-1.515652E-2</c:v>
                </c:pt>
                <c:pt idx="9">
                  <c:v>-1.46442E-2</c:v>
                </c:pt>
                <c:pt idx="10">
                  <c:v>-1.5201849999999999E-2</c:v>
                </c:pt>
                <c:pt idx="11">
                  <c:v>-1.480333E-2</c:v>
                </c:pt>
                <c:pt idx="12">
                  <c:v>-1.737267E-2</c:v>
                </c:pt>
                <c:pt idx="13">
                  <c:v>-1.715494E-2</c:v>
                </c:pt>
                <c:pt idx="14">
                  <c:v>-1.63207E-2</c:v>
                </c:pt>
                <c:pt idx="15">
                  <c:v>-1.5823739999999999E-2</c:v>
                </c:pt>
                <c:pt idx="16">
                  <c:v>-1.5284310000000001E-2</c:v>
                </c:pt>
                <c:pt idx="17">
                  <c:v>-1.510411E-2</c:v>
                </c:pt>
                <c:pt idx="18">
                  <c:v>-1.4547910000000001E-2</c:v>
                </c:pt>
                <c:pt idx="19">
                  <c:v>-1.7877520000000001E-2</c:v>
                </c:pt>
                <c:pt idx="20">
                  <c:v>-2.9365680000000002E-2</c:v>
                </c:pt>
                <c:pt idx="21">
                  <c:v>-2.835872E-2</c:v>
                </c:pt>
                <c:pt idx="22">
                  <c:v>-3.4981520000000002E-2</c:v>
                </c:pt>
                <c:pt idx="23">
                  <c:v>-3.2801549999999999E-2</c:v>
                </c:pt>
                <c:pt idx="24">
                  <c:v>-3.2202040000000001E-2</c:v>
                </c:pt>
                <c:pt idx="25">
                  <c:v>-3.0390839999999999E-2</c:v>
                </c:pt>
                <c:pt idx="26">
                  <c:v>-2.8909850000000001E-2</c:v>
                </c:pt>
                <c:pt idx="27">
                  <c:v>-2.743079E-2</c:v>
                </c:pt>
                <c:pt idx="28">
                  <c:v>-2.9327539999999999E-2</c:v>
                </c:pt>
                <c:pt idx="29">
                  <c:v>-2.7912849999999999E-2</c:v>
                </c:pt>
                <c:pt idx="30">
                  <c:v>-2.8362450000000001E-2</c:v>
                </c:pt>
                <c:pt idx="31">
                  <c:v>-2.7317259999999999E-2</c:v>
                </c:pt>
                <c:pt idx="32">
                  <c:v>-2.5951269999999999E-2</c:v>
                </c:pt>
                <c:pt idx="33">
                  <c:v>-2.4770210000000001E-2</c:v>
                </c:pt>
                <c:pt idx="34">
                  <c:v>-2.370676E-2</c:v>
                </c:pt>
                <c:pt idx="35">
                  <c:v>-2.2578979999999998E-2</c:v>
                </c:pt>
                <c:pt idx="36">
                  <c:v>-2.1575159999999999E-2</c:v>
                </c:pt>
                <c:pt idx="37">
                  <c:v>-2.087079E-2</c:v>
                </c:pt>
                <c:pt idx="38">
                  <c:v>-2.308638E-2</c:v>
                </c:pt>
                <c:pt idx="39">
                  <c:v>-2.414697E-2</c:v>
                </c:pt>
                <c:pt idx="40">
                  <c:v>-2.3450769999999999E-2</c:v>
                </c:pt>
                <c:pt idx="41">
                  <c:v>-2.2917960000000001E-2</c:v>
                </c:pt>
                <c:pt idx="42">
                  <c:v>-2.2152709999999999E-2</c:v>
                </c:pt>
                <c:pt idx="43">
                  <c:v>-2.2308740000000001E-2</c:v>
                </c:pt>
                <c:pt idx="44">
                  <c:v>-2.1443050000000002E-2</c:v>
                </c:pt>
                <c:pt idx="45">
                  <c:v>-2.090297E-2</c:v>
                </c:pt>
                <c:pt idx="46">
                  <c:v>-2.0096470000000002E-2</c:v>
                </c:pt>
                <c:pt idx="47">
                  <c:v>-2.0287699999999999E-2</c:v>
                </c:pt>
                <c:pt idx="48">
                  <c:v>-1.9730339999999999E-2</c:v>
                </c:pt>
                <c:pt idx="49">
                  <c:v>-2.1455749999999999E-2</c:v>
                </c:pt>
                <c:pt idx="50">
                  <c:v>-2.082254E-2</c:v>
                </c:pt>
                <c:pt idx="51">
                  <c:v>-1.9897390000000001E-2</c:v>
                </c:pt>
                <c:pt idx="52">
                  <c:v>-1.9580299999999998E-2</c:v>
                </c:pt>
                <c:pt idx="53">
                  <c:v>-1.9368360000000001E-2</c:v>
                </c:pt>
                <c:pt idx="54">
                  <c:v>-1.9618420000000001E-2</c:v>
                </c:pt>
                <c:pt idx="55">
                  <c:v>-1.8837240000000002E-2</c:v>
                </c:pt>
                <c:pt idx="56">
                  <c:v>-1.9519359999999999E-2</c:v>
                </c:pt>
                <c:pt idx="57">
                  <c:v>-1.882611E-2</c:v>
                </c:pt>
                <c:pt idx="58">
                  <c:v>-1.809556E-2</c:v>
                </c:pt>
                <c:pt idx="59">
                  <c:v>-1.7394119999999999E-2</c:v>
                </c:pt>
                <c:pt idx="60">
                  <c:v>-1.678083E-2</c:v>
                </c:pt>
                <c:pt idx="61">
                  <c:v>-1.7546590000000001E-2</c:v>
                </c:pt>
                <c:pt idx="62">
                  <c:v>-1.689587E-2</c:v>
                </c:pt>
                <c:pt idx="63">
                  <c:v>-1.732906E-2</c:v>
                </c:pt>
                <c:pt idx="64">
                  <c:v>-1.6981260000000001E-2</c:v>
                </c:pt>
                <c:pt idx="65">
                  <c:v>-1.635783E-2</c:v>
                </c:pt>
                <c:pt idx="66">
                  <c:v>-1.5855080000000001E-2</c:v>
                </c:pt>
                <c:pt idx="67">
                  <c:v>-1.7176170000000001E-2</c:v>
                </c:pt>
                <c:pt idx="68">
                  <c:v>-1.9599310000000002E-2</c:v>
                </c:pt>
                <c:pt idx="69">
                  <c:v>-2.0389049999999999E-2</c:v>
                </c:pt>
                <c:pt idx="70">
                  <c:v>-2.0866579999999999E-2</c:v>
                </c:pt>
                <c:pt idx="71">
                  <c:v>-2.037806E-2</c:v>
                </c:pt>
                <c:pt idx="72">
                  <c:v>-1.9716190000000001E-2</c:v>
                </c:pt>
                <c:pt idx="73">
                  <c:v>-2.1309390000000001E-2</c:v>
                </c:pt>
                <c:pt idx="74">
                  <c:v>-2.0497720000000001E-2</c:v>
                </c:pt>
                <c:pt idx="75">
                  <c:v>-1.979233E-2</c:v>
                </c:pt>
                <c:pt idx="76">
                  <c:v>-1.9248669999999999E-2</c:v>
                </c:pt>
                <c:pt idx="77">
                  <c:v>-1.8631869999999998E-2</c:v>
                </c:pt>
                <c:pt idx="78">
                  <c:v>-1.998989E-2</c:v>
                </c:pt>
                <c:pt idx="79">
                  <c:v>-1.918137E-2</c:v>
                </c:pt>
                <c:pt idx="80">
                  <c:v>-1.8818850000000002E-2</c:v>
                </c:pt>
                <c:pt idx="81">
                  <c:v>-1.850475E-2</c:v>
                </c:pt>
                <c:pt idx="82">
                  <c:v>-1.7794029999999999E-2</c:v>
                </c:pt>
                <c:pt idx="83">
                  <c:v>-1.7125370000000001E-2</c:v>
                </c:pt>
                <c:pt idx="84">
                  <c:v>-1.650356E-2</c:v>
                </c:pt>
                <c:pt idx="85">
                  <c:v>-1.6614050000000002E-2</c:v>
                </c:pt>
                <c:pt idx="86">
                  <c:v>-2.1649450000000001E-2</c:v>
                </c:pt>
                <c:pt idx="87">
                  <c:v>-2.0762119999999998E-2</c:v>
                </c:pt>
                <c:pt idx="88">
                  <c:v>-2.0077350000000001E-2</c:v>
                </c:pt>
                <c:pt idx="89">
                  <c:v>-1.9356470000000001E-2</c:v>
                </c:pt>
                <c:pt idx="90">
                  <c:v>-1.9883250000000002E-2</c:v>
                </c:pt>
                <c:pt idx="91">
                  <c:v>-1.9928299999999999E-2</c:v>
                </c:pt>
                <c:pt idx="92">
                  <c:v>-1.9272299999999999E-2</c:v>
                </c:pt>
                <c:pt idx="93">
                  <c:v>-1.8519210000000001E-2</c:v>
                </c:pt>
                <c:pt idx="94">
                  <c:v>-1.9403279999999998E-2</c:v>
                </c:pt>
                <c:pt idx="95">
                  <c:v>-1.9007400000000001E-2</c:v>
                </c:pt>
                <c:pt idx="96">
                  <c:v>-1.8309240000000001E-2</c:v>
                </c:pt>
                <c:pt idx="97">
                  <c:v>-1.7615780000000001E-2</c:v>
                </c:pt>
                <c:pt idx="98">
                  <c:v>-1.987556E-2</c:v>
                </c:pt>
                <c:pt idx="99">
                  <c:v>-1.970916E-2</c:v>
                </c:pt>
                <c:pt idx="100">
                  <c:v>-2.1451910000000001E-2</c:v>
                </c:pt>
                <c:pt idx="101">
                  <c:v>-2.3160150000000001E-2</c:v>
                </c:pt>
                <c:pt idx="102">
                  <c:v>-2.2226719999999998E-2</c:v>
                </c:pt>
                <c:pt idx="103">
                  <c:v>-2.1474030000000002E-2</c:v>
                </c:pt>
                <c:pt idx="104">
                  <c:v>-2.0982110000000002E-2</c:v>
                </c:pt>
                <c:pt idx="105">
                  <c:v>-2.5848469999999998E-2</c:v>
                </c:pt>
                <c:pt idx="106">
                  <c:v>-2.4560249999999999E-2</c:v>
                </c:pt>
                <c:pt idx="107">
                  <c:v>-2.4589219999999998E-2</c:v>
                </c:pt>
                <c:pt idx="108">
                  <c:v>-6.5188720000000006E-2</c:v>
                </c:pt>
                <c:pt idx="109">
                  <c:v>-6.6801929999999995E-2</c:v>
                </c:pt>
                <c:pt idx="110">
                  <c:v>-6.2810859999999996E-2</c:v>
                </c:pt>
                <c:pt idx="111">
                  <c:v>-6.4982010000000007E-2</c:v>
                </c:pt>
                <c:pt idx="112">
                  <c:v>-6.3130400000000003E-2</c:v>
                </c:pt>
                <c:pt idx="113">
                  <c:v>-6.0802549999999997E-2</c:v>
                </c:pt>
                <c:pt idx="114">
                  <c:v>-5.7890749999999998E-2</c:v>
                </c:pt>
                <c:pt idx="115">
                  <c:v>-5.5732280000000002E-2</c:v>
                </c:pt>
                <c:pt idx="116">
                  <c:v>-5.2399929999999997E-2</c:v>
                </c:pt>
                <c:pt idx="117">
                  <c:v>-5.4684209999999997E-2</c:v>
                </c:pt>
                <c:pt idx="118">
                  <c:v>-5.19617E-2</c:v>
                </c:pt>
                <c:pt idx="119">
                  <c:v>-4.9636810000000003E-2</c:v>
                </c:pt>
                <c:pt idx="120">
                  <c:v>-4.7177749999999997E-2</c:v>
                </c:pt>
                <c:pt idx="121">
                  <c:v>-5.8910749999999998E-2</c:v>
                </c:pt>
                <c:pt idx="122">
                  <c:v>-5.5412040000000003E-2</c:v>
                </c:pt>
                <c:pt idx="123">
                  <c:v>-5.5479599999999997E-2</c:v>
                </c:pt>
                <c:pt idx="124">
                  <c:v>-5.2326190000000002E-2</c:v>
                </c:pt>
                <c:pt idx="125">
                  <c:v>-5.273684E-2</c:v>
                </c:pt>
                <c:pt idx="126">
                  <c:v>-5.1190840000000001E-2</c:v>
                </c:pt>
                <c:pt idx="127">
                  <c:v>-4.8162410000000003E-2</c:v>
                </c:pt>
                <c:pt idx="128">
                  <c:v>-4.527486E-2</c:v>
                </c:pt>
                <c:pt idx="129">
                  <c:v>-4.254223E-2</c:v>
                </c:pt>
                <c:pt idx="130">
                  <c:v>-4.495321E-2</c:v>
                </c:pt>
                <c:pt idx="131">
                  <c:v>-4.3819089999999998E-2</c:v>
                </c:pt>
                <c:pt idx="132">
                  <c:v>-4.4761179999999998E-2</c:v>
                </c:pt>
                <c:pt idx="133">
                  <c:v>-4.3559559999999997E-2</c:v>
                </c:pt>
                <c:pt idx="134">
                  <c:v>-4.0930040000000001E-2</c:v>
                </c:pt>
                <c:pt idx="135">
                  <c:v>-3.9192440000000002E-2</c:v>
                </c:pt>
                <c:pt idx="136">
                  <c:v>-3.7113590000000002E-2</c:v>
                </c:pt>
                <c:pt idx="137">
                  <c:v>-3.8182069999999999E-2</c:v>
                </c:pt>
                <c:pt idx="138">
                  <c:v>-3.9380209999999999E-2</c:v>
                </c:pt>
                <c:pt idx="139">
                  <c:v>-3.7281929999999998E-2</c:v>
                </c:pt>
                <c:pt idx="140">
                  <c:v>-3.6287809999999997E-2</c:v>
                </c:pt>
                <c:pt idx="141">
                  <c:v>-3.4122060000000003E-2</c:v>
                </c:pt>
                <c:pt idx="142">
                  <c:v>-3.3333799999999997E-2</c:v>
                </c:pt>
                <c:pt idx="143">
                  <c:v>-3.128483E-2</c:v>
                </c:pt>
                <c:pt idx="144">
                  <c:v>-2.968662E-2</c:v>
                </c:pt>
                <c:pt idx="145">
                  <c:v>-2.9898359999999999E-2</c:v>
                </c:pt>
                <c:pt idx="146">
                  <c:v>-2.826613E-2</c:v>
                </c:pt>
                <c:pt idx="147">
                  <c:v>-2.860012E-2</c:v>
                </c:pt>
                <c:pt idx="148">
                  <c:v>-2.7065269999999999E-2</c:v>
                </c:pt>
                <c:pt idx="149">
                  <c:v>-2.7614429999999999E-2</c:v>
                </c:pt>
                <c:pt idx="150">
                  <c:v>-2.7371639999999999E-2</c:v>
                </c:pt>
                <c:pt idx="151">
                  <c:v>-2.581141E-2</c:v>
                </c:pt>
                <c:pt idx="152">
                  <c:v>-2.4738739999999999E-2</c:v>
                </c:pt>
                <c:pt idx="153">
                  <c:v>-2.342586E-2</c:v>
                </c:pt>
                <c:pt idx="154">
                  <c:v>-2.231754E-2</c:v>
                </c:pt>
                <c:pt idx="155">
                  <c:v>-2.1612449999999998E-2</c:v>
                </c:pt>
                <c:pt idx="156">
                  <c:v>-2.4206930000000002E-2</c:v>
                </c:pt>
                <c:pt idx="157">
                  <c:v>-2.2949049999999999E-2</c:v>
                </c:pt>
                <c:pt idx="158">
                  <c:v>-2.1766049999999999E-2</c:v>
                </c:pt>
                <c:pt idx="159">
                  <c:v>-2.408453E-2</c:v>
                </c:pt>
                <c:pt idx="160">
                  <c:v>-2.2911109999999998E-2</c:v>
                </c:pt>
                <c:pt idx="161">
                  <c:v>-2.615228E-2</c:v>
                </c:pt>
                <c:pt idx="162">
                  <c:v>-2.4840109999999999E-2</c:v>
                </c:pt>
                <c:pt idx="163">
                  <c:v>-3.0590010000000001E-2</c:v>
                </c:pt>
                <c:pt idx="164">
                  <c:v>-3.1208960000000001E-2</c:v>
                </c:pt>
                <c:pt idx="165">
                  <c:v>-2.9600379999999999E-2</c:v>
                </c:pt>
                <c:pt idx="166">
                  <c:v>-2.8580339999999999E-2</c:v>
                </c:pt>
                <c:pt idx="167">
                  <c:v>-3.8137440000000002E-2</c:v>
                </c:pt>
                <c:pt idx="168">
                  <c:v>-3.5753519999999997E-2</c:v>
                </c:pt>
                <c:pt idx="169">
                  <c:v>-3.4373239999999999E-2</c:v>
                </c:pt>
                <c:pt idx="170">
                  <c:v>-3.6385819999999999E-2</c:v>
                </c:pt>
                <c:pt idx="171">
                  <c:v>-3.6698340000000003E-2</c:v>
                </c:pt>
                <c:pt idx="172">
                  <c:v>-3.4479799999999998E-2</c:v>
                </c:pt>
                <c:pt idx="173">
                  <c:v>-3.2553539999999999E-2</c:v>
                </c:pt>
                <c:pt idx="174">
                  <c:v>-3.0891869999999998E-2</c:v>
                </c:pt>
                <c:pt idx="175">
                  <c:v>-3.4603139999999998E-2</c:v>
                </c:pt>
                <c:pt idx="176">
                  <c:v>-3.6007480000000001E-2</c:v>
                </c:pt>
                <c:pt idx="177">
                  <c:v>-3.3852739999999999E-2</c:v>
                </c:pt>
                <c:pt idx="178">
                  <c:v>-3.251855E-2</c:v>
                </c:pt>
                <c:pt idx="179">
                  <c:v>-3.185197E-2</c:v>
                </c:pt>
                <c:pt idx="180">
                  <c:v>-3.5232529999999998E-2</c:v>
                </c:pt>
                <c:pt idx="181">
                  <c:v>-3.3224089999999998E-2</c:v>
                </c:pt>
                <c:pt idx="182">
                  <c:v>-3.1371940000000001E-2</c:v>
                </c:pt>
                <c:pt idx="183">
                  <c:v>-4.3007429999999999E-2</c:v>
                </c:pt>
                <c:pt idx="184">
                  <c:v>-4.3454260000000001E-2</c:v>
                </c:pt>
                <c:pt idx="185">
                  <c:v>-4.1539300000000001E-2</c:v>
                </c:pt>
                <c:pt idx="186">
                  <c:v>-3.9059650000000001E-2</c:v>
                </c:pt>
                <c:pt idx="187">
                  <c:v>-3.6802580000000001E-2</c:v>
                </c:pt>
                <c:pt idx="188">
                  <c:v>-3.5025300000000002E-2</c:v>
                </c:pt>
                <c:pt idx="189">
                  <c:v>-3.3571669999999998E-2</c:v>
                </c:pt>
                <c:pt idx="190">
                  <c:v>-3.1697389999999999E-2</c:v>
                </c:pt>
                <c:pt idx="191">
                  <c:v>-3.2907329999999999E-2</c:v>
                </c:pt>
                <c:pt idx="192">
                  <c:v>-3.2504470000000001E-2</c:v>
                </c:pt>
                <c:pt idx="193">
                  <c:v>-3.145216E-2</c:v>
                </c:pt>
                <c:pt idx="194">
                  <c:v>-2.9740019999999999E-2</c:v>
                </c:pt>
                <c:pt idx="195">
                  <c:v>-2.806517E-2</c:v>
                </c:pt>
                <c:pt idx="196">
                  <c:v>-2.7016479999999999E-2</c:v>
                </c:pt>
                <c:pt idx="197">
                  <c:v>-2.5915170000000001E-2</c:v>
                </c:pt>
                <c:pt idx="198">
                  <c:v>-2.5835150000000001E-2</c:v>
                </c:pt>
                <c:pt idx="199">
                  <c:v>-2.4756029999999998E-2</c:v>
                </c:pt>
                <c:pt idx="200">
                  <c:v>-2.3431469999999999E-2</c:v>
                </c:pt>
                <c:pt idx="201">
                  <c:v>-2.8225900000000002E-2</c:v>
                </c:pt>
                <c:pt idx="202">
                  <c:v>-2.679401E-2</c:v>
                </c:pt>
                <c:pt idx="203">
                  <c:v>-2.5971649999999999E-2</c:v>
                </c:pt>
                <c:pt idx="204">
                  <c:v>-2.4584890000000002E-2</c:v>
                </c:pt>
                <c:pt idx="205">
                  <c:v>-2.3411009999999999E-2</c:v>
                </c:pt>
                <c:pt idx="206">
                  <c:v>-2.226378E-2</c:v>
                </c:pt>
                <c:pt idx="207">
                  <c:v>-2.1703380000000001E-2</c:v>
                </c:pt>
                <c:pt idx="208">
                  <c:v>-2.279482E-2</c:v>
                </c:pt>
                <c:pt idx="209">
                  <c:v>-2.3308769999999999E-2</c:v>
                </c:pt>
                <c:pt idx="210">
                  <c:v>-2.236643E-2</c:v>
                </c:pt>
                <c:pt idx="211">
                  <c:v>-2.3990959999999999E-2</c:v>
                </c:pt>
                <c:pt idx="212">
                  <c:v>-2.3824169999999999E-2</c:v>
                </c:pt>
                <c:pt idx="213">
                  <c:v>-2.2636389999999999E-2</c:v>
                </c:pt>
                <c:pt idx="214">
                  <c:v>-2.5746149999999999E-2</c:v>
                </c:pt>
                <c:pt idx="215">
                  <c:v>-2.7937670000000001E-2</c:v>
                </c:pt>
                <c:pt idx="216">
                  <c:v>-2.6482840000000001E-2</c:v>
                </c:pt>
                <c:pt idx="217">
                  <c:v>-2.5208649999999999E-2</c:v>
                </c:pt>
                <c:pt idx="218">
                  <c:v>-2.6435460000000001E-2</c:v>
                </c:pt>
                <c:pt idx="219">
                  <c:v>-2.5091639999999998E-2</c:v>
                </c:pt>
                <c:pt idx="220">
                  <c:v>-2.5324449999999998E-2</c:v>
                </c:pt>
                <c:pt idx="221">
                  <c:v>-2.51562E-2</c:v>
                </c:pt>
                <c:pt idx="222">
                  <c:v>-2.4339159999999999E-2</c:v>
                </c:pt>
                <c:pt idx="223">
                  <c:v>-2.367081E-2</c:v>
                </c:pt>
                <c:pt idx="224">
                  <c:v>-2.328703E-2</c:v>
                </c:pt>
                <c:pt idx="225">
                  <c:v>-2.2894049999999999E-2</c:v>
                </c:pt>
                <c:pt idx="226">
                  <c:v>-2.3124080000000002E-2</c:v>
                </c:pt>
                <c:pt idx="227">
                  <c:v>-2.2660509999999998E-2</c:v>
                </c:pt>
                <c:pt idx="228">
                  <c:v>-2.1808279999999999E-2</c:v>
                </c:pt>
                <c:pt idx="229">
                  <c:v>-2.2200029999999999E-2</c:v>
                </c:pt>
                <c:pt idx="230">
                  <c:v>-2.2049880000000001E-2</c:v>
                </c:pt>
                <c:pt idx="231">
                  <c:v>-2.4996150000000002E-2</c:v>
                </c:pt>
                <c:pt idx="232">
                  <c:v>-2.3766309999999999E-2</c:v>
                </c:pt>
                <c:pt idx="233">
                  <c:v>-2.4134450000000002E-2</c:v>
                </c:pt>
                <c:pt idx="234">
                  <c:v>-2.475252E-2</c:v>
                </c:pt>
                <c:pt idx="235">
                  <c:v>-2.4128569999999998E-2</c:v>
                </c:pt>
                <c:pt idx="236">
                  <c:v>-2.3073690000000001E-2</c:v>
                </c:pt>
                <c:pt idx="237">
                  <c:v>-2.2116650000000002E-2</c:v>
                </c:pt>
                <c:pt idx="238">
                  <c:v>-2.2264590000000001E-2</c:v>
                </c:pt>
                <c:pt idx="239">
                  <c:v>-2.2212989999999998E-2</c:v>
                </c:pt>
                <c:pt idx="240">
                  <c:v>-2.1772090000000001E-2</c:v>
                </c:pt>
                <c:pt idx="241">
                  <c:v>-3.4923639999999999E-2</c:v>
                </c:pt>
                <c:pt idx="242">
                  <c:v>-3.2980229999999999E-2</c:v>
                </c:pt>
                <c:pt idx="243">
                  <c:v>-3.5796950000000001E-2</c:v>
                </c:pt>
                <c:pt idx="244">
                  <c:v>-3.3874630000000003E-2</c:v>
                </c:pt>
                <c:pt idx="245">
                  <c:v>-3.4068719999999997E-2</c:v>
                </c:pt>
                <c:pt idx="246">
                  <c:v>-3.2809629999999999E-2</c:v>
                </c:pt>
                <c:pt idx="247">
                  <c:v>-3.8471119999999998E-2</c:v>
                </c:pt>
                <c:pt idx="248">
                  <c:v>-3.8478440000000003E-2</c:v>
                </c:pt>
                <c:pt idx="249">
                  <c:v>-3.6698410000000001E-2</c:v>
                </c:pt>
                <c:pt idx="250">
                  <c:v>-4.7250609999999998E-2</c:v>
                </c:pt>
                <c:pt idx="251">
                  <c:v>-4.4234200000000001E-2</c:v>
                </c:pt>
                <c:pt idx="252">
                  <c:v>-4.2070839999999998E-2</c:v>
                </c:pt>
                <c:pt idx="253">
                  <c:v>-4.0383429999999998E-2</c:v>
                </c:pt>
                <c:pt idx="254">
                  <c:v>-4.1064940000000001E-2</c:v>
                </c:pt>
                <c:pt idx="255">
                  <c:v>-3.8827460000000001E-2</c:v>
                </c:pt>
                <c:pt idx="256">
                  <c:v>-3.7939090000000002E-2</c:v>
                </c:pt>
                <c:pt idx="257">
                  <c:v>-3.656425E-2</c:v>
                </c:pt>
                <c:pt idx="258">
                  <c:v>-3.6102309999999999E-2</c:v>
                </c:pt>
                <c:pt idx="259">
                  <c:v>-3.4000660000000002E-2</c:v>
                </c:pt>
                <c:pt idx="260">
                  <c:v>-3.2048599999999997E-2</c:v>
                </c:pt>
                <c:pt idx="261">
                  <c:v>-3.0163570000000001E-2</c:v>
                </c:pt>
                <c:pt idx="262">
                  <c:v>-3.0417429999999999E-2</c:v>
                </c:pt>
                <c:pt idx="263">
                  <c:v>-3.0436310000000001E-2</c:v>
                </c:pt>
                <c:pt idx="264">
                  <c:v>-2.8696639999999999E-2</c:v>
                </c:pt>
                <c:pt idx="265">
                  <c:v>-2.731287E-2</c:v>
                </c:pt>
                <c:pt idx="266">
                  <c:v>-2.7052530000000002E-2</c:v>
                </c:pt>
                <c:pt idx="267">
                  <c:v>-3.0137730000000001E-2</c:v>
                </c:pt>
                <c:pt idx="268">
                  <c:v>-2.980611E-2</c:v>
                </c:pt>
                <c:pt idx="269">
                  <c:v>-2.8189760000000001E-2</c:v>
                </c:pt>
                <c:pt idx="270">
                  <c:v>-2.8127490000000002E-2</c:v>
                </c:pt>
                <c:pt idx="271">
                  <c:v>-2.9438120000000002E-2</c:v>
                </c:pt>
                <c:pt idx="272">
                  <c:v>-2.8244479999999999E-2</c:v>
                </c:pt>
                <c:pt idx="273">
                  <c:v>-2.781347E-2</c:v>
                </c:pt>
                <c:pt idx="274">
                  <c:v>-2.6454330000000002E-2</c:v>
                </c:pt>
                <c:pt idx="275">
                  <c:v>-2.655658E-2</c:v>
                </c:pt>
                <c:pt idx="276">
                  <c:v>-2.537474E-2</c:v>
                </c:pt>
                <c:pt idx="277">
                  <c:v>-2.9167100000000001E-2</c:v>
                </c:pt>
                <c:pt idx="278">
                  <c:v>-2.767739E-2</c:v>
                </c:pt>
                <c:pt idx="279">
                  <c:v>-2.6771099999999999E-2</c:v>
                </c:pt>
                <c:pt idx="280">
                  <c:v>-2.5477099999999999E-2</c:v>
                </c:pt>
                <c:pt idx="281">
                  <c:v>-2.4294820000000002E-2</c:v>
                </c:pt>
                <c:pt idx="282">
                  <c:v>-2.4069879999999998E-2</c:v>
                </c:pt>
                <c:pt idx="283">
                  <c:v>-2.4382279999999999E-2</c:v>
                </c:pt>
                <c:pt idx="284">
                  <c:v>-2.3850980000000001E-2</c:v>
                </c:pt>
                <c:pt idx="285">
                  <c:v>-2.5749379999999999E-2</c:v>
                </c:pt>
                <c:pt idx="286">
                  <c:v>-2.5385910000000001E-2</c:v>
                </c:pt>
                <c:pt idx="287">
                  <c:v>-2.4273590000000001E-2</c:v>
                </c:pt>
                <c:pt idx="288">
                  <c:v>-2.3195819999999999E-2</c:v>
                </c:pt>
                <c:pt idx="289">
                  <c:v>-2.2258960000000001E-2</c:v>
                </c:pt>
                <c:pt idx="290">
                  <c:v>-2.7286660000000001E-2</c:v>
                </c:pt>
                <c:pt idx="291">
                  <c:v>-2.6554919999999999E-2</c:v>
                </c:pt>
                <c:pt idx="292">
                  <c:v>-2.53618E-2</c:v>
                </c:pt>
                <c:pt idx="293">
                  <c:v>-2.4844950000000001E-2</c:v>
                </c:pt>
                <c:pt idx="294">
                  <c:v>-2.6421670000000001E-2</c:v>
                </c:pt>
                <c:pt idx="295">
                  <c:v>-2.9009480000000001E-2</c:v>
                </c:pt>
                <c:pt idx="296">
                  <c:v>-2.7641180000000001E-2</c:v>
                </c:pt>
                <c:pt idx="297">
                  <c:v>-2.6543270000000001E-2</c:v>
                </c:pt>
                <c:pt idx="298">
                  <c:v>-2.64339E-2</c:v>
                </c:pt>
                <c:pt idx="299">
                  <c:v>-2.5388290000000001E-2</c:v>
                </c:pt>
                <c:pt idx="300">
                  <c:v>-2.4299689999999999E-2</c:v>
                </c:pt>
                <c:pt idx="301">
                  <c:v>-2.3234009999999999E-2</c:v>
                </c:pt>
                <c:pt idx="302">
                  <c:v>-2.222317E-2</c:v>
                </c:pt>
                <c:pt idx="303">
                  <c:v>-2.1299519999999999E-2</c:v>
                </c:pt>
                <c:pt idx="304">
                  <c:v>-2.1534060000000001E-2</c:v>
                </c:pt>
                <c:pt idx="305">
                  <c:v>-2.2977979999999999E-2</c:v>
                </c:pt>
                <c:pt idx="306">
                  <c:v>-2.2051500000000002E-2</c:v>
                </c:pt>
                <c:pt idx="307">
                  <c:v>-2.1242859999999999E-2</c:v>
                </c:pt>
                <c:pt idx="308">
                  <c:v>-2.1237240000000001E-2</c:v>
                </c:pt>
                <c:pt idx="309">
                  <c:v>-2.170033E-2</c:v>
                </c:pt>
                <c:pt idx="310">
                  <c:v>-2.2007559999999999E-2</c:v>
                </c:pt>
                <c:pt idx="311">
                  <c:v>-3.0785690000000001E-2</c:v>
                </c:pt>
                <c:pt idx="312">
                  <c:v>-2.9656390000000001E-2</c:v>
                </c:pt>
                <c:pt idx="313">
                  <c:v>-3.1837629999999999E-2</c:v>
                </c:pt>
                <c:pt idx="314">
                  <c:v>-3.0324480000000001E-2</c:v>
                </c:pt>
                <c:pt idx="315">
                  <c:v>-2.9694249999999998E-2</c:v>
                </c:pt>
                <c:pt idx="316">
                  <c:v>-2.8198480000000001E-2</c:v>
                </c:pt>
                <c:pt idx="317">
                  <c:v>-2.7370390000000001E-2</c:v>
                </c:pt>
                <c:pt idx="318">
                  <c:v>-2.689969E-2</c:v>
                </c:pt>
                <c:pt idx="319">
                  <c:v>-2.5611310000000002E-2</c:v>
                </c:pt>
                <c:pt idx="320">
                  <c:v>-2.6145160000000001E-2</c:v>
                </c:pt>
                <c:pt idx="321">
                  <c:v>-2.7223049999999999E-2</c:v>
                </c:pt>
                <c:pt idx="322">
                  <c:v>-2.625746E-2</c:v>
                </c:pt>
                <c:pt idx="323">
                  <c:v>-2.5170310000000001E-2</c:v>
                </c:pt>
                <c:pt idx="324">
                  <c:v>-2.494091E-2</c:v>
                </c:pt>
                <c:pt idx="325">
                  <c:v>-2.5728560000000001E-2</c:v>
                </c:pt>
                <c:pt idx="326">
                  <c:v>-2.443679E-2</c:v>
                </c:pt>
                <c:pt idx="327">
                  <c:v>-2.4456869999999999E-2</c:v>
                </c:pt>
                <c:pt idx="328">
                  <c:v>-2.3307939999999999E-2</c:v>
                </c:pt>
                <c:pt idx="329">
                  <c:v>-2.2292159999999998E-2</c:v>
                </c:pt>
                <c:pt idx="330">
                  <c:v>-2.1450230000000001E-2</c:v>
                </c:pt>
                <c:pt idx="331">
                  <c:v>-2.1428309999999999E-2</c:v>
                </c:pt>
                <c:pt idx="332">
                  <c:v>-2.201177E-2</c:v>
                </c:pt>
                <c:pt idx="333">
                  <c:v>-2.2127299999999999E-2</c:v>
                </c:pt>
                <c:pt idx="334">
                  <c:v>-2.123881E-2</c:v>
                </c:pt>
                <c:pt idx="335">
                  <c:v>-2.281729E-2</c:v>
                </c:pt>
                <c:pt idx="336">
                  <c:v>-2.331954E-2</c:v>
                </c:pt>
                <c:pt idx="337">
                  <c:v>-2.250636E-2</c:v>
                </c:pt>
                <c:pt idx="338">
                  <c:v>-2.1701129999999999E-2</c:v>
                </c:pt>
                <c:pt idx="339">
                  <c:v>-2.0921869999999999E-2</c:v>
                </c:pt>
                <c:pt idx="340">
                  <c:v>-2.0746299999999999E-2</c:v>
                </c:pt>
                <c:pt idx="341">
                  <c:v>-2.0061280000000001E-2</c:v>
                </c:pt>
                <c:pt idx="342">
                  <c:v>-1.9422330000000002E-2</c:v>
                </c:pt>
                <c:pt idx="343">
                  <c:v>-1.8805869999999999E-2</c:v>
                </c:pt>
                <c:pt idx="344">
                  <c:v>-1.8197560000000002E-2</c:v>
                </c:pt>
                <c:pt idx="345">
                  <c:v>-1.8767030000000001E-2</c:v>
                </c:pt>
                <c:pt idx="346">
                  <c:v>-1.827204E-2</c:v>
                </c:pt>
                <c:pt idx="347">
                  <c:v>-1.7739330000000001E-2</c:v>
                </c:pt>
                <c:pt idx="348">
                  <c:v>-1.8817609999999999E-2</c:v>
                </c:pt>
                <c:pt idx="349">
                  <c:v>-2.072763E-2</c:v>
                </c:pt>
                <c:pt idx="350">
                  <c:v>-1.990896E-2</c:v>
                </c:pt>
                <c:pt idx="351">
                  <c:v>-1.940921E-2</c:v>
                </c:pt>
                <c:pt idx="352">
                  <c:v>-2.0222070000000002E-2</c:v>
                </c:pt>
                <c:pt idx="353">
                  <c:v>-1.9676039999999999E-2</c:v>
                </c:pt>
                <c:pt idx="354">
                  <c:v>-2.0554550000000001E-2</c:v>
                </c:pt>
                <c:pt idx="355">
                  <c:v>-1.9752169999999999E-2</c:v>
                </c:pt>
                <c:pt idx="356">
                  <c:v>-1.9611409999999999E-2</c:v>
                </c:pt>
                <c:pt idx="357">
                  <c:v>-1.8922689999999999E-2</c:v>
                </c:pt>
                <c:pt idx="358">
                  <c:v>-1.8555160000000001E-2</c:v>
                </c:pt>
                <c:pt idx="359">
                  <c:v>-1.9880060000000001E-2</c:v>
                </c:pt>
                <c:pt idx="360">
                  <c:v>-1.9430940000000001E-2</c:v>
                </c:pt>
                <c:pt idx="361">
                  <c:v>-1.881735E-2</c:v>
                </c:pt>
                <c:pt idx="362">
                  <c:v>-1.8907879999999998E-2</c:v>
                </c:pt>
                <c:pt idx="363">
                  <c:v>-2.5343640000000001E-2</c:v>
                </c:pt>
                <c:pt idx="364">
                  <c:v>-2.4554619999999999E-2</c:v>
                </c:pt>
                <c:pt idx="365">
                  <c:v>-2.412305E-2</c:v>
                </c:pt>
                <c:pt idx="366">
                  <c:v>-2.4954859999999999E-2</c:v>
                </c:pt>
                <c:pt idx="367">
                  <c:v>-2.3824660000000001E-2</c:v>
                </c:pt>
                <c:pt idx="368">
                  <c:v>-2.2716630000000002E-2</c:v>
                </c:pt>
                <c:pt idx="369">
                  <c:v>-2.2474589999999999E-2</c:v>
                </c:pt>
                <c:pt idx="370">
                  <c:v>-2.207663E-2</c:v>
                </c:pt>
                <c:pt idx="371">
                  <c:v>-2.1867439999999998E-2</c:v>
                </c:pt>
                <c:pt idx="372">
                  <c:v>-2.1149870000000001E-2</c:v>
                </c:pt>
                <c:pt idx="373">
                  <c:v>-2.032434E-2</c:v>
                </c:pt>
                <c:pt idx="374">
                  <c:v>-2.058229E-2</c:v>
                </c:pt>
                <c:pt idx="375">
                  <c:v>-1.9910400000000002E-2</c:v>
                </c:pt>
                <c:pt idx="376">
                  <c:v>-1.9214749999999999E-2</c:v>
                </c:pt>
                <c:pt idx="377">
                  <c:v>-2.0900700000000001E-2</c:v>
                </c:pt>
                <c:pt idx="378">
                  <c:v>-2.024397E-2</c:v>
                </c:pt>
                <c:pt idx="379">
                  <c:v>-1.9938859999999999E-2</c:v>
                </c:pt>
                <c:pt idx="380">
                  <c:v>-1.9244790000000001E-2</c:v>
                </c:pt>
                <c:pt idx="381">
                  <c:v>-2.0489690000000001E-2</c:v>
                </c:pt>
                <c:pt idx="382">
                  <c:v>-1.9811740000000001E-2</c:v>
                </c:pt>
                <c:pt idx="383">
                  <c:v>-1.911291E-2</c:v>
                </c:pt>
                <c:pt idx="384">
                  <c:v>-1.9542960000000002E-2</c:v>
                </c:pt>
                <c:pt idx="385">
                  <c:v>-1.9509410000000001E-2</c:v>
                </c:pt>
                <c:pt idx="386">
                  <c:v>-2.0239119999999999E-2</c:v>
                </c:pt>
                <c:pt idx="387">
                  <c:v>-1.9789299999999999E-2</c:v>
                </c:pt>
                <c:pt idx="388">
                  <c:v>-1.9959689999999999E-2</c:v>
                </c:pt>
                <c:pt idx="389">
                  <c:v>-1.9570870000000001E-2</c:v>
                </c:pt>
                <c:pt idx="390">
                  <c:v>-1.907592E-2</c:v>
                </c:pt>
                <c:pt idx="391">
                  <c:v>-1.847325E-2</c:v>
                </c:pt>
                <c:pt idx="392">
                  <c:v>-1.7914309999999999E-2</c:v>
                </c:pt>
                <c:pt idx="393">
                  <c:v>-1.743024E-2</c:v>
                </c:pt>
                <c:pt idx="394">
                  <c:v>-1.7762300000000002E-2</c:v>
                </c:pt>
                <c:pt idx="395">
                  <c:v>-1.7314630000000001E-2</c:v>
                </c:pt>
                <c:pt idx="396">
                  <c:v>-2.1451609999999999E-2</c:v>
                </c:pt>
                <c:pt idx="397">
                  <c:v>-2.0613969999999999E-2</c:v>
                </c:pt>
                <c:pt idx="398">
                  <c:v>-2.0025520000000002E-2</c:v>
                </c:pt>
                <c:pt idx="399">
                  <c:v>-2.1029579999999999E-2</c:v>
                </c:pt>
                <c:pt idx="400">
                  <c:v>-2.1822669999999999E-2</c:v>
                </c:pt>
                <c:pt idx="401">
                  <c:v>-2.1360939999999998E-2</c:v>
                </c:pt>
                <c:pt idx="402">
                  <c:v>-2.063423E-2</c:v>
                </c:pt>
                <c:pt idx="403">
                  <c:v>-2.376406E-2</c:v>
                </c:pt>
                <c:pt idx="404">
                  <c:v>-2.293485E-2</c:v>
                </c:pt>
                <c:pt idx="405">
                  <c:v>-2.2017499999999999E-2</c:v>
                </c:pt>
                <c:pt idx="406">
                  <c:v>-2.1142339999999999E-2</c:v>
                </c:pt>
                <c:pt idx="407">
                  <c:v>-2.1267600000000001E-2</c:v>
                </c:pt>
                <c:pt idx="408">
                  <c:v>-2.0812649999999999E-2</c:v>
                </c:pt>
                <c:pt idx="409">
                  <c:v>-2.3393919999999999E-2</c:v>
                </c:pt>
                <c:pt idx="410">
                  <c:v>-2.2621800000000001E-2</c:v>
                </c:pt>
                <c:pt idx="411">
                  <c:v>-2.1692949999999999E-2</c:v>
                </c:pt>
                <c:pt idx="412">
                  <c:v>-2.084656E-2</c:v>
                </c:pt>
                <c:pt idx="413">
                  <c:v>-2.0152529999999998E-2</c:v>
                </c:pt>
                <c:pt idx="414">
                  <c:v>-2.139595E-2</c:v>
                </c:pt>
                <c:pt idx="415">
                  <c:v>-2.068151E-2</c:v>
                </c:pt>
                <c:pt idx="416">
                  <c:v>-2.000006E-2</c:v>
                </c:pt>
                <c:pt idx="417">
                  <c:v>-1.9642819999999998E-2</c:v>
                </c:pt>
                <c:pt idx="418">
                  <c:v>-1.9172479999999999E-2</c:v>
                </c:pt>
                <c:pt idx="419">
                  <c:v>-1.8557710000000002E-2</c:v>
                </c:pt>
                <c:pt idx="420">
                  <c:v>-1.8250530000000001E-2</c:v>
                </c:pt>
                <c:pt idx="421">
                  <c:v>-1.8478089999999999E-2</c:v>
                </c:pt>
                <c:pt idx="422">
                  <c:v>-1.7898359999999999E-2</c:v>
                </c:pt>
                <c:pt idx="423">
                  <c:v>-1.735925E-2</c:v>
                </c:pt>
                <c:pt idx="424">
                  <c:v>-2.1866380000000001E-2</c:v>
                </c:pt>
                <c:pt idx="425">
                  <c:v>-2.1329629999999999E-2</c:v>
                </c:pt>
                <c:pt idx="426">
                  <c:v>-2.091169E-2</c:v>
                </c:pt>
                <c:pt idx="427">
                  <c:v>-2.171466E-2</c:v>
                </c:pt>
                <c:pt idx="428">
                  <c:v>-2.0820229999999999E-2</c:v>
                </c:pt>
                <c:pt idx="429">
                  <c:v>-2.047744E-2</c:v>
                </c:pt>
                <c:pt idx="430">
                  <c:v>-1.9816960000000002E-2</c:v>
                </c:pt>
                <c:pt idx="431">
                  <c:v>-2.160805E-2</c:v>
                </c:pt>
                <c:pt idx="432">
                  <c:v>-2.1151679999999999E-2</c:v>
                </c:pt>
                <c:pt idx="433">
                  <c:v>-2.0342269999999999E-2</c:v>
                </c:pt>
                <c:pt idx="434">
                  <c:v>-1.9677340000000001E-2</c:v>
                </c:pt>
                <c:pt idx="435">
                  <c:v>-2.1597990000000001E-2</c:v>
                </c:pt>
                <c:pt idx="436">
                  <c:v>-2.1211170000000001E-2</c:v>
                </c:pt>
                <c:pt idx="437">
                  <c:v>-2.0395710000000001E-2</c:v>
                </c:pt>
                <c:pt idx="438">
                  <c:v>-1.96697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7168896"/>
        <c:axId val="127170432"/>
      </c:lineChart>
      <c:dateAx>
        <c:axId val="127168896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crossAx val="127170432"/>
        <c:crosses val="autoZero"/>
        <c:auto val="1"/>
        <c:lblOffset val="100"/>
        <c:baseTimeUnit val="days"/>
      </c:dateAx>
      <c:valAx>
        <c:axId val="1271704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7168896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tr-TR" b="0">
                <a:latin typeface="Times New Roman" pitchFamily="18" charset="0"/>
                <a:cs typeface="Times New Roman" pitchFamily="18" charset="0"/>
              </a:rPr>
              <a:t>ISE-100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ıse100'!$D$1</c:f>
              <c:strCache>
                <c:ptCount val="1"/>
                <c:pt idx="0">
                  <c:v>ISE-100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D$2:$D$443</c:f>
              <c:numCache>
                <c:formatCode>General</c:formatCode>
                <c:ptCount val="442"/>
                <c:pt idx="0">
                  <c:v>0</c:v>
                </c:pt>
                <c:pt idx="1">
                  <c:v>1.8165026000000001E-2</c:v>
                </c:pt>
                <c:pt idx="2">
                  <c:v>4.9005769999999997E-3</c:v>
                </c:pt>
                <c:pt idx="3">
                  <c:v>-5.8820720000000003E-3</c:v>
                </c:pt>
                <c:pt idx="4">
                  <c:v>8.2667320000000006E-3</c:v>
                </c:pt>
                <c:pt idx="5">
                  <c:v>-7.8186300000000005E-4</c:v>
                </c:pt>
                <c:pt idx="6">
                  <c:v>1.2242604000000001E-2</c:v>
                </c:pt>
                <c:pt idx="7">
                  <c:v>-3.848101E-3</c:v>
                </c:pt>
                <c:pt idx="8">
                  <c:v>2.4224239999999998E-3</c:v>
                </c:pt>
                <c:pt idx="9">
                  <c:v>1.1734514E-2</c:v>
                </c:pt>
                <c:pt idx="10">
                  <c:v>5.0624169999999996E-3</c:v>
                </c:pt>
                <c:pt idx="11">
                  <c:v>2.0134470000000002E-2</c:v>
                </c:pt>
                <c:pt idx="12">
                  <c:v>9.2116070000000001E-3</c:v>
                </c:pt>
                <c:pt idx="13">
                  <c:v>1.702645E-3</c:v>
                </c:pt>
                <c:pt idx="14">
                  <c:v>3.2493520000000001E-3</c:v>
                </c:pt>
                <c:pt idx="15">
                  <c:v>4.2747790000000003E-3</c:v>
                </c:pt>
                <c:pt idx="16">
                  <c:v>8.0715449999999994E-3</c:v>
                </c:pt>
                <c:pt idx="17">
                  <c:v>1.121897E-3</c:v>
                </c:pt>
                <c:pt idx="18">
                  <c:v>-1.9660199999999999E-2</c:v>
                </c:pt>
                <c:pt idx="19">
                  <c:v>-4.3271822000000001E-2</c:v>
                </c:pt>
                <c:pt idx="20">
                  <c:v>1.2397663999999999E-2</c:v>
                </c:pt>
                <c:pt idx="21">
                  <c:v>-3.9659883999999999E-2</c:v>
                </c:pt>
                <c:pt idx="22">
                  <c:v>-2.5286760000000001E-3</c:v>
                </c:pt>
                <c:pt idx="23">
                  <c:v>1.8090598999999999E-2</c:v>
                </c:pt>
                <c:pt idx="24">
                  <c:v>6.2255260000000003E-3</c:v>
                </c:pt>
                <c:pt idx="25">
                  <c:v>-5.1270500000000002E-3</c:v>
                </c:pt>
                <c:pt idx="26">
                  <c:v>-3.1857500000000002E-3</c:v>
                </c:pt>
                <c:pt idx="27">
                  <c:v>-2.4085557E-2</c:v>
                </c:pt>
                <c:pt idx="28">
                  <c:v>6.8187320000000001E-3</c:v>
                </c:pt>
                <c:pt idx="29">
                  <c:v>-1.8317322E-2</c:v>
                </c:pt>
                <c:pt idx="30">
                  <c:v>1.0596319E-2</c:v>
                </c:pt>
                <c:pt idx="31">
                  <c:v>-1.7359070000000001E-3</c:v>
                </c:pt>
                <c:pt idx="32">
                  <c:v>-4.6666870000000001E-3</c:v>
                </c:pt>
                <c:pt idx="33">
                  <c:v>6.4357650000000004E-3</c:v>
                </c:pt>
                <c:pt idx="34">
                  <c:v>-2.2295180000000002E-3</c:v>
                </c:pt>
                <c:pt idx="35">
                  <c:v>4.7042530000000003E-3</c:v>
                </c:pt>
                <c:pt idx="36">
                  <c:v>7.8438420000000002E-3</c:v>
                </c:pt>
                <c:pt idx="37">
                  <c:v>-2.0775667000000001E-2</c:v>
                </c:pt>
                <c:pt idx="38">
                  <c:v>-1.7895357000000001E-2</c:v>
                </c:pt>
                <c:pt idx="39">
                  <c:v>1.0115247000000001E-2</c:v>
                </c:pt>
                <c:pt idx="40">
                  <c:v>1.0948151E-2</c:v>
                </c:pt>
                <c:pt idx="41">
                  <c:v>8.375146E-3</c:v>
                </c:pt>
                <c:pt idx="42">
                  <c:v>1.482466E-2</c:v>
                </c:pt>
                <c:pt idx="43">
                  <c:v>6.7068839999999998E-3</c:v>
                </c:pt>
                <c:pt idx="44">
                  <c:v>9.2806139999999995E-3</c:v>
                </c:pt>
                <c:pt idx="45">
                  <c:v>5.4310499999999998E-3</c:v>
                </c:pt>
                <c:pt idx="46">
                  <c:v>1.375753E-2</c:v>
                </c:pt>
                <c:pt idx="47">
                  <c:v>-4.1369809999999996E-3</c:v>
                </c:pt>
                <c:pt idx="48">
                  <c:v>2.0643225000000001E-2</c:v>
                </c:pt>
                <c:pt idx="49">
                  <c:v>-5.0638150000000002E-3</c:v>
                </c:pt>
                <c:pt idx="50">
                  <c:v>2.7379589999999999E-3</c:v>
                </c:pt>
                <c:pt idx="51">
                  <c:v>-8.7788109999999992E-3</c:v>
                </c:pt>
                <c:pt idx="52">
                  <c:v>-7.7456959999999998E-3</c:v>
                </c:pt>
                <c:pt idx="53">
                  <c:v>1.3736378E-2</c:v>
                </c:pt>
                <c:pt idx="54">
                  <c:v>3.1633540000000002E-3</c:v>
                </c:pt>
                <c:pt idx="55">
                  <c:v>-1.3189447999999999E-2</c:v>
                </c:pt>
                <c:pt idx="56">
                  <c:v>-1.5260829999999999E-3</c:v>
                </c:pt>
                <c:pt idx="57">
                  <c:v>2.590335E-3</c:v>
                </c:pt>
                <c:pt idx="58">
                  <c:v>9.47666E-4</c:v>
                </c:pt>
                <c:pt idx="59">
                  <c:v>3.7962080000000001E-3</c:v>
                </c:pt>
                <c:pt idx="60">
                  <c:v>1.4457549E-2</c:v>
                </c:pt>
                <c:pt idx="61">
                  <c:v>2.666889E-3</c:v>
                </c:pt>
                <c:pt idx="62">
                  <c:v>1.2497012E-2</c:v>
                </c:pt>
                <c:pt idx="63">
                  <c:v>7.5376219999999999E-3</c:v>
                </c:pt>
                <c:pt idx="64">
                  <c:v>2.4805360000000002E-3</c:v>
                </c:pt>
                <c:pt idx="65">
                  <c:v>-9.9524199999999991E-4</c:v>
                </c:pt>
                <c:pt idx="66">
                  <c:v>-1.36537E-2</c:v>
                </c:pt>
                <c:pt idx="67">
                  <c:v>-1.9229893000000001E-2</c:v>
                </c:pt>
                <c:pt idx="68">
                  <c:v>-1.4185998999999999E-2</c:v>
                </c:pt>
                <c:pt idx="69">
                  <c:v>1.5418964E-2</c:v>
                </c:pt>
                <c:pt idx="70">
                  <c:v>-6.9359859999999999E-3</c:v>
                </c:pt>
                <c:pt idx="71">
                  <c:v>-4.4328880000000003E-3</c:v>
                </c:pt>
                <c:pt idx="72">
                  <c:v>2.0399738000000001E-2</c:v>
                </c:pt>
                <c:pt idx="73">
                  <c:v>5.6728819999999998E-3</c:v>
                </c:pt>
                <c:pt idx="74">
                  <c:v>6.2022129999999998E-3</c:v>
                </c:pt>
                <c:pt idx="75">
                  <c:v>-4.7305079999999996E-3</c:v>
                </c:pt>
                <c:pt idx="76">
                  <c:v>-3.640023E-3</c:v>
                </c:pt>
                <c:pt idx="77">
                  <c:v>-1.6240217000000001E-2</c:v>
                </c:pt>
                <c:pt idx="78">
                  <c:v>2.9719170000000001E-3</c:v>
                </c:pt>
                <c:pt idx="79">
                  <c:v>8.8209910000000002E-3</c:v>
                </c:pt>
                <c:pt idx="80">
                  <c:v>8.9692929999999997E-3</c:v>
                </c:pt>
                <c:pt idx="81">
                  <c:v>1.922064E-3</c:v>
                </c:pt>
                <c:pt idx="82">
                  <c:v>1.985232E-3</c:v>
                </c:pt>
                <c:pt idx="83">
                  <c:v>4.9169999999999997E-4</c:v>
                </c:pt>
                <c:pt idx="84">
                  <c:v>1.0419358E-2</c:v>
                </c:pt>
                <c:pt idx="85">
                  <c:v>3.0036067E-2</c:v>
                </c:pt>
                <c:pt idx="86">
                  <c:v>4.7700570000000003E-3</c:v>
                </c:pt>
                <c:pt idx="87">
                  <c:v>6.9469019999999996E-3</c:v>
                </c:pt>
                <c:pt idx="88">
                  <c:v>-2.8500769999999999E-3</c:v>
                </c:pt>
                <c:pt idx="89">
                  <c:v>1.5448669999999999E-2</c:v>
                </c:pt>
                <c:pt idx="90">
                  <c:v>-1.0189742999999999E-2</c:v>
                </c:pt>
                <c:pt idx="91">
                  <c:v>-4.0363279999999996E-3</c:v>
                </c:pt>
                <c:pt idx="92">
                  <c:v>2.1890999999999998E-3</c:v>
                </c:pt>
                <c:pt idx="93">
                  <c:v>1.6812773999999999E-2</c:v>
                </c:pt>
                <c:pt idx="94">
                  <c:v>8.9960649999999993E-3</c:v>
                </c:pt>
                <c:pt idx="95">
                  <c:v>-1.796492E-3</c:v>
                </c:pt>
                <c:pt idx="96">
                  <c:v>-2.3821000000000001E-4</c:v>
                </c:pt>
                <c:pt idx="97">
                  <c:v>-1.9328409000000001E-2</c:v>
                </c:pt>
                <c:pt idx="98">
                  <c:v>1.1311356E-2</c:v>
                </c:pt>
                <c:pt idx="99">
                  <c:v>2.1566744999999998E-2</c:v>
                </c:pt>
                <c:pt idx="100">
                  <c:v>-1.9807371000000001E-2</c:v>
                </c:pt>
                <c:pt idx="101">
                  <c:v>-3.6748869999999999E-3</c:v>
                </c:pt>
                <c:pt idx="102">
                  <c:v>-5.1724290000000001E-3</c:v>
                </c:pt>
                <c:pt idx="103">
                  <c:v>-6.9858309999999996E-3</c:v>
                </c:pt>
                <c:pt idx="104">
                  <c:v>-3.0968144999999999E-2</c:v>
                </c:pt>
                <c:pt idx="105">
                  <c:v>-4.9442299999999999E-5</c:v>
                </c:pt>
                <c:pt idx="106">
                  <c:v>-1.3631747E-2</c:v>
                </c:pt>
                <c:pt idx="107">
                  <c:v>-0.11063793500000001</c:v>
                </c:pt>
                <c:pt idx="108">
                  <c:v>4.7557319000000001E-2</c:v>
                </c:pt>
                <c:pt idx="109">
                  <c:v>-1.3674337999999999E-2</c:v>
                </c:pt>
                <c:pt idx="110">
                  <c:v>-4.8121940000000002E-2</c:v>
                </c:pt>
                <c:pt idx="111">
                  <c:v>3.1609503999999997E-2</c:v>
                </c:pt>
                <c:pt idx="112">
                  <c:v>-2.5161815000000001E-2</c:v>
                </c:pt>
                <c:pt idx="113">
                  <c:v>-1.776689E-2</c:v>
                </c:pt>
                <c:pt idx="114">
                  <c:v>2.4219188999999999E-2</c:v>
                </c:pt>
                <c:pt idx="115">
                  <c:v>-5.1125090000000003E-3</c:v>
                </c:pt>
                <c:pt idx="116">
                  <c:v>4.5023540000000001E-2</c:v>
                </c:pt>
                <c:pt idx="117">
                  <c:v>-1.3395476E-2</c:v>
                </c:pt>
                <c:pt idx="118">
                  <c:v>-1.5404866E-2</c:v>
                </c:pt>
                <c:pt idx="119">
                  <c:v>1.3987205000000001E-2</c:v>
                </c:pt>
                <c:pt idx="120">
                  <c:v>-7.0585344999999994E-2</c:v>
                </c:pt>
                <c:pt idx="121">
                  <c:v>-4.9143249999999998E-3</c:v>
                </c:pt>
                <c:pt idx="122">
                  <c:v>-3.4248808999999998E-2</c:v>
                </c:pt>
                <c:pt idx="123">
                  <c:v>8.0943600000000001E-3</c:v>
                </c:pt>
                <c:pt idx="124">
                  <c:v>3.6358731999999998E-2</c:v>
                </c:pt>
                <c:pt idx="125">
                  <c:v>2.5533917999999999E-2</c:v>
                </c:pt>
                <c:pt idx="126">
                  <c:v>7.010339E-3</c:v>
                </c:pt>
                <c:pt idx="127">
                  <c:v>5.7776650000000004E-3</c:v>
                </c:pt>
                <c:pt idx="128">
                  <c:v>-3.8880970000000001E-3</c:v>
                </c:pt>
                <c:pt idx="129">
                  <c:v>-3.6233916999999997E-2</c:v>
                </c:pt>
                <c:pt idx="130">
                  <c:v>2.2678351999999999E-2</c:v>
                </c:pt>
                <c:pt idx="131">
                  <c:v>-3.0944798999999999E-2</c:v>
                </c:pt>
                <c:pt idx="132">
                  <c:v>-1.9746331999999998E-2</c:v>
                </c:pt>
                <c:pt idx="133">
                  <c:v>4.1665369999999997E-3</c:v>
                </c:pt>
                <c:pt idx="134">
                  <c:v>-1.2687255999999999E-2</c:v>
                </c:pt>
                <c:pt idx="135">
                  <c:v>1.0019966E-2</c:v>
                </c:pt>
                <c:pt idx="136">
                  <c:v>2.9266706E-2</c:v>
                </c:pt>
                <c:pt idx="137">
                  <c:v>3.0718386E-2</c:v>
                </c:pt>
                <c:pt idx="138">
                  <c:v>-7.239639E-3</c:v>
                </c:pt>
                <c:pt idx="139">
                  <c:v>1.8252662999999999E-2</c:v>
                </c:pt>
                <c:pt idx="140">
                  <c:v>-6.4025499999999995E-4</c:v>
                </c:pt>
                <c:pt idx="141">
                  <c:v>-1.5027024999999999E-2</c:v>
                </c:pt>
                <c:pt idx="142">
                  <c:v>-7.64322E-4</c:v>
                </c:pt>
                <c:pt idx="143">
                  <c:v>-5.9259050000000004E-3</c:v>
                </c:pt>
                <c:pt idx="144">
                  <c:v>-1.8112962999999999E-2</c:v>
                </c:pt>
                <c:pt idx="145">
                  <c:v>-2.2382589999999998E-3</c:v>
                </c:pt>
                <c:pt idx="146">
                  <c:v>-1.7687593000000001E-2</c:v>
                </c:pt>
                <c:pt idx="147">
                  <c:v>5.2770719999999998E-3</c:v>
                </c:pt>
                <c:pt idx="148">
                  <c:v>2.0113371000000001E-2</c:v>
                </c:pt>
                <c:pt idx="149">
                  <c:v>-1.4118670999999999E-2</c:v>
                </c:pt>
                <c:pt idx="150">
                  <c:v>3.3138200000000002E-4</c:v>
                </c:pt>
                <c:pt idx="151">
                  <c:v>8.5595129999999995E-3</c:v>
                </c:pt>
                <c:pt idx="152">
                  <c:v>3.469598E-3</c:v>
                </c:pt>
                <c:pt idx="153">
                  <c:v>-3.485672E-3</c:v>
                </c:pt>
                <c:pt idx="154">
                  <c:v>-6.5963369999999999E-3</c:v>
                </c:pt>
                <c:pt idx="155">
                  <c:v>2.4574002000000001E-2</c:v>
                </c:pt>
                <c:pt idx="156">
                  <c:v>1.8520940000000001E-3</c:v>
                </c:pt>
                <c:pt idx="157">
                  <c:v>9.4837800000000005E-4</c:v>
                </c:pt>
                <c:pt idx="158">
                  <c:v>-2.1499575999999999E-2</c:v>
                </c:pt>
                <c:pt idx="159">
                  <c:v>4.0101609999999999E-3</c:v>
                </c:pt>
                <c:pt idx="160">
                  <c:v>-2.5812752000000001E-2</c:v>
                </c:pt>
                <c:pt idx="161">
                  <c:v>-2.4685499999999999E-3</c:v>
                </c:pt>
                <c:pt idx="162">
                  <c:v>-3.5162875000000003E-2</c:v>
                </c:pt>
                <c:pt idx="163">
                  <c:v>-2.0425533999999999E-2</c:v>
                </c:pt>
                <c:pt idx="164">
                  <c:v>-5.3985830000000002E-3</c:v>
                </c:pt>
                <c:pt idx="165">
                  <c:v>1.2328682000000001E-2</c:v>
                </c:pt>
                <c:pt idx="166">
                  <c:v>-4.8487141999999997E-2</c:v>
                </c:pt>
                <c:pt idx="167">
                  <c:v>-1.0302950000000001E-3</c:v>
                </c:pt>
                <c:pt idx="168">
                  <c:v>1.4289705E-2</c:v>
                </c:pt>
                <c:pt idx="169">
                  <c:v>3.1883140999999997E-2</c:v>
                </c:pt>
                <c:pt idx="170">
                  <c:v>-2.3205259999999998E-2</c:v>
                </c:pt>
                <c:pt idx="171">
                  <c:v>-1.08109E-4</c:v>
                </c:pt>
                <c:pt idx="172">
                  <c:v>-3.7519239999999998E-3</c:v>
                </c:pt>
                <c:pt idx="173">
                  <c:v>7.7248569999999999E-3</c:v>
                </c:pt>
                <c:pt idx="174">
                  <c:v>3.5889928000000001E-2</c:v>
                </c:pt>
                <c:pt idx="175">
                  <c:v>2.9671692E-2</c:v>
                </c:pt>
                <c:pt idx="176">
                  <c:v>-2.2833700000000001E-4</c:v>
                </c:pt>
                <c:pt idx="177">
                  <c:v>1.3159773E-2</c:v>
                </c:pt>
                <c:pt idx="178">
                  <c:v>-1.5064566999999999E-2</c:v>
                </c:pt>
                <c:pt idx="179">
                  <c:v>3.5968861999999997E-2</c:v>
                </c:pt>
                <c:pt idx="180">
                  <c:v>7.0428790000000002E-3</c:v>
                </c:pt>
                <c:pt idx="181">
                  <c:v>-1.6446309999999999E-3</c:v>
                </c:pt>
                <c:pt idx="182">
                  <c:v>6.2378589999999998E-2</c:v>
                </c:pt>
                <c:pt idx="183">
                  <c:v>-2.0379787E-2</c:v>
                </c:pt>
                <c:pt idx="184">
                  <c:v>-1.3642603999999999E-2</c:v>
                </c:pt>
                <c:pt idx="185">
                  <c:v>-3.6287300000000001E-3</c:v>
                </c:pt>
                <c:pt idx="186">
                  <c:v>-3.8668840000000001E-3</c:v>
                </c:pt>
                <c:pt idx="187">
                  <c:v>-8.1147600000000004E-3</c:v>
                </c:pt>
                <c:pt idx="188">
                  <c:v>-1.1248964E-2</c:v>
                </c:pt>
                <c:pt idx="189">
                  <c:v>-3.8293239999999998E-3</c:v>
                </c:pt>
                <c:pt idx="190">
                  <c:v>2.6279670000000002E-2</c:v>
                </c:pt>
                <c:pt idx="191">
                  <c:v>-1.7241816E-2</c:v>
                </c:pt>
                <c:pt idx="192">
                  <c:v>1.4621149E-2</c:v>
                </c:pt>
                <c:pt idx="193">
                  <c:v>-8.2478100000000002E-4</c:v>
                </c:pt>
                <c:pt idx="194">
                  <c:v>-4.0208290000000001E-3</c:v>
                </c:pt>
                <c:pt idx="195">
                  <c:v>-1.1092747999999999E-2</c:v>
                </c:pt>
                <c:pt idx="196">
                  <c:v>-7.757028E-3</c:v>
                </c:pt>
                <c:pt idx="197">
                  <c:v>1.5399879999999999E-2</c:v>
                </c:pt>
                <c:pt idx="198">
                  <c:v>7.0689749999999999E-3</c:v>
                </c:pt>
                <c:pt idx="199">
                  <c:v>7.6897200000000004E-4</c:v>
                </c:pt>
                <c:pt idx="200">
                  <c:v>3.4069781E-2</c:v>
                </c:pt>
                <c:pt idx="201">
                  <c:v>5.0003440000000003E-3</c:v>
                </c:pt>
                <c:pt idx="202">
                  <c:v>-9.5930709999999999E-3</c:v>
                </c:pt>
                <c:pt idx="203">
                  <c:v>4.1967159999999996E-3</c:v>
                </c:pt>
                <c:pt idx="204">
                  <c:v>5.3847499999999998E-3</c:v>
                </c:pt>
                <c:pt idx="205">
                  <c:v>3.697891E-3</c:v>
                </c:pt>
                <c:pt idx="206">
                  <c:v>-8.1493550000000005E-3</c:v>
                </c:pt>
                <c:pt idx="207">
                  <c:v>-1.6597311999999999E-2</c:v>
                </c:pt>
                <c:pt idx="208">
                  <c:v>-1.4523074E-2</c:v>
                </c:pt>
                <c:pt idx="209">
                  <c:v>-3.4971630000000002E-3</c:v>
                </c:pt>
                <c:pt idx="210">
                  <c:v>-1.9737370000000001E-2</c:v>
                </c:pt>
                <c:pt idx="211">
                  <c:v>1.3611541E-2</c:v>
                </c:pt>
                <c:pt idx="212">
                  <c:v>5.6616900000000005E-4</c:v>
                </c:pt>
                <c:pt idx="213">
                  <c:v>-2.5289566999999999E-2</c:v>
                </c:pt>
                <c:pt idx="214">
                  <c:v>-2.4352446999999999E-2</c:v>
                </c:pt>
                <c:pt idx="215">
                  <c:v>-3.2677420000000001E-3</c:v>
                </c:pt>
                <c:pt idx="216">
                  <c:v>5.856572E-3</c:v>
                </c:pt>
                <c:pt idx="217">
                  <c:v>2.2527276999999998E-2</c:v>
                </c:pt>
                <c:pt idx="218">
                  <c:v>4.0266360000000001E-3</c:v>
                </c:pt>
                <c:pt idx="219">
                  <c:v>1.7674869999999999E-2</c:v>
                </c:pt>
                <c:pt idx="220">
                  <c:v>-1.3047582E-2</c:v>
                </c:pt>
                <c:pt idx="221">
                  <c:v>1.018666E-2</c:v>
                </c:pt>
                <c:pt idx="222">
                  <c:v>-9.3623969999999997E-3</c:v>
                </c:pt>
                <c:pt idx="223">
                  <c:v>1.2757187999999999E-2</c:v>
                </c:pt>
                <c:pt idx="224">
                  <c:v>1.1742043000000001E-2</c:v>
                </c:pt>
                <c:pt idx="225">
                  <c:v>-1.2732245999999999E-2</c:v>
                </c:pt>
                <c:pt idx="226">
                  <c:v>-8.8686419999999995E-3</c:v>
                </c:pt>
                <c:pt idx="227">
                  <c:v>-4.2232820000000001E-3</c:v>
                </c:pt>
                <c:pt idx="228">
                  <c:v>1.553827E-2</c:v>
                </c:pt>
                <c:pt idx="229">
                  <c:v>-1.0577970000000001E-2</c:v>
                </c:pt>
                <c:pt idx="230">
                  <c:v>-2.5180418999999999E-2</c:v>
                </c:pt>
                <c:pt idx="231">
                  <c:v>1.5871300000000002E-5</c:v>
                </c:pt>
                <c:pt idx="232">
                  <c:v>-1.5118919999999999E-2</c:v>
                </c:pt>
                <c:pt idx="233">
                  <c:v>1.9075991E-2</c:v>
                </c:pt>
                <c:pt idx="234">
                  <c:v>1.1577018999999999E-2</c:v>
                </c:pt>
                <c:pt idx="235">
                  <c:v>-1.5484909999999999E-3</c:v>
                </c:pt>
                <c:pt idx="236">
                  <c:v>-2.0558629999999998E-3</c:v>
                </c:pt>
                <c:pt idx="237">
                  <c:v>-1.2160578999999999E-2</c:v>
                </c:pt>
                <c:pt idx="238">
                  <c:v>1.350057E-2</c:v>
                </c:pt>
                <c:pt idx="239">
                  <c:v>1.0454847E-2</c:v>
                </c:pt>
                <c:pt idx="240">
                  <c:v>-5.3477793000000003E-2</c:v>
                </c:pt>
                <c:pt idx="241">
                  <c:v>6.6197069999999998E-3</c:v>
                </c:pt>
                <c:pt idx="242">
                  <c:v>-3.2984556999999998E-2</c:v>
                </c:pt>
                <c:pt idx="243">
                  <c:v>6.8190969999999997E-3</c:v>
                </c:pt>
                <c:pt idx="244">
                  <c:v>-2.1600449000000001E-2</c:v>
                </c:pt>
                <c:pt idx="245">
                  <c:v>1.3301242E-2</c:v>
                </c:pt>
                <c:pt idx="246">
                  <c:v>-4.2958055000000002E-2</c:v>
                </c:pt>
                <c:pt idx="247">
                  <c:v>-2.3596183E-2</c:v>
                </c:pt>
                <c:pt idx="248">
                  <c:v>-1.0432636E-2</c:v>
                </c:pt>
                <c:pt idx="249">
                  <c:v>6.2209353000000002E-2</c:v>
                </c:pt>
                <c:pt idx="250">
                  <c:v>-2.7096780000000001E-3</c:v>
                </c:pt>
                <c:pt idx="251">
                  <c:v>-1.2106756E-2</c:v>
                </c:pt>
                <c:pt idx="252">
                  <c:v>-1.5324216E-2</c:v>
                </c:pt>
                <c:pt idx="253">
                  <c:v>3.0674296E-2</c:v>
                </c:pt>
                <c:pt idx="254">
                  <c:v>8.4412370000000007E-3</c:v>
                </c:pt>
                <c:pt idx="255">
                  <c:v>-1.8641121E-2</c:v>
                </c:pt>
                <c:pt idx="256">
                  <c:v>-1.3729447000000001E-2</c:v>
                </c:pt>
                <c:pt idx="257">
                  <c:v>2.2312664999999999E-2</c:v>
                </c:pt>
                <c:pt idx="258">
                  <c:v>2.2089459999999998E-3</c:v>
                </c:pt>
                <c:pt idx="259">
                  <c:v>1.5014499999999999E-4</c:v>
                </c:pt>
                <c:pt idx="260">
                  <c:v>9.1213999999999998E-4</c:v>
                </c:pt>
                <c:pt idx="261">
                  <c:v>-1.9130338E-2</c:v>
                </c:pt>
                <c:pt idx="262">
                  <c:v>-1.8245715999999999E-2</c:v>
                </c:pt>
                <c:pt idx="263">
                  <c:v>1.9574029999999999E-3</c:v>
                </c:pt>
                <c:pt idx="264">
                  <c:v>8.4048079999999997E-3</c:v>
                </c:pt>
                <c:pt idx="265">
                  <c:v>1.5687534E-2</c:v>
                </c:pt>
                <c:pt idx="266">
                  <c:v>-2.9189274000000001E-2</c:v>
                </c:pt>
                <c:pt idx="267">
                  <c:v>-1.5429147000000001E-2</c:v>
                </c:pt>
                <c:pt idx="268">
                  <c:v>2.1895220000000002E-3</c:v>
                </c:pt>
                <c:pt idx="269">
                  <c:v>-1.6002534999999998E-2</c:v>
                </c:pt>
                <c:pt idx="270">
                  <c:v>-2.316385E-2</c:v>
                </c:pt>
                <c:pt idx="271">
                  <c:v>9.819609E-3</c:v>
                </c:pt>
                <c:pt idx="272">
                  <c:v>-1.3538786000000001E-2</c:v>
                </c:pt>
                <c:pt idx="273">
                  <c:v>-2.9634119999999999E-3</c:v>
                </c:pt>
                <c:pt idx="274">
                  <c:v>1.7001901999999999E-2</c:v>
                </c:pt>
                <c:pt idx="275">
                  <c:v>-4.637988E-3</c:v>
                </c:pt>
                <c:pt idx="276">
                  <c:v>3.3192771000000003E-2</c:v>
                </c:pt>
                <c:pt idx="277">
                  <c:v>9.9826400000000001E-4</c:v>
                </c:pt>
                <c:pt idx="278">
                  <c:v>-8.7698410000000004E-3</c:v>
                </c:pt>
                <c:pt idx="279">
                  <c:v>3.5927490000000001E-3</c:v>
                </c:pt>
                <c:pt idx="280">
                  <c:v>3.6186389999999999E-3</c:v>
                </c:pt>
                <c:pt idx="281">
                  <c:v>-1.1674248E-2</c:v>
                </c:pt>
                <c:pt idx="282">
                  <c:v>1.7380593999999999E-2</c:v>
                </c:pt>
                <c:pt idx="283">
                  <c:v>1.0978783000000001E-2</c:v>
                </c:pt>
                <c:pt idx="284">
                  <c:v>-2.2717511999999999E-2</c:v>
                </c:pt>
                <c:pt idx="285">
                  <c:v>-1.1663570999999999E-2</c:v>
                </c:pt>
                <c:pt idx="286">
                  <c:v>4.7044410000000002E-3</c:v>
                </c:pt>
                <c:pt idx="287">
                  <c:v>3.2078950000000001E-3</c:v>
                </c:pt>
                <c:pt idx="288">
                  <c:v>4.6901979999999996E-3</c:v>
                </c:pt>
                <c:pt idx="289">
                  <c:v>-3.2654682999999997E-2</c:v>
                </c:pt>
                <c:pt idx="290">
                  <c:v>-1.0043208E-2</c:v>
                </c:pt>
                <c:pt idx="291">
                  <c:v>4.4807809999999997E-3</c:v>
                </c:pt>
                <c:pt idx="292">
                  <c:v>1.2451927E-2</c:v>
                </c:pt>
                <c:pt idx="293">
                  <c:v>-2.2049427E-2</c:v>
                </c:pt>
                <c:pt idx="294">
                  <c:v>2.9651388000000001E-2</c:v>
                </c:pt>
                <c:pt idx="295">
                  <c:v>6.5477010000000004E-3</c:v>
                </c:pt>
                <c:pt idx="296">
                  <c:v>8.7797310000000007E-3</c:v>
                </c:pt>
                <c:pt idx="297">
                  <c:v>-1.4291488999999999E-2</c:v>
                </c:pt>
                <c:pt idx="298">
                  <c:v>-5.7935039999999997E-3</c:v>
                </c:pt>
                <c:pt idx="299">
                  <c:v>5.3123750000000003E-3</c:v>
                </c:pt>
                <c:pt idx="300">
                  <c:v>3.0551559999999998E-3</c:v>
                </c:pt>
                <c:pt idx="301">
                  <c:v>1.370415E-3</c:v>
                </c:pt>
                <c:pt idx="302">
                  <c:v>-1.049246E-3</c:v>
                </c:pt>
                <c:pt idx="303">
                  <c:v>1.4416216000000001E-2</c:v>
                </c:pt>
                <c:pt idx="304">
                  <c:v>2.120302E-2</c:v>
                </c:pt>
                <c:pt idx="305">
                  <c:v>-1.3189320000000001E-3</c:v>
                </c:pt>
                <c:pt idx="306">
                  <c:v>-3.4527410000000001E-3</c:v>
                </c:pt>
                <c:pt idx="307">
                  <c:v>-1.0504967E-2</c:v>
                </c:pt>
                <c:pt idx="308">
                  <c:v>-1.3546411E-2</c:v>
                </c:pt>
                <c:pt idx="309">
                  <c:v>1.5358040999999999E-2</c:v>
                </c:pt>
                <c:pt idx="310">
                  <c:v>4.5834089000000001E-2</c:v>
                </c:pt>
                <c:pt idx="311">
                  <c:v>-1.0126579E-2</c:v>
                </c:pt>
                <c:pt idx="312">
                  <c:v>3.0391201E-2</c:v>
                </c:pt>
                <c:pt idx="313">
                  <c:v>8.9162089999999996E-3</c:v>
                </c:pt>
                <c:pt idx="314">
                  <c:v>1.5947988999999999E-2</c:v>
                </c:pt>
                <c:pt idx="315">
                  <c:v>-2.9593229999999998E-3</c:v>
                </c:pt>
                <c:pt idx="316">
                  <c:v>1.2613742000000001E-2</c:v>
                </c:pt>
                <c:pt idx="317">
                  <c:v>1.4404838999999999E-2</c:v>
                </c:pt>
                <c:pt idx="318">
                  <c:v>-1.2930140000000001E-3</c:v>
                </c:pt>
                <c:pt idx="319">
                  <c:v>1.9906202000000001E-2</c:v>
                </c:pt>
                <c:pt idx="320">
                  <c:v>-2.0741434999999999E-2</c:v>
                </c:pt>
                <c:pt idx="321">
                  <c:v>9.9147130000000003E-3</c:v>
                </c:pt>
                <c:pt idx="322">
                  <c:v>-5.6742870000000001E-3</c:v>
                </c:pt>
                <c:pt idx="323">
                  <c:v>1.4177581E-2</c:v>
                </c:pt>
                <c:pt idx="324">
                  <c:v>-1.8286989999999999E-2</c:v>
                </c:pt>
                <c:pt idx="325">
                  <c:v>-5.3397799999999995E-4</c:v>
                </c:pt>
                <c:pt idx="326">
                  <c:v>1.5928135999999999E-2</c:v>
                </c:pt>
                <c:pt idx="327">
                  <c:v>-1.1667750000000001E-3</c:v>
                </c:pt>
                <c:pt idx="328">
                  <c:v>-3.99121E-4</c:v>
                </c:pt>
                <c:pt idx="329">
                  <c:v>-3.7739259999999999E-3</c:v>
                </c:pt>
                <c:pt idx="330">
                  <c:v>-1.0700199000000001E-2</c:v>
                </c:pt>
                <c:pt idx="331">
                  <c:v>-1.3945558E-2</c:v>
                </c:pt>
                <c:pt idx="332">
                  <c:v>1.404598E-2</c:v>
                </c:pt>
                <c:pt idx="333">
                  <c:v>-1.154972E-3</c:v>
                </c:pt>
                <c:pt idx="334">
                  <c:v>2.1296477000000001E-2</c:v>
                </c:pt>
                <c:pt idx="335">
                  <c:v>1.7279029000000001E-2</c:v>
                </c:pt>
                <c:pt idx="336">
                  <c:v>-5.3131180000000004E-3</c:v>
                </c:pt>
                <c:pt idx="337">
                  <c:v>5.7288169999999998E-3</c:v>
                </c:pt>
                <c:pt idx="338">
                  <c:v>-2.9716819999999998E-3</c:v>
                </c:pt>
                <c:pt idx="339">
                  <c:v>1.080589E-2</c:v>
                </c:pt>
                <c:pt idx="340">
                  <c:v>-2.8904909999999998E-3</c:v>
                </c:pt>
                <c:pt idx="341">
                  <c:v>4.9193969999999998E-3</c:v>
                </c:pt>
                <c:pt idx="342">
                  <c:v>-2.0973950000000002E-3</c:v>
                </c:pt>
                <c:pt idx="343">
                  <c:v>3.574004E-3</c:v>
                </c:pt>
                <c:pt idx="344">
                  <c:v>-1.0832738999999999E-2</c:v>
                </c:pt>
                <c:pt idx="345">
                  <c:v>-2.9171119999999999E-3</c:v>
                </c:pt>
                <c:pt idx="346">
                  <c:v>3.2738279999999999E-3</c:v>
                </c:pt>
                <c:pt idx="347">
                  <c:v>1.581051E-2</c:v>
                </c:pt>
                <c:pt idx="348">
                  <c:v>2.0565686E-2</c:v>
                </c:pt>
                <c:pt idx="349">
                  <c:v>2.23697E-4</c:v>
                </c:pt>
                <c:pt idx="350">
                  <c:v>6.925942E-3</c:v>
                </c:pt>
                <c:pt idx="351">
                  <c:v>-1.3705541E-2</c:v>
                </c:pt>
                <c:pt idx="352">
                  <c:v>5.9440029999999998E-3</c:v>
                </c:pt>
                <c:pt idx="353">
                  <c:v>1.6587386999999999E-2</c:v>
                </c:pt>
                <c:pt idx="354">
                  <c:v>-1.28255E-4</c:v>
                </c:pt>
                <c:pt idx="355">
                  <c:v>-8.1167419999999997E-3</c:v>
                </c:pt>
                <c:pt idx="356">
                  <c:v>2.1521959999999999E-3</c:v>
                </c:pt>
                <c:pt idx="357">
                  <c:v>-5.5156839999999999E-3</c:v>
                </c:pt>
                <c:pt idx="358">
                  <c:v>1.7931330999999998E-2</c:v>
                </c:pt>
                <c:pt idx="359">
                  <c:v>7.423107E-3</c:v>
                </c:pt>
                <c:pt idx="360">
                  <c:v>4.4206979999999998E-3</c:v>
                </c:pt>
                <c:pt idx="361">
                  <c:v>1.1307315E-2</c:v>
                </c:pt>
                <c:pt idx="362">
                  <c:v>-3.3003517000000003E-2</c:v>
                </c:pt>
                <c:pt idx="363">
                  <c:v>1.0245414E-2</c:v>
                </c:pt>
                <c:pt idx="364">
                  <c:v>-1.0358681999999999E-2</c:v>
                </c:pt>
                <c:pt idx="365">
                  <c:v>-1.7438500999999999E-2</c:v>
                </c:pt>
                <c:pt idx="366">
                  <c:v>4.7541720000000001E-3</c:v>
                </c:pt>
                <c:pt idx="367">
                  <c:v>9.8841399999999996E-4</c:v>
                </c:pt>
                <c:pt idx="368">
                  <c:v>1.2273258E-2</c:v>
                </c:pt>
                <c:pt idx="369">
                  <c:v>-8.3395450000000003E-3</c:v>
                </c:pt>
                <c:pt idx="370">
                  <c:v>1.1739771E-2</c:v>
                </c:pt>
                <c:pt idx="371">
                  <c:v>-4.3003579999999998E-3</c:v>
                </c:pt>
                <c:pt idx="372">
                  <c:v>1.4887599999999999E-4</c:v>
                </c:pt>
                <c:pt idx="373">
                  <c:v>-1.1377952E-2</c:v>
                </c:pt>
                <c:pt idx="374">
                  <c:v>4.7036509999999997E-3</c:v>
                </c:pt>
                <c:pt idx="375">
                  <c:v>2.1189900000000001E-4</c:v>
                </c:pt>
                <c:pt idx="376">
                  <c:v>-1.7764418000000001E-2</c:v>
                </c:pt>
                <c:pt idx="377">
                  <c:v>-3.5753199999999999E-3</c:v>
                </c:pt>
                <c:pt idx="378">
                  <c:v>9.0272489999999993E-3</c:v>
                </c:pt>
                <c:pt idx="379">
                  <c:v>8.0354300000000004E-5</c:v>
                </c:pt>
                <c:pt idx="380">
                  <c:v>1.8101685999999999E-2</c:v>
                </c:pt>
                <c:pt idx="381">
                  <c:v>4.293814E-3</c:v>
                </c:pt>
                <c:pt idx="382">
                  <c:v>2.1165419999999999E-3</c:v>
                </c:pt>
                <c:pt idx="383">
                  <c:v>-1.1483043E-2</c:v>
                </c:pt>
                <c:pt idx="384">
                  <c:v>1.0294803999999999E-2</c:v>
                </c:pt>
                <c:pt idx="385">
                  <c:v>1.5715700999999999E-2</c:v>
                </c:pt>
                <c:pt idx="386">
                  <c:v>7.7044050000000001E-3</c:v>
                </c:pt>
                <c:pt idx="387">
                  <c:v>1.2542453E-2</c:v>
                </c:pt>
                <c:pt idx="388">
                  <c:v>-5.9408760000000003E-3</c:v>
                </c:pt>
                <c:pt idx="389">
                  <c:v>6.4756750000000002E-3</c:v>
                </c:pt>
                <c:pt idx="390">
                  <c:v>-5.3698699999999995E-4</c:v>
                </c:pt>
                <c:pt idx="391">
                  <c:v>3.1576320000000001E-3</c:v>
                </c:pt>
                <c:pt idx="392">
                  <c:v>3.9192200000000002E-3</c:v>
                </c:pt>
                <c:pt idx="393">
                  <c:v>1.1639610999999999E-2</c:v>
                </c:pt>
                <c:pt idx="394">
                  <c:v>4.6817960000000002E-3</c:v>
                </c:pt>
                <c:pt idx="395">
                  <c:v>-2.4778444E-2</c:v>
                </c:pt>
                <c:pt idx="396">
                  <c:v>-7.6626699999999995E-4</c:v>
                </c:pt>
                <c:pt idx="397">
                  <c:v>-2.4473870000000001E-3</c:v>
                </c:pt>
                <c:pt idx="398">
                  <c:v>-1.5398945000000001E-2</c:v>
                </c:pt>
                <c:pt idx="399">
                  <c:v>-1.5112405000000001E-2</c:v>
                </c:pt>
                <c:pt idx="400">
                  <c:v>-7.4429989999999996E-3</c:v>
                </c:pt>
                <c:pt idx="401">
                  <c:v>4.5063840000000004E-3</c:v>
                </c:pt>
                <c:pt idx="402">
                  <c:v>-2.4646890000000001E-2</c:v>
                </c:pt>
                <c:pt idx="403">
                  <c:v>7.1695400000000003E-3</c:v>
                </c:pt>
                <c:pt idx="404">
                  <c:v>-2.6849249999999999E-3</c:v>
                </c:pt>
                <c:pt idx="405">
                  <c:v>-6.2685099999999999E-4</c:v>
                </c:pt>
                <c:pt idx="406">
                  <c:v>-1.138141E-2</c:v>
                </c:pt>
                <c:pt idx="407">
                  <c:v>8.439996E-3</c:v>
                </c:pt>
                <c:pt idx="408">
                  <c:v>2.4695611999999999E-2</c:v>
                </c:pt>
                <c:pt idx="409">
                  <c:v>-5.1721730000000004E-3</c:v>
                </c:pt>
                <c:pt idx="410">
                  <c:v>1.1483649999999999E-3</c:v>
                </c:pt>
                <c:pt idx="411">
                  <c:v>-3.5392399999999998E-4</c:v>
                </c:pt>
                <c:pt idx="412">
                  <c:v>4.2078039999999999E-3</c:v>
                </c:pt>
                <c:pt idx="413">
                  <c:v>1.8646969999999999E-2</c:v>
                </c:pt>
                <c:pt idx="414">
                  <c:v>-3.5588299999999998E-3</c:v>
                </c:pt>
                <c:pt idx="415">
                  <c:v>4.591431E-3</c:v>
                </c:pt>
                <c:pt idx="416">
                  <c:v>-6.5128110000000003E-3</c:v>
                </c:pt>
                <c:pt idx="417">
                  <c:v>6.3521059999999997E-3</c:v>
                </c:pt>
                <c:pt idx="418">
                  <c:v>-1.4202520000000001E-3</c:v>
                </c:pt>
                <c:pt idx="419">
                  <c:v>7.1893089999999996E-3</c:v>
                </c:pt>
                <c:pt idx="420">
                  <c:v>1.1420124E-2</c:v>
                </c:pt>
                <c:pt idx="421">
                  <c:v>-4.0068299999999999E-4</c:v>
                </c:pt>
                <c:pt idx="422">
                  <c:v>7.8227399999999996E-5</c:v>
                </c:pt>
                <c:pt idx="423">
                  <c:v>-2.6120701999999999E-2</c:v>
                </c:pt>
                <c:pt idx="424">
                  <c:v>-6.6362139999999997E-3</c:v>
                </c:pt>
                <c:pt idx="425">
                  <c:v>-7.3704759999999999E-3</c:v>
                </c:pt>
                <c:pt idx="426">
                  <c:v>-1.4613058999999999E-2</c:v>
                </c:pt>
                <c:pt idx="427">
                  <c:v>1.249142E-3</c:v>
                </c:pt>
                <c:pt idx="428">
                  <c:v>9.1528949999999994E-3</c:v>
                </c:pt>
                <c:pt idx="429">
                  <c:v>4.2329300000000002E-3</c:v>
                </c:pt>
                <c:pt idx="430">
                  <c:v>-1.8812229E-2</c:v>
                </c:pt>
                <c:pt idx="431">
                  <c:v>-7.4407290000000001E-3</c:v>
                </c:pt>
                <c:pt idx="432">
                  <c:v>-6.7688899999999996E-4</c:v>
                </c:pt>
                <c:pt idx="433">
                  <c:v>-2.6179720000000001E-3</c:v>
                </c:pt>
                <c:pt idx="434">
                  <c:v>-1.9437873000000001E-2</c:v>
                </c:pt>
                <c:pt idx="435">
                  <c:v>-8.0425730000000008E-3</c:v>
                </c:pt>
                <c:pt idx="436">
                  <c:v>5.59163E-4</c:v>
                </c:pt>
                <c:pt idx="437">
                  <c:v>1.7832500000000001E-4</c:v>
                </c:pt>
                <c:pt idx="438">
                  <c:v>3.9052470000000001E-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ıse100'!$F$1</c:f>
              <c:strCache>
                <c:ptCount val="1"/>
                <c:pt idx="0">
                  <c:v>GARCH-EVT (0.01)</c:v>
                </c:pt>
              </c:strCache>
            </c:strRef>
          </c:tx>
          <c:spPr>
            <a:ln w="31750">
              <a:prstDash val="dash"/>
            </a:ln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F$2:$F$443</c:f>
              <c:numCache>
                <c:formatCode>General</c:formatCode>
                <c:ptCount val="442"/>
                <c:pt idx="0">
                  <c:v>-2.4182204025926E-2</c:v>
                </c:pt>
                <c:pt idx="1">
                  <c:v>-2.3507032436631999E-2</c:v>
                </c:pt>
                <c:pt idx="2">
                  <c:v>-2.7740924463879997E-2</c:v>
                </c:pt>
                <c:pt idx="3">
                  <c:v>-2.6915716155202E-2</c:v>
                </c:pt>
                <c:pt idx="4">
                  <c:v>-2.6778497633077995E-2</c:v>
                </c:pt>
                <c:pt idx="5">
                  <c:v>-2.6619427204843997E-2</c:v>
                </c:pt>
                <c:pt idx="6">
                  <c:v>-2.5773991056351996E-2</c:v>
                </c:pt>
                <c:pt idx="7">
                  <c:v>-2.6878389081490001E-2</c:v>
                </c:pt>
                <c:pt idx="8">
                  <c:v>-2.6354797601199999E-2</c:v>
                </c:pt>
                <c:pt idx="9">
                  <c:v>-2.5479140300345995E-2</c:v>
                </c:pt>
                <c:pt idx="10">
                  <c:v>-2.6458431323165998E-2</c:v>
                </c:pt>
                <c:pt idx="11">
                  <c:v>-2.5832964523480002E-2</c:v>
                </c:pt>
                <c:pt idx="12">
                  <c:v>-3.0390015955170002E-2</c:v>
                </c:pt>
                <c:pt idx="13">
                  <c:v>-2.9957640992264001E-2</c:v>
                </c:pt>
                <c:pt idx="14">
                  <c:v>-2.8674583028785998E-2</c:v>
                </c:pt>
                <c:pt idx="15">
                  <c:v>-2.7624819806896E-2</c:v>
                </c:pt>
                <c:pt idx="16">
                  <c:v>-2.6761937004566E-2</c:v>
                </c:pt>
                <c:pt idx="17">
                  <c:v>-2.6532596697154E-2</c:v>
                </c:pt>
                <c:pt idx="18">
                  <c:v>-2.5626284833196001E-2</c:v>
                </c:pt>
                <c:pt idx="19">
                  <c:v>-3.1358132906044001E-2</c:v>
                </c:pt>
                <c:pt idx="20">
                  <c:v>-5.1091890759488001E-2</c:v>
                </c:pt>
                <c:pt idx="21">
                  <c:v>-4.8939206351241993E-2</c:v>
                </c:pt>
                <c:pt idx="22">
                  <c:v>-5.9851786863044001E-2</c:v>
                </c:pt>
                <c:pt idx="23">
                  <c:v>-5.5905445727957997E-2</c:v>
                </c:pt>
                <c:pt idx="24">
                  <c:v>-5.4506660027935999E-2</c:v>
                </c:pt>
                <c:pt idx="25">
                  <c:v>-5.1189438277307993E-2</c:v>
                </c:pt>
                <c:pt idx="26">
                  <c:v>-4.8452930742757999E-2</c:v>
                </c:pt>
                <c:pt idx="27">
                  <c:v>-4.5749680812959992E-2</c:v>
                </c:pt>
                <c:pt idx="28">
                  <c:v>-4.9001047117167996E-2</c:v>
                </c:pt>
                <c:pt idx="29">
                  <c:v>-4.6307081476141994E-2</c:v>
                </c:pt>
                <c:pt idx="30">
                  <c:v>-4.7122215448793997E-2</c:v>
                </c:pt>
                <c:pt idx="31">
                  <c:v>-4.5182196164588004E-2</c:v>
                </c:pt>
                <c:pt idx="32">
                  <c:v>-4.2620412371597999E-2</c:v>
                </c:pt>
                <c:pt idx="33">
                  <c:v>-4.0572926317576002E-2</c:v>
                </c:pt>
                <c:pt idx="34">
                  <c:v>-3.8645417467706E-2</c:v>
                </c:pt>
                <c:pt idx="35">
                  <c:v>-3.6730052729807998E-2</c:v>
                </c:pt>
                <c:pt idx="36">
                  <c:v>-3.4985845482776001E-2</c:v>
                </c:pt>
                <c:pt idx="37">
                  <c:v>-3.3812552807778007E-2</c:v>
                </c:pt>
                <c:pt idx="38">
                  <c:v>-3.8153646347472002E-2</c:v>
                </c:pt>
                <c:pt idx="39">
                  <c:v>-4.0177019846263998E-2</c:v>
                </c:pt>
                <c:pt idx="40">
                  <c:v>-3.8867193405864003E-2</c:v>
                </c:pt>
                <c:pt idx="41">
                  <c:v>-3.7886415552268002E-2</c:v>
                </c:pt>
                <c:pt idx="42">
                  <c:v>-3.6536163253928E-2</c:v>
                </c:pt>
                <c:pt idx="43">
                  <c:v>-3.6869992957096004E-2</c:v>
                </c:pt>
                <c:pt idx="44">
                  <c:v>-3.5346657330707999E-2</c:v>
                </c:pt>
                <c:pt idx="45">
                  <c:v>-3.4422712398120003E-2</c:v>
                </c:pt>
                <c:pt idx="46">
                  <c:v>-3.3020622026045998E-2</c:v>
                </c:pt>
                <c:pt idx="47">
                  <c:v>-3.3528275453701996E-2</c:v>
                </c:pt>
                <c:pt idx="48">
                  <c:v>-3.2412970918712002E-2</c:v>
                </c:pt>
                <c:pt idx="49">
                  <c:v>-3.5699315904468003E-2</c:v>
                </c:pt>
                <c:pt idx="50">
                  <c:v>-3.4453116241779998E-2</c:v>
                </c:pt>
                <c:pt idx="51">
                  <c:v>-3.2922816370122003E-2</c:v>
                </c:pt>
                <c:pt idx="52">
                  <c:v>-3.2840755772641998E-2</c:v>
                </c:pt>
                <c:pt idx="53">
                  <c:v>-3.2469460566166002E-2</c:v>
                </c:pt>
                <c:pt idx="54">
                  <c:v>-3.3016208189824002E-2</c:v>
                </c:pt>
                <c:pt idx="55">
                  <c:v>-3.1665302989976003E-2</c:v>
                </c:pt>
                <c:pt idx="56">
                  <c:v>-3.3027511775329997E-2</c:v>
                </c:pt>
                <c:pt idx="57">
                  <c:v>-3.1705244546033996E-2</c:v>
                </c:pt>
                <c:pt idx="58">
                  <c:v>-3.0431001900208001E-2</c:v>
                </c:pt>
                <c:pt idx="59">
                  <c:v>-2.9247174435718001E-2</c:v>
                </c:pt>
                <c:pt idx="60">
                  <c:v>-2.8240726318202E-2</c:v>
                </c:pt>
                <c:pt idx="61">
                  <c:v>-2.9758819936258001E-2</c:v>
                </c:pt>
                <c:pt idx="62">
                  <c:v>-2.8660221532711999E-2</c:v>
                </c:pt>
                <c:pt idx="63">
                  <c:v>-2.9396474523963996E-2</c:v>
                </c:pt>
                <c:pt idx="64">
                  <c:v>-2.8843320042024001E-2</c:v>
                </c:pt>
                <c:pt idx="65">
                  <c:v>-2.7817325632645998E-2</c:v>
                </c:pt>
                <c:pt idx="66">
                  <c:v>-2.6934477703539999E-2</c:v>
                </c:pt>
                <c:pt idx="67">
                  <c:v>-2.9399989368561998E-2</c:v>
                </c:pt>
                <c:pt idx="68">
                  <c:v>-3.3808623885489997E-2</c:v>
                </c:pt>
                <c:pt idx="69">
                  <c:v>-3.5127524806977999E-2</c:v>
                </c:pt>
                <c:pt idx="70">
                  <c:v>-3.586400460875E-2</c:v>
                </c:pt>
                <c:pt idx="71">
                  <c:v>-3.4922527969463997E-2</c:v>
                </c:pt>
                <c:pt idx="72">
                  <c:v>-3.3689263328080005E-2</c:v>
                </c:pt>
                <c:pt idx="73">
                  <c:v>-3.6472990942907998E-2</c:v>
                </c:pt>
                <c:pt idx="74">
                  <c:v>-3.4927545942459996E-2</c:v>
                </c:pt>
                <c:pt idx="75">
                  <c:v>-3.3601849204889997E-2</c:v>
                </c:pt>
                <c:pt idx="76">
                  <c:v>-3.2563829973663999E-2</c:v>
                </c:pt>
                <c:pt idx="77">
                  <c:v>-3.1475440923972003E-2</c:v>
                </c:pt>
                <c:pt idx="78">
                  <c:v>-3.3985822904493999E-2</c:v>
                </c:pt>
                <c:pt idx="79">
                  <c:v>-3.2493010301358004E-2</c:v>
                </c:pt>
                <c:pt idx="80">
                  <c:v>-3.1827283073559996E-2</c:v>
                </c:pt>
                <c:pt idx="81">
                  <c:v>-3.1276395097604E-2</c:v>
                </c:pt>
                <c:pt idx="82">
                  <c:v>-3.0016640698465998E-2</c:v>
                </c:pt>
                <c:pt idx="83">
                  <c:v>-2.8862679490413996E-2</c:v>
                </c:pt>
                <c:pt idx="84">
                  <c:v>-2.7821881236554002E-2</c:v>
                </c:pt>
                <c:pt idx="85">
                  <c:v>-2.8083175548473997E-2</c:v>
                </c:pt>
                <c:pt idx="86">
                  <c:v>-3.7310657822375998E-2</c:v>
                </c:pt>
                <c:pt idx="87">
                  <c:v>-3.5631301232868E-2</c:v>
                </c:pt>
                <c:pt idx="88">
                  <c:v>-3.4348499250877997E-2</c:v>
                </c:pt>
                <c:pt idx="89">
                  <c:v>-3.3053303593127997E-2</c:v>
                </c:pt>
                <c:pt idx="90">
                  <c:v>-3.4003414089184003E-2</c:v>
                </c:pt>
                <c:pt idx="91">
                  <c:v>-3.4097108846552003E-2</c:v>
                </c:pt>
                <c:pt idx="92">
                  <c:v>-3.2952600640194001E-2</c:v>
                </c:pt>
                <c:pt idx="93">
                  <c:v>-3.1564359864633997E-2</c:v>
                </c:pt>
                <c:pt idx="94">
                  <c:v>-3.3235309929573999E-2</c:v>
                </c:pt>
                <c:pt idx="95">
                  <c:v>-3.2517891231144E-2</c:v>
                </c:pt>
                <c:pt idx="96">
                  <c:v>-3.1304309246273997E-2</c:v>
                </c:pt>
                <c:pt idx="97">
                  <c:v>-3.0091718891967999E-2</c:v>
                </c:pt>
                <c:pt idx="98">
                  <c:v>-3.4337668068261995E-2</c:v>
                </c:pt>
                <c:pt idx="99">
                  <c:v>-3.3993253137717998E-2</c:v>
                </c:pt>
                <c:pt idx="100">
                  <c:v>-3.7107467458345998E-2</c:v>
                </c:pt>
                <c:pt idx="101">
                  <c:v>-4.0072904763087995E-2</c:v>
                </c:pt>
                <c:pt idx="102">
                  <c:v>-3.8311712979956003E-2</c:v>
                </c:pt>
                <c:pt idx="103">
                  <c:v>-3.6889413246546002E-2</c:v>
                </c:pt>
                <c:pt idx="104">
                  <c:v>-3.5908746332629998E-2</c:v>
                </c:pt>
                <c:pt idx="105">
                  <c:v>-4.4676632764134E-2</c:v>
                </c:pt>
                <c:pt idx="106">
                  <c:v>-4.2206700604411999E-2</c:v>
                </c:pt>
                <c:pt idx="107">
                  <c:v>-4.2154461746472E-2</c:v>
                </c:pt>
                <c:pt idx="108">
                  <c:v>-0.11696154827635601</c:v>
                </c:pt>
                <c:pt idx="109">
                  <c:v>-0.11694287553972399</c:v>
                </c:pt>
                <c:pt idx="110">
                  <c:v>-0.108460469644724</c:v>
                </c:pt>
                <c:pt idx="111">
                  <c:v>-0.11113521407308999</c:v>
                </c:pt>
                <c:pt idx="112">
                  <c:v>-0.10641268253744998</c:v>
                </c:pt>
                <c:pt idx="113">
                  <c:v>-0.10138904981156199</c:v>
                </c:pt>
                <c:pt idx="114">
                  <c:v>-9.5393814698588E-2</c:v>
                </c:pt>
                <c:pt idx="115">
                  <c:v>-9.0773897458589992E-2</c:v>
                </c:pt>
                <c:pt idx="116">
                  <c:v>-8.4168216784038005E-2</c:v>
                </c:pt>
                <c:pt idx="117">
                  <c:v>-8.8450771376061998E-2</c:v>
                </c:pt>
                <c:pt idx="118">
                  <c:v>-8.308270547726801E-2</c:v>
                </c:pt>
                <c:pt idx="119">
                  <c:v>-7.8603067344121993E-2</c:v>
                </c:pt>
                <c:pt idx="120">
                  <c:v>-7.3685009503155999E-2</c:v>
                </c:pt>
                <c:pt idx="121">
                  <c:v>-9.7404921510611989E-2</c:v>
                </c:pt>
                <c:pt idx="122">
                  <c:v>-9.0401926277627997E-2</c:v>
                </c:pt>
                <c:pt idx="123">
                  <c:v>-9.0449091192433995E-2</c:v>
                </c:pt>
                <c:pt idx="124">
                  <c:v>-8.4032622519813999E-2</c:v>
                </c:pt>
                <c:pt idx="125">
                  <c:v>-8.4578607831359995E-2</c:v>
                </c:pt>
                <c:pt idx="126">
                  <c:v>-8.1936934504161993E-2</c:v>
                </c:pt>
                <c:pt idx="127">
                  <c:v>-7.6101471878461988E-2</c:v>
                </c:pt>
                <c:pt idx="128">
                  <c:v>-7.0649480117103994E-2</c:v>
                </c:pt>
                <c:pt idx="129">
                  <c:v>-6.5731379638092002E-2</c:v>
                </c:pt>
                <c:pt idx="130">
                  <c:v>-7.1213662294050004E-2</c:v>
                </c:pt>
                <c:pt idx="131">
                  <c:v>-6.9098443737105997E-2</c:v>
                </c:pt>
                <c:pt idx="132">
                  <c:v>-7.1389364625325996E-2</c:v>
                </c:pt>
                <c:pt idx="133">
                  <c:v>-6.9353707981267998E-2</c:v>
                </c:pt>
                <c:pt idx="134">
                  <c:v>-6.4465025528642E-2</c:v>
                </c:pt>
                <c:pt idx="135">
                  <c:v>-6.1455452479145994E-2</c:v>
                </c:pt>
                <c:pt idx="136">
                  <c:v>-5.7699544173081999E-2</c:v>
                </c:pt>
                <c:pt idx="137">
                  <c:v>-6.0001366937180001E-2</c:v>
                </c:pt>
                <c:pt idx="138">
                  <c:v>-6.2446016610666004E-2</c:v>
                </c:pt>
                <c:pt idx="139">
                  <c:v>-5.8707805582183997E-2</c:v>
                </c:pt>
                <c:pt idx="140">
                  <c:v>-5.6945944037043998E-2</c:v>
                </c:pt>
                <c:pt idx="141">
                  <c:v>-5.3130217130162E-2</c:v>
                </c:pt>
                <c:pt idx="142">
                  <c:v>-5.209436047064199E-2</c:v>
                </c:pt>
                <c:pt idx="143">
                  <c:v>-4.8607502233038002E-2</c:v>
                </c:pt>
                <c:pt idx="144">
                  <c:v>-4.6112213654700002E-2</c:v>
                </c:pt>
                <c:pt idx="145">
                  <c:v>-4.7183488724735996E-2</c:v>
                </c:pt>
                <c:pt idx="146">
                  <c:v>-4.4377911653693994E-2</c:v>
                </c:pt>
                <c:pt idx="147">
                  <c:v>-4.5562962203108001E-2</c:v>
                </c:pt>
                <c:pt idx="148">
                  <c:v>-4.2851111749773997E-2</c:v>
                </c:pt>
                <c:pt idx="149">
                  <c:v>-4.4082988896363993E-2</c:v>
                </c:pt>
                <c:pt idx="150">
                  <c:v>-4.4043642770570005E-2</c:v>
                </c:pt>
                <c:pt idx="151">
                  <c:v>-4.1385458045171998E-2</c:v>
                </c:pt>
                <c:pt idx="152">
                  <c:v>-3.954508100457E-2</c:v>
                </c:pt>
                <c:pt idx="153">
                  <c:v>-3.7334725986672E-2</c:v>
                </c:pt>
                <c:pt idx="154">
                  <c:v>-3.563443724478E-2</c:v>
                </c:pt>
                <c:pt idx="155">
                  <c:v>-3.4685599746709997E-2</c:v>
                </c:pt>
                <c:pt idx="156">
                  <c:v>-3.9804636891788002E-2</c:v>
                </c:pt>
                <c:pt idx="157">
                  <c:v>-3.7552318821278005E-2</c:v>
                </c:pt>
                <c:pt idx="158">
                  <c:v>-3.5521968025751999E-2</c:v>
                </c:pt>
                <c:pt idx="159">
                  <c:v>-4.0368349694034002E-2</c:v>
                </c:pt>
                <c:pt idx="160">
                  <c:v>-3.8134973350543999E-2</c:v>
                </c:pt>
                <c:pt idx="161">
                  <c:v>-4.4708552981638006E-2</c:v>
                </c:pt>
                <c:pt idx="162">
                  <c:v>-4.2131048277869995E-2</c:v>
                </c:pt>
                <c:pt idx="163">
                  <c:v>-5.3159817699424003E-2</c:v>
                </c:pt>
                <c:pt idx="164">
                  <c:v>-5.4013508385549996E-2</c:v>
                </c:pt>
                <c:pt idx="165">
                  <c:v>-5.0683206578674006E-2</c:v>
                </c:pt>
                <c:pt idx="166">
                  <c:v>-4.8455788562353996E-2</c:v>
                </c:pt>
                <c:pt idx="167">
                  <c:v>-6.6435822334419997E-2</c:v>
                </c:pt>
                <c:pt idx="168">
                  <c:v>-6.1499200764077999E-2</c:v>
                </c:pt>
                <c:pt idx="169">
                  <c:v>-5.8382210345001996E-2</c:v>
                </c:pt>
                <c:pt idx="170">
                  <c:v>-6.1677298371446004E-2</c:v>
                </c:pt>
                <c:pt idx="171">
                  <c:v>-6.2060745450621999E-2</c:v>
                </c:pt>
                <c:pt idx="172">
                  <c:v>-5.7619203422903997E-2</c:v>
                </c:pt>
                <c:pt idx="173">
                  <c:v>-5.3845883158488005E-2</c:v>
                </c:pt>
                <c:pt idx="174">
                  <c:v>-5.0527590345547997E-2</c:v>
                </c:pt>
                <c:pt idx="175">
                  <c:v>-5.7565524749543996E-2</c:v>
                </c:pt>
                <c:pt idx="176">
                  <c:v>-5.9953438797679996E-2</c:v>
                </c:pt>
                <c:pt idx="177">
                  <c:v>-5.5697541157943994E-2</c:v>
                </c:pt>
                <c:pt idx="178">
                  <c:v>-5.3088699899172004E-2</c:v>
                </c:pt>
                <c:pt idx="179">
                  <c:v>-5.1955567165525997E-2</c:v>
                </c:pt>
                <c:pt idx="180">
                  <c:v>-5.883010076352E-2</c:v>
                </c:pt>
                <c:pt idx="181">
                  <c:v>-5.4788615822001993E-2</c:v>
                </c:pt>
                <c:pt idx="182">
                  <c:v>-5.0995996182086001E-2</c:v>
                </c:pt>
                <c:pt idx="183">
                  <c:v>-7.3080812740064005E-2</c:v>
                </c:pt>
                <c:pt idx="184">
                  <c:v>-7.310072212339401E-2</c:v>
                </c:pt>
                <c:pt idx="185">
                  <c:v>-6.9101128703608003E-2</c:v>
                </c:pt>
                <c:pt idx="186">
                  <c:v>-6.4143769149465998E-2</c:v>
                </c:pt>
                <c:pt idx="187">
                  <c:v>-5.9681241923550003E-2</c:v>
                </c:pt>
                <c:pt idx="188">
                  <c:v>-5.6143196324814001E-2</c:v>
                </c:pt>
                <c:pt idx="189">
                  <c:v>-5.3589804515369995E-2</c:v>
                </c:pt>
                <c:pt idx="190">
                  <c:v>-5.0070514122909998E-2</c:v>
                </c:pt>
                <c:pt idx="191">
                  <c:v>-5.2449912588745998E-2</c:v>
                </c:pt>
                <c:pt idx="192">
                  <c:v>-5.2272630118908002E-2</c:v>
                </c:pt>
                <c:pt idx="193">
                  <c:v>-5.0317131407185994E-2</c:v>
                </c:pt>
                <c:pt idx="194">
                  <c:v>-4.7207357200885994E-2</c:v>
                </c:pt>
                <c:pt idx="195">
                  <c:v>-4.4336367292772003E-2</c:v>
                </c:pt>
                <c:pt idx="196">
                  <c:v>-4.3213516220511998E-2</c:v>
                </c:pt>
                <c:pt idx="197">
                  <c:v>-4.1496460169481997E-2</c:v>
                </c:pt>
                <c:pt idx="198">
                  <c:v>-4.1184843808061998E-2</c:v>
                </c:pt>
                <c:pt idx="199">
                  <c:v>-3.9257837166801993E-2</c:v>
                </c:pt>
                <c:pt idx="200">
                  <c:v>-3.7204790883506006E-2</c:v>
                </c:pt>
                <c:pt idx="201">
                  <c:v>-4.6827114097265997E-2</c:v>
                </c:pt>
                <c:pt idx="202">
                  <c:v>-4.4021878310669997E-2</c:v>
                </c:pt>
                <c:pt idx="203">
                  <c:v>-4.2699311378587998E-2</c:v>
                </c:pt>
                <c:pt idx="204">
                  <c:v>-4.0285575188844E-2</c:v>
                </c:pt>
                <c:pt idx="205">
                  <c:v>-3.8192539704419999E-2</c:v>
                </c:pt>
                <c:pt idx="206">
                  <c:v>-3.6280467744846001E-2</c:v>
                </c:pt>
                <c:pt idx="207">
                  <c:v>-3.5611751700827997E-2</c:v>
                </c:pt>
                <c:pt idx="208">
                  <c:v>-3.7978413836585997E-2</c:v>
                </c:pt>
                <c:pt idx="209">
                  <c:v>-3.9035492766481994E-2</c:v>
                </c:pt>
                <c:pt idx="210">
                  <c:v>-3.7212560030625993E-2</c:v>
                </c:pt>
                <c:pt idx="211">
                  <c:v>-4.0571933620565999E-2</c:v>
                </c:pt>
                <c:pt idx="212">
                  <c:v>-3.9875418128208003E-2</c:v>
                </c:pt>
                <c:pt idx="213">
                  <c:v>-3.7760171247685999E-2</c:v>
                </c:pt>
                <c:pt idx="214">
                  <c:v>-4.384422160971E-2</c:v>
                </c:pt>
                <c:pt idx="215">
                  <c:v>-4.7906999464384002E-2</c:v>
                </c:pt>
                <c:pt idx="216">
                  <c:v>-4.5021083861838E-2</c:v>
                </c:pt>
                <c:pt idx="217">
                  <c:v>-4.2422688454505995E-2</c:v>
                </c:pt>
                <c:pt idx="218">
                  <c:v>-4.4521043673133996E-2</c:v>
                </c:pt>
                <c:pt idx="219">
                  <c:v>-4.1851191699172001E-2</c:v>
                </c:pt>
                <c:pt idx="220">
                  <c:v>-4.2237900934826003E-2</c:v>
                </c:pt>
                <c:pt idx="221">
                  <c:v>-4.211134538071E-2</c:v>
                </c:pt>
                <c:pt idx="222">
                  <c:v>-4.0386873579319998E-2</c:v>
                </c:pt>
                <c:pt idx="223">
                  <c:v>-3.9590814512843998E-2</c:v>
                </c:pt>
                <c:pt idx="224">
                  <c:v>-3.8843777987804001E-2</c:v>
                </c:pt>
                <c:pt idx="225">
                  <c:v>-3.8004013578802003E-2</c:v>
                </c:pt>
                <c:pt idx="226">
                  <c:v>-3.8426832258591996E-2</c:v>
                </c:pt>
                <c:pt idx="227">
                  <c:v>-3.7671318527871998E-2</c:v>
                </c:pt>
                <c:pt idx="228">
                  <c:v>-3.6151381285498004E-2</c:v>
                </c:pt>
                <c:pt idx="229">
                  <c:v>-3.6760676570206E-2</c:v>
                </c:pt>
                <c:pt idx="230">
                  <c:v>-3.6658016732836002E-2</c:v>
                </c:pt>
                <c:pt idx="231">
                  <c:v>-4.2675919003342E-2</c:v>
                </c:pt>
                <c:pt idx="232">
                  <c:v>-4.0267212459975998E-2</c:v>
                </c:pt>
                <c:pt idx="233">
                  <c:v>-4.1029055334223997E-2</c:v>
                </c:pt>
                <c:pt idx="234">
                  <c:v>-4.1986997199832003E-2</c:v>
                </c:pt>
                <c:pt idx="235">
                  <c:v>-4.0720918059531999E-2</c:v>
                </c:pt>
                <c:pt idx="236">
                  <c:v>-3.863231316883E-2</c:v>
                </c:pt>
                <c:pt idx="237">
                  <c:v>-3.6788324782545997E-2</c:v>
                </c:pt>
                <c:pt idx="238">
                  <c:v>-3.7154541913141999E-2</c:v>
                </c:pt>
                <c:pt idx="239">
                  <c:v>-3.7015406808463998E-2</c:v>
                </c:pt>
                <c:pt idx="240">
                  <c:v>-3.6170678060025996E-2</c:v>
                </c:pt>
                <c:pt idx="241">
                  <c:v>-6.0686771668523994E-2</c:v>
                </c:pt>
                <c:pt idx="242">
                  <c:v>-5.6562518444800002E-2</c:v>
                </c:pt>
                <c:pt idx="243">
                  <c:v>-6.1382396096053997E-2</c:v>
                </c:pt>
                <c:pt idx="244">
                  <c:v>-5.7353199133050002E-2</c:v>
                </c:pt>
                <c:pt idx="245">
                  <c:v>-5.7430022923987994E-2</c:v>
                </c:pt>
                <c:pt idx="246">
                  <c:v>-5.4681909281333999E-2</c:v>
                </c:pt>
                <c:pt idx="247">
                  <c:v>-6.5030231630150009E-2</c:v>
                </c:pt>
                <c:pt idx="248">
                  <c:v>-6.4627279321677999E-2</c:v>
                </c:pt>
                <c:pt idx="249">
                  <c:v>-6.1052138203019995E-2</c:v>
                </c:pt>
                <c:pt idx="250">
                  <c:v>-7.9668629446570008E-2</c:v>
                </c:pt>
                <c:pt idx="251">
                  <c:v>-7.3804748371614007E-2</c:v>
                </c:pt>
                <c:pt idx="252">
                  <c:v>-6.9457805776885997E-2</c:v>
                </c:pt>
                <c:pt idx="253">
                  <c:v>-6.5983931093529999E-2</c:v>
                </c:pt>
                <c:pt idx="254">
                  <c:v>-6.7170746206819995E-2</c:v>
                </c:pt>
                <c:pt idx="255">
                  <c:v>-6.2891908534495999E-2</c:v>
                </c:pt>
                <c:pt idx="256">
                  <c:v>-6.1329530230974004E-2</c:v>
                </c:pt>
                <c:pt idx="257">
                  <c:v>-5.8817607050334002E-2</c:v>
                </c:pt>
                <c:pt idx="258">
                  <c:v>-5.8079147992008001E-2</c:v>
                </c:pt>
                <c:pt idx="259">
                  <c:v>-5.4268855570423997E-2</c:v>
                </c:pt>
                <c:pt idx="260">
                  <c:v>-5.0761522480420006E-2</c:v>
                </c:pt>
                <c:pt idx="261">
                  <c:v>-4.7565149613113998E-2</c:v>
                </c:pt>
                <c:pt idx="262">
                  <c:v>-4.8391846946643995E-2</c:v>
                </c:pt>
                <c:pt idx="263">
                  <c:v>-4.8743102952383995E-2</c:v>
                </c:pt>
                <c:pt idx="264">
                  <c:v>-4.5694413279369996E-2</c:v>
                </c:pt>
                <c:pt idx="265">
                  <c:v>-4.3339722366981998E-2</c:v>
                </c:pt>
                <c:pt idx="266">
                  <c:v>-4.2847932379108007E-2</c:v>
                </c:pt>
                <c:pt idx="267">
                  <c:v>-4.9064455350397995E-2</c:v>
                </c:pt>
                <c:pt idx="268">
                  <c:v>-4.8452556370894004E-2</c:v>
                </c:pt>
                <c:pt idx="269">
                  <c:v>-4.5497162957203997E-2</c:v>
                </c:pt>
                <c:pt idx="270">
                  <c:v>-4.5597896453879995E-2</c:v>
                </c:pt>
                <c:pt idx="271">
                  <c:v>-4.8310104884834004E-2</c:v>
                </c:pt>
                <c:pt idx="272">
                  <c:v>-4.5978672739536E-2</c:v>
                </c:pt>
                <c:pt idx="273">
                  <c:v>-4.5267664028475998E-2</c:v>
                </c:pt>
                <c:pt idx="274">
                  <c:v>-4.2786765191438002E-2</c:v>
                </c:pt>
                <c:pt idx="275">
                  <c:v>-4.2769092567075999E-2</c:v>
                </c:pt>
                <c:pt idx="276">
                  <c:v>-4.0731117805577997E-2</c:v>
                </c:pt>
                <c:pt idx="277">
                  <c:v>-4.8009595308558001E-2</c:v>
                </c:pt>
                <c:pt idx="278">
                  <c:v>-4.5144124189295996E-2</c:v>
                </c:pt>
                <c:pt idx="279">
                  <c:v>-4.3515060121840005E-2</c:v>
                </c:pt>
                <c:pt idx="280">
                  <c:v>-4.1141291899398004E-2</c:v>
                </c:pt>
                <c:pt idx="281">
                  <c:v>-3.8997304476871997E-2</c:v>
                </c:pt>
                <c:pt idx="282">
                  <c:v>-3.8900952963879999E-2</c:v>
                </c:pt>
                <c:pt idx="283">
                  <c:v>-3.9616408953641997E-2</c:v>
                </c:pt>
                <c:pt idx="284">
                  <c:v>-3.8569146610901994E-2</c:v>
                </c:pt>
                <c:pt idx="285">
                  <c:v>-4.2526722143365989E-2</c:v>
                </c:pt>
                <c:pt idx="286">
                  <c:v>-4.1850686564301999E-2</c:v>
                </c:pt>
                <c:pt idx="287">
                  <c:v>-3.9739648898293997E-2</c:v>
                </c:pt>
                <c:pt idx="288">
                  <c:v>-3.7764675465753995E-2</c:v>
                </c:pt>
                <c:pt idx="289">
                  <c:v>-3.6067701411292001E-2</c:v>
                </c:pt>
                <c:pt idx="290">
                  <c:v>-4.5816783962050002E-2</c:v>
                </c:pt>
                <c:pt idx="291">
                  <c:v>-4.4352693267998004E-2</c:v>
                </c:pt>
                <c:pt idx="292">
                  <c:v>-4.1985192815779997E-2</c:v>
                </c:pt>
                <c:pt idx="293">
                  <c:v>-4.0950890710734003E-2</c:v>
                </c:pt>
                <c:pt idx="294">
                  <c:v>-4.4238237441884001E-2</c:v>
                </c:pt>
                <c:pt idx="295">
                  <c:v>-4.8873370473868E-2</c:v>
                </c:pt>
                <c:pt idx="296">
                  <c:v>-4.6089153430309997E-2</c:v>
                </c:pt>
                <c:pt idx="297">
                  <c:v>-4.3878624975079994E-2</c:v>
                </c:pt>
                <c:pt idx="298">
                  <c:v>-4.3731424332724006E-2</c:v>
                </c:pt>
                <c:pt idx="299">
                  <c:v>-4.1776544144973997E-2</c:v>
                </c:pt>
                <c:pt idx="300">
                  <c:v>-3.9690393655561998E-2</c:v>
                </c:pt>
                <c:pt idx="301">
                  <c:v>-3.7691687731362E-2</c:v>
                </c:pt>
                <c:pt idx="302">
                  <c:v>-3.5865680088435999E-2</c:v>
                </c:pt>
                <c:pt idx="303">
                  <c:v>-3.4285298584840002E-2</c:v>
                </c:pt>
                <c:pt idx="304">
                  <c:v>-3.4874057602560002E-2</c:v>
                </c:pt>
                <c:pt idx="305">
                  <c:v>-3.7794391120253998E-2</c:v>
                </c:pt>
                <c:pt idx="306">
                  <c:v>-3.6049626828759999E-2</c:v>
                </c:pt>
                <c:pt idx="307">
                  <c:v>-3.4669231066083994E-2</c:v>
                </c:pt>
                <c:pt idx="308">
                  <c:v>-3.4859661804349996E-2</c:v>
                </c:pt>
                <c:pt idx="309">
                  <c:v>-3.5930691938391997E-2</c:v>
                </c:pt>
                <c:pt idx="310">
                  <c:v>-3.6522312047303995E-2</c:v>
                </c:pt>
                <c:pt idx="311">
                  <c:v>-5.3021973275775999E-2</c:v>
                </c:pt>
                <c:pt idx="312">
                  <c:v>-5.0585598558446E-2</c:v>
                </c:pt>
                <c:pt idx="313">
                  <c:v>-5.4164180286545995E-2</c:v>
                </c:pt>
                <c:pt idx="314">
                  <c:v>-5.0929307446927995E-2</c:v>
                </c:pt>
                <c:pt idx="315">
                  <c:v>-4.9476612762967997E-2</c:v>
                </c:pt>
                <c:pt idx="316">
                  <c:v>-4.6582199645444002E-2</c:v>
                </c:pt>
                <c:pt idx="317">
                  <c:v>-4.4908748433428E-2</c:v>
                </c:pt>
                <c:pt idx="318">
                  <c:v>-4.3887364718277998E-2</c:v>
                </c:pt>
                <c:pt idx="319">
                  <c:v>-4.1436644555261998E-2</c:v>
                </c:pt>
                <c:pt idx="320">
                  <c:v>-4.2558648379802E-2</c:v>
                </c:pt>
                <c:pt idx="321">
                  <c:v>-4.484251574341E-2</c:v>
                </c:pt>
                <c:pt idx="322">
                  <c:v>-4.2898953997179995E-2</c:v>
                </c:pt>
                <c:pt idx="323">
                  <c:v>-4.0959539184130006E-2</c:v>
                </c:pt>
                <c:pt idx="324">
                  <c:v>-4.0420457107303999E-2</c:v>
                </c:pt>
                <c:pt idx="325">
                  <c:v>-4.2167890596676007E-2</c:v>
                </c:pt>
                <c:pt idx="326">
                  <c:v>-3.9870032919283996E-2</c:v>
                </c:pt>
                <c:pt idx="327">
                  <c:v>-3.9972492100300003E-2</c:v>
                </c:pt>
                <c:pt idx="328">
                  <c:v>-3.7911128600134E-2</c:v>
                </c:pt>
                <c:pt idx="329">
                  <c:v>-3.6085111741574E-2</c:v>
                </c:pt>
                <c:pt idx="330">
                  <c:v>-3.4682981837863995E-2</c:v>
                </c:pt>
                <c:pt idx="331">
                  <c:v>-3.4923613913965999E-2</c:v>
                </c:pt>
                <c:pt idx="332">
                  <c:v>-3.6162805849684003E-2</c:v>
                </c:pt>
                <c:pt idx="333">
                  <c:v>-3.6347723593418001E-2</c:v>
                </c:pt>
                <c:pt idx="334">
                  <c:v>-3.4705936384287997E-2</c:v>
                </c:pt>
                <c:pt idx="335">
                  <c:v>-3.7796122801233997E-2</c:v>
                </c:pt>
                <c:pt idx="336">
                  <c:v>-3.8686037760295999E-2</c:v>
                </c:pt>
                <c:pt idx="337">
                  <c:v>-3.7230053786305999E-2</c:v>
                </c:pt>
                <c:pt idx="338">
                  <c:v>-3.5644749923867999E-2</c:v>
                </c:pt>
                <c:pt idx="339">
                  <c:v>-3.4276563819262001E-2</c:v>
                </c:pt>
                <c:pt idx="340">
                  <c:v>-3.3944384364360002E-2</c:v>
                </c:pt>
                <c:pt idx="341">
                  <c:v>-3.2760044692314E-2</c:v>
                </c:pt>
                <c:pt idx="342">
                  <c:v>-3.1634222131737999E-2</c:v>
                </c:pt>
                <c:pt idx="343">
                  <c:v>-3.0645048438146E-2</c:v>
                </c:pt>
                <c:pt idx="344">
                  <c:v>-2.9652310461983997E-2</c:v>
                </c:pt>
                <c:pt idx="345">
                  <c:v>-3.0876726069135999E-2</c:v>
                </c:pt>
                <c:pt idx="346">
                  <c:v>-3.0075281885016E-2</c:v>
                </c:pt>
                <c:pt idx="347">
                  <c:v>-2.9150064349645999E-2</c:v>
                </c:pt>
                <c:pt idx="348">
                  <c:v>-3.1350505218294002E-2</c:v>
                </c:pt>
                <c:pt idx="349">
                  <c:v>-3.5054872734816001E-2</c:v>
                </c:pt>
                <c:pt idx="350">
                  <c:v>-3.3453381222706004E-2</c:v>
                </c:pt>
                <c:pt idx="351">
                  <c:v>-3.2448166845915997E-2</c:v>
                </c:pt>
                <c:pt idx="352">
                  <c:v>-3.4152118889325997E-2</c:v>
                </c:pt>
                <c:pt idx="353">
                  <c:v>-3.291475311231E-2</c:v>
                </c:pt>
                <c:pt idx="354">
                  <c:v>-3.4558262727078001E-2</c:v>
                </c:pt>
                <c:pt idx="355">
                  <c:v>-3.3039381744938E-2</c:v>
                </c:pt>
                <c:pt idx="356">
                  <c:v>-3.2886199409269998E-2</c:v>
                </c:pt>
                <c:pt idx="357">
                  <c:v>-3.1556967980379998E-2</c:v>
                </c:pt>
                <c:pt idx="358">
                  <c:v>-3.1105135074842E-2</c:v>
                </c:pt>
                <c:pt idx="359">
                  <c:v>-3.3660706156785999E-2</c:v>
                </c:pt>
                <c:pt idx="360">
                  <c:v>-3.2703473801509994E-2</c:v>
                </c:pt>
                <c:pt idx="361">
                  <c:v>-3.1500163777922002E-2</c:v>
                </c:pt>
                <c:pt idx="362">
                  <c:v>-3.1677515655593999E-2</c:v>
                </c:pt>
                <c:pt idx="363">
                  <c:v>-4.4000946572494003E-2</c:v>
                </c:pt>
                <c:pt idx="364">
                  <c:v>-4.2110198973776006E-2</c:v>
                </c:pt>
                <c:pt idx="365">
                  <c:v>-4.1091881748134003E-2</c:v>
                </c:pt>
                <c:pt idx="366">
                  <c:v>-4.2414540738273998E-2</c:v>
                </c:pt>
                <c:pt idx="367">
                  <c:v>-4.0011053372006E-2</c:v>
                </c:pt>
                <c:pt idx="368">
                  <c:v>-3.7804790227332005E-2</c:v>
                </c:pt>
                <c:pt idx="369">
                  <c:v>-3.7257736019906E-2</c:v>
                </c:pt>
                <c:pt idx="370">
                  <c:v>-3.6473789577841996E-2</c:v>
                </c:pt>
                <c:pt idx="371">
                  <c:v>-3.5983732495366003E-2</c:v>
                </c:pt>
                <c:pt idx="372">
                  <c:v>-3.4640948381219998E-2</c:v>
                </c:pt>
                <c:pt idx="373">
                  <c:v>-3.3108987606316004E-2</c:v>
                </c:pt>
                <c:pt idx="374">
                  <c:v>-3.3821441724824E-2</c:v>
                </c:pt>
                <c:pt idx="375">
                  <c:v>-3.2521566402619995E-2</c:v>
                </c:pt>
                <c:pt idx="376">
                  <c:v>-3.1256457200465999E-2</c:v>
                </c:pt>
                <c:pt idx="377">
                  <c:v>-3.4810259532881999E-2</c:v>
                </c:pt>
                <c:pt idx="378">
                  <c:v>-3.3517094428624002E-2</c:v>
                </c:pt>
                <c:pt idx="379">
                  <c:v>-3.2870398762235999E-2</c:v>
                </c:pt>
                <c:pt idx="380">
                  <c:v>-3.1545495032424001E-2</c:v>
                </c:pt>
                <c:pt idx="381">
                  <c:v>-3.4034251214045998E-2</c:v>
                </c:pt>
                <c:pt idx="382">
                  <c:v>-3.2665808595377994E-2</c:v>
                </c:pt>
                <c:pt idx="383">
                  <c:v>-3.1349447622585999E-2</c:v>
                </c:pt>
                <c:pt idx="384">
                  <c:v>-3.2358460697675999E-2</c:v>
                </c:pt>
                <c:pt idx="385">
                  <c:v>-3.2195109599541999E-2</c:v>
                </c:pt>
                <c:pt idx="386">
                  <c:v>-3.3624208677994004E-2</c:v>
                </c:pt>
                <c:pt idx="387">
                  <c:v>-3.2705414643023997E-2</c:v>
                </c:pt>
                <c:pt idx="388">
                  <c:v>-3.3008027150167998E-2</c:v>
                </c:pt>
                <c:pt idx="389">
                  <c:v>-3.2306694090655994E-2</c:v>
                </c:pt>
                <c:pt idx="390">
                  <c:v>-3.1354163019367998E-2</c:v>
                </c:pt>
                <c:pt idx="391">
                  <c:v>-3.0230404455360002E-2</c:v>
                </c:pt>
                <c:pt idx="392">
                  <c:v>-2.9223612406975998E-2</c:v>
                </c:pt>
                <c:pt idx="393">
                  <c:v>-2.8379162405763998E-2</c:v>
                </c:pt>
                <c:pt idx="394">
                  <c:v>-2.9150807177331997E-2</c:v>
                </c:pt>
                <c:pt idx="395">
                  <c:v>-2.8368452788127999E-2</c:v>
                </c:pt>
                <c:pt idx="396">
                  <c:v>-3.6524419913074001E-2</c:v>
                </c:pt>
                <c:pt idx="397">
                  <c:v>-3.4762728178707999E-2</c:v>
                </c:pt>
                <c:pt idx="398">
                  <c:v>-3.3323832073825999E-2</c:v>
                </c:pt>
                <c:pt idx="399">
                  <c:v>-3.5294491645706E-2</c:v>
                </c:pt>
                <c:pt idx="400">
                  <c:v>-3.6774489906614E-2</c:v>
                </c:pt>
                <c:pt idx="401">
                  <c:v>-3.5780036324100005E-2</c:v>
                </c:pt>
                <c:pt idx="402">
                  <c:v>-3.4160817753429995E-2</c:v>
                </c:pt>
                <c:pt idx="403">
                  <c:v>-4.0204098624136E-2</c:v>
                </c:pt>
                <c:pt idx="404">
                  <c:v>-3.8372237254189999E-2</c:v>
                </c:pt>
                <c:pt idx="405">
                  <c:v>-3.6481359092301997E-2</c:v>
                </c:pt>
                <c:pt idx="406">
                  <c:v>-3.4690121657484002E-2</c:v>
                </c:pt>
                <c:pt idx="407">
                  <c:v>-3.4988339317789996E-2</c:v>
                </c:pt>
                <c:pt idx="408">
                  <c:v>-3.3992052875576002E-2</c:v>
                </c:pt>
                <c:pt idx="409">
                  <c:v>-3.8929082543654001E-2</c:v>
                </c:pt>
                <c:pt idx="410">
                  <c:v>-3.7251179370747997E-2</c:v>
                </c:pt>
                <c:pt idx="411">
                  <c:v>-3.5326939245563994E-2</c:v>
                </c:pt>
                <c:pt idx="412">
                  <c:v>-3.3663210463215999E-2</c:v>
                </c:pt>
                <c:pt idx="413">
                  <c:v>-3.2295978429436004E-2</c:v>
                </c:pt>
                <c:pt idx="414">
                  <c:v>-3.4850831030727995E-2</c:v>
                </c:pt>
                <c:pt idx="415">
                  <c:v>-3.351869567534E-2</c:v>
                </c:pt>
                <c:pt idx="416">
                  <c:v>-3.2200454227799997E-2</c:v>
                </c:pt>
                <c:pt idx="417">
                  <c:v>-3.1676398009438E-2</c:v>
                </c:pt>
                <c:pt idx="418">
                  <c:v>-3.0818704174018E-2</c:v>
                </c:pt>
                <c:pt idx="419">
                  <c:v>-2.9772743433740003E-2</c:v>
                </c:pt>
                <c:pt idx="420">
                  <c:v>-2.9314766711523998E-2</c:v>
                </c:pt>
                <c:pt idx="421">
                  <c:v>-2.9885220117031999E-2</c:v>
                </c:pt>
                <c:pt idx="422">
                  <c:v>-2.8921050604108003E-2</c:v>
                </c:pt>
                <c:pt idx="423">
                  <c:v>-2.8012491086428001E-2</c:v>
                </c:pt>
                <c:pt idx="424">
                  <c:v>-3.7088903731867996E-2</c:v>
                </c:pt>
                <c:pt idx="425">
                  <c:v>-3.5886203057509995E-2</c:v>
                </c:pt>
                <c:pt idx="426">
                  <c:v>-3.5000320465528E-2</c:v>
                </c:pt>
                <c:pt idx="427">
                  <c:v>-3.6325913839842003E-2</c:v>
                </c:pt>
                <c:pt idx="428">
                  <c:v>-3.4463665489483999E-2</c:v>
                </c:pt>
                <c:pt idx="429">
                  <c:v>-3.3690279809770005E-2</c:v>
                </c:pt>
                <c:pt idx="430">
                  <c:v>-3.2296841367902E-2</c:v>
                </c:pt>
                <c:pt idx="431">
                  <c:v>-3.5914368182438004E-2</c:v>
                </c:pt>
                <c:pt idx="432">
                  <c:v>-3.4978260319120005E-2</c:v>
                </c:pt>
                <c:pt idx="433">
                  <c:v>-3.3338724704671995E-2</c:v>
                </c:pt>
                <c:pt idx="434">
                  <c:v>-3.2045730784033999E-2</c:v>
                </c:pt>
                <c:pt idx="435">
                  <c:v>-3.5922351668310003E-2</c:v>
                </c:pt>
                <c:pt idx="436">
                  <c:v>-3.5103816774699995E-2</c:v>
                </c:pt>
                <c:pt idx="437">
                  <c:v>-3.3425607136999998E-2</c:v>
                </c:pt>
                <c:pt idx="438">
                  <c:v>-3.1979737346608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ıse100'!$G$1</c:f>
              <c:strCache>
                <c:ptCount val="1"/>
                <c:pt idx="0">
                  <c:v>GARCH-normal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G$2:$G$443</c:f>
              <c:numCache>
                <c:formatCode>General</c:formatCode>
                <c:ptCount val="442"/>
                <c:pt idx="0">
                  <c:v>-1.926537E-2</c:v>
                </c:pt>
                <c:pt idx="1">
                  <c:v>-1.8661489999999999E-2</c:v>
                </c:pt>
                <c:pt idx="2">
                  <c:v>-2.239679E-2</c:v>
                </c:pt>
                <c:pt idx="3">
                  <c:v>-2.1646329999999998E-2</c:v>
                </c:pt>
                <c:pt idx="4">
                  <c:v>-2.1540070000000001E-2</c:v>
                </c:pt>
                <c:pt idx="5">
                  <c:v>-2.137286E-2</c:v>
                </c:pt>
                <c:pt idx="6">
                  <c:v>-2.0616389999999998E-2</c:v>
                </c:pt>
                <c:pt idx="7">
                  <c:v>-2.1568199999999999E-2</c:v>
                </c:pt>
                <c:pt idx="8">
                  <c:v>-2.111294E-2</c:v>
                </c:pt>
                <c:pt idx="9">
                  <c:v>-2.033167E-2</c:v>
                </c:pt>
                <c:pt idx="10">
                  <c:v>-2.1167080000000001E-2</c:v>
                </c:pt>
                <c:pt idx="11">
                  <c:v>-2.0579139999999999E-2</c:v>
                </c:pt>
                <c:pt idx="12">
                  <c:v>-2.4574760000000001E-2</c:v>
                </c:pt>
                <c:pt idx="13">
                  <c:v>-2.4162400000000001E-2</c:v>
                </c:pt>
                <c:pt idx="14">
                  <c:v>-2.296277E-2</c:v>
                </c:pt>
                <c:pt idx="15">
                  <c:v>-2.2066590000000001E-2</c:v>
                </c:pt>
                <c:pt idx="16">
                  <c:v>-2.127277E-2</c:v>
                </c:pt>
                <c:pt idx="17">
                  <c:v>-2.1012159999999998E-2</c:v>
                </c:pt>
                <c:pt idx="18">
                  <c:v>-2.0194500000000001E-2</c:v>
                </c:pt>
                <c:pt idx="19">
                  <c:v>-2.544739E-2</c:v>
                </c:pt>
                <c:pt idx="20">
                  <c:v>-4.3177609999999998E-2</c:v>
                </c:pt>
                <c:pt idx="21">
                  <c:v>-4.1274489999999997E-2</c:v>
                </c:pt>
                <c:pt idx="22">
                  <c:v>-5.1072520000000003E-2</c:v>
                </c:pt>
                <c:pt idx="23">
                  <c:v>-4.7531610000000002E-2</c:v>
                </c:pt>
                <c:pt idx="24">
                  <c:v>-4.6253809999999999E-2</c:v>
                </c:pt>
                <c:pt idx="25">
                  <c:v>-4.3257480000000001E-2</c:v>
                </c:pt>
                <c:pt idx="26">
                  <c:v>-4.0823270000000002E-2</c:v>
                </c:pt>
                <c:pt idx="27">
                  <c:v>-3.8403119999999999E-2</c:v>
                </c:pt>
                <c:pt idx="28">
                  <c:v>-4.1377009999999999E-2</c:v>
                </c:pt>
                <c:pt idx="29">
                  <c:v>-3.8986649999999998E-2</c:v>
                </c:pt>
                <c:pt idx="30">
                  <c:v>-3.9747039999999997E-2</c:v>
                </c:pt>
                <c:pt idx="31">
                  <c:v>-3.7979180000000001E-2</c:v>
                </c:pt>
                <c:pt idx="32">
                  <c:v>-3.572351E-2</c:v>
                </c:pt>
                <c:pt idx="33">
                  <c:v>-3.3907689999999997E-2</c:v>
                </c:pt>
                <c:pt idx="34">
                  <c:v>-3.2167429999999997E-2</c:v>
                </c:pt>
                <c:pt idx="35">
                  <c:v>-3.0467899999999999E-2</c:v>
                </c:pt>
                <c:pt idx="36">
                  <c:v>-2.888719E-2</c:v>
                </c:pt>
                <c:pt idx="37">
                  <c:v>-2.781376E-2</c:v>
                </c:pt>
                <c:pt idx="38">
                  <c:v>-3.1751880000000003E-2</c:v>
                </c:pt>
                <c:pt idx="39">
                  <c:v>-3.3595270000000003E-2</c:v>
                </c:pt>
                <c:pt idx="40">
                  <c:v>-3.241053E-2</c:v>
                </c:pt>
                <c:pt idx="41">
                  <c:v>-3.1510610000000001E-2</c:v>
                </c:pt>
                <c:pt idx="42">
                  <c:v>-3.0267760000000001E-2</c:v>
                </c:pt>
                <c:pt idx="43">
                  <c:v>-3.053995E-2</c:v>
                </c:pt>
                <c:pt idx="44">
                  <c:v>-2.9166899999999999E-2</c:v>
                </c:pt>
                <c:pt idx="45">
                  <c:v>-2.8315679999999999E-2</c:v>
                </c:pt>
                <c:pt idx="46">
                  <c:v>-2.70409E-2</c:v>
                </c:pt>
                <c:pt idx="47">
                  <c:v>-2.746846E-2</c:v>
                </c:pt>
                <c:pt idx="48">
                  <c:v>-2.6509049999999999E-2</c:v>
                </c:pt>
                <c:pt idx="49">
                  <c:v>-2.9420109999999999E-2</c:v>
                </c:pt>
                <c:pt idx="50">
                  <c:v>-2.8365979999999999E-2</c:v>
                </c:pt>
                <c:pt idx="51">
                  <c:v>-2.6955799999999999E-2</c:v>
                </c:pt>
                <c:pt idx="52">
                  <c:v>-2.6809280000000001E-2</c:v>
                </c:pt>
                <c:pt idx="53">
                  <c:v>-2.6528349999999999E-2</c:v>
                </c:pt>
                <c:pt idx="54">
                  <c:v>-2.6991830000000001E-2</c:v>
                </c:pt>
                <c:pt idx="55">
                  <c:v>-2.575119E-2</c:v>
                </c:pt>
                <c:pt idx="56">
                  <c:v>-2.7002430000000001E-2</c:v>
                </c:pt>
                <c:pt idx="57">
                  <c:v>-2.585778E-2</c:v>
                </c:pt>
                <c:pt idx="58">
                  <c:v>-2.4710679999999999E-2</c:v>
                </c:pt>
                <c:pt idx="59">
                  <c:v>-2.363883E-2</c:v>
                </c:pt>
                <c:pt idx="60">
                  <c:v>-2.2731689999999999E-2</c:v>
                </c:pt>
                <c:pt idx="61">
                  <c:v>-2.4027860000000002E-2</c:v>
                </c:pt>
                <c:pt idx="62">
                  <c:v>-2.3028239999999998E-2</c:v>
                </c:pt>
                <c:pt idx="63">
                  <c:v>-2.370452E-2</c:v>
                </c:pt>
                <c:pt idx="64">
                  <c:v>-2.3194010000000001E-2</c:v>
                </c:pt>
                <c:pt idx="65">
                  <c:v>-2.224278E-2</c:v>
                </c:pt>
                <c:pt idx="66">
                  <c:v>-2.1481699999999999E-2</c:v>
                </c:pt>
                <c:pt idx="67">
                  <c:v>-2.3773220000000001E-2</c:v>
                </c:pt>
                <c:pt idx="68">
                  <c:v>-2.7765729999999999E-2</c:v>
                </c:pt>
                <c:pt idx="69">
                  <c:v>-2.899434E-2</c:v>
                </c:pt>
                <c:pt idx="70">
                  <c:v>-2.9599380000000002E-2</c:v>
                </c:pt>
                <c:pt idx="71">
                  <c:v>-2.8769059999999999E-2</c:v>
                </c:pt>
                <c:pt idx="72">
                  <c:v>-2.7672039999999998E-2</c:v>
                </c:pt>
                <c:pt idx="73">
                  <c:v>-3.011511E-2</c:v>
                </c:pt>
                <c:pt idx="74">
                  <c:v>-2.8724820000000002E-2</c:v>
                </c:pt>
                <c:pt idx="75">
                  <c:v>-2.752982E-2</c:v>
                </c:pt>
                <c:pt idx="76">
                  <c:v>-2.6643340000000001E-2</c:v>
                </c:pt>
                <c:pt idx="77">
                  <c:v>-2.5687629999999999E-2</c:v>
                </c:pt>
                <c:pt idx="78">
                  <c:v>-2.7962600000000001E-2</c:v>
                </c:pt>
                <c:pt idx="79">
                  <c:v>-2.6632179999999998E-2</c:v>
                </c:pt>
                <c:pt idx="80">
                  <c:v>-2.60301E-2</c:v>
                </c:pt>
                <c:pt idx="81">
                  <c:v>-2.5513069999999999E-2</c:v>
                </c:pt>
                <c:pt idx="82">
                  <c:v>-2.4367E-2</c:v>
                </c:pt>
                <c:pt idx="83">
                  <c:v>-2.3334359999999998E-2</c:v>
                </c:pt>
                <c:pt idx="84">
                  <c:v>-2.2382409999999998E-2</c:v>
                </c:pt>
                <c:pt idx="85">
                  <c:v>-2.260703E-2</c:v>
                </c:pt>
                <c:pt idx="86">
                  <c:v>-3.0813879999999998E-2</c:v>
                </c:pt>
                <c:pt idx="87">
                  <c:v>-2.9284259999999999E-2</c:v>
                </c:pt>
                <c:pt idx="88">
                  <c:v>-2.8120579999999999E-2</c:v>
                </c:pt>
                <c:pt idx="89">
                  <c:v>-2.693955E-2</c:v>
                </c:pt>
                <c:pt idx="90">
                  <c:v>-2.7754859999999999E-2</c:v>
                </c:pt>
                <c:pt idx="91">
                  <c:v>-2.7845189999999999E-2</c:v>
                </c:pt>
                <c:pt idx="92">
                  <c:v>-2.6824520000000001E-2</c:v>
                </c:pt>
                <c:pt idx="93">
                  <c:v>-2.558947E-2</c:v>
                </c:pt>
                <c:pt idx="94">
                  <c:v>-2.704786E-2</c:v>
                </c:pt>
                <c:pt idx="95">
                  <c:v>-2.6376199999999999E-2</c:v>
                </c:pt>
                <c:pt idx="96">
                  <c:v>-2.5263839999999999E-2</c:v>
                </c:pt>
                <c:pt idx="97">
                  <c:v>-2.4163819999999999E-2</c:v>
                </c:pt>
                <c:pt idx="98">
                  <c:v>-2.801932E-2</c:v>
                </c:pt>
                <c:pt idx="99">
                  <c:v>-2.7672499999999999E-2</c:v>
                </c:pt>
                <c:pt idx="100">
                  <c:v>-3.040404E-2</c:v>
                </c:pt>
                <c:pt idx="101">
                  <c:v>-3.311832E-2</c:v>
                </c:pt>
                <c:pt idx="102">
                  <c:v>-3.1526770000000003E-2</c:v>
                </c:pt>
                <c:pt idx="103">
                  <c:v>-3.0254260000000002E-2</c:v>
                </c:pt>
                <c:pt idx="104">
                  <c:v>-2.9416870000000001E-2</c:v>
                </c:pt>
                <c:pt idx="105">
                  <c:v>-3.7303490000000002E-2</c:v>
                </c:pt>
                <c:pt idx="106">
                  <c:v>-3.5102319999999999E-2</c:v>
                </c:pt>
                <c:pt idx="107">
                  <c:v>-3.505602E-2</c:v>
                </c:pt>
                <c:pt idx="108">
                  <c:v>-0.1017367</c:v>
                </c:pt>
                <c:pt idx="109">
                  <c:v>-0.10168827</c:v>
                </c:pt>
                <c:pt idx="110">
                  <c:v>-9.4081040000000005E-2</c:v>
                </c:pt>
                <c:pt idx="111">
                  <c:v>-9.6466529999999995E-2</c:v>
                </c:pt>
                <c:pt idx="112">
                  <c:v>-9.2216980000000004E-2</c:v>
                </c:pt>
                <c:pt idx="113">
                  <c:v>-8.7737259999999997E-2</c:v>
                </c:pt>
                <c:pt idx="114">
                  <c:v>-8.2365250000000001E-2</c:v>
                </c:pt>
                <c:pt idx="115">
                  <c:v>-7.8226270000000001E-2</c:v>
                </c:pt>
                <c:pt idx="116">
                  <c:v>-7.2318190000000004E-2</c:v>
                </c:pt>
                <c:pt idx="117">
                  <c:v>-7.6124999999999998E-2</c:v>
                </c:pt>
                <c:pt idx="118">
                  <c:v>-7.1317320000000003E-2</c:v>
                </c:pt>
                <c:pt idx="119">
                  <c:v>-6.7305229999999994E-2</c:v>
                </c:pt>
                <c:pt idx="120">
                  <c:v>-6.2889379999999995E-2</c:v>
                </c:pt>
                <c:pt idx="121">
                  <c:v>-8.4159499999999998E-2</c:v>
                </c:pt>
                <c:pt idx="122">
                  <c:v>-7.7893729999999994E-2</c:v>
                </c:pt>
                <c:pt idx="123">
                  <c:v>-7.7934699999999996E-2</c:v>
                </c:pt>
                <c:pt idx="124">
                  <c:v>-7.2187409999999994E-2</c:v>
                </c:pt>
                <c:pt idx="125">
                  <c:v>-7.2666179999999997E-2</c:v>
                </c:pt>
                <c:pt idx="126">
                  <c:v>-7.0198730000000001E-2</c:v>
                </c:pt>
                <c:pt idx="127">
                  <c:v>-6.4984169999999994E-2</c:v>
                </c:pt>
                <c:pt idx="128">
                  <c:v>-6.0109219999999998E-2</c:v>
                </c:pt>
                <c:pt idx="129">
                  <c:v>-5.5716269999999998E-2</c:v>
                </c:pt>
                <c:pt idx="130">
                  <c:v>-6.0663839999999997E-2</c:v>
                </c:pt>
                <c:pt idx="131">
                  <c:v>-5.876108E-2</c:v>
                </c:pt>
                <c:pt idx="132">
                  <c:v>-6.0840980000000003E-2</c:v>
                </c:pt>
                <c:pt idx="133">
                  <c:v>-5.902715E-2</c:v>
                </c:pt>
                <c:pt idx="134">
                  <c:v>-5.4639100000000003E-2</c:v>
                </c:pt>
                <c:pt idx="135">
                  <c:v>-5.196481E-2</c:v>
                </c:pt>
                <c:pt idx="136">
                  <c:v>-4.8588319999999997E-2</c:v>
                </c:pt>
                <c:pt idx="137">
                  <c:v>-5.0651340000000003E-2</c:v>
                </c:pt>
                <c:pt idx="138">
                  <c:v>-5.2855659999999999E-2</c:v>
                </c:pt>
                <c:pt idx="139">
                  <c:v>-4.9507280000000001E-2</c:v>
                </c:pt>
                <c:pt idx="140">
                  <c:v>-4.7926589999999998E-2</c:v>
                </c:pt>
                <c:pt idx="141">
                  <c:v>-4.4490269999999998E-2</c:v>
                </c:pt>
                <c:pt idx="142">
                  <c:v>-4.3585619999999999E-2</c:v>
                </c:pt>
                <c:pt idx="143">
                  <c:v>-4.0460019999999999E-2</c:v>
                </c:pt>
                <c:pt idx="144">
                  <c:v>-3.8201649999999997E-2</c:v>
                </c:pt>
                <c:pt idx="145">
                  <c:v>-3.9184700000000003E-2</c:v>
                </c:pt>
                <c:pt idx="146">
                  <c:v>-3.6685040000000002E-2</c:v>
                </c:pt>
                <c:pt idx="147">
                  <c:v>-3.7832709999999999E-2</c:v>
                </c:pt>
                <c:pt idx="148">
                  <c:v>-3.5421429999999997E-2</c:v>
                </c:pt>
                <c:pt idx="149">
                  <c:v>-3.651737E-2</c:v>
                </c:pt>
                <c:pt idx="150">
                  <c:v>-3.6497620000000001E-2</c:v>
                </c:pt>
                <c:pt idx="151">
                  <c:v>-3.4094439999999997E-2</c:v>
                </c:pt>
                <c:pt idx="152">
                  <c:v>-3.2433089999999998E-2</c:v>
                </c:pt>
                <c:pt idx="153">
                  <c:v>-3.0437659999999998E-2</c:v>
                </c:pt>
                <c:pt idx="154">
                  <c:v>-2.8905650000000001E-2</c:v>
                </c:pt>
                <c:pt idx="155">
                  <c:v>-2.808103E-2</c:v>
                </c:pt>
                <c:pt idx="156">
                  <c:v>-3.2616199999999998E-2</c:v>
                </c:pt>
                <c:pt idx="157">
                  <c:v>-3.0587400000000001E-2</c:v>
                </c:pt>
                <c:pt idx="158">
                  <c:v>-2.8768160000000001E-2</c:v>
                </c:pt>
                <c:pt idx="159">
                  <c:v>-3.3158739999999999E-2</c:v>
                </c:pt>
                <c:pt idx="160">
                  <c:v>-3.1149550000000002E-2</c:v>
                </c:pt>
                <c:pt idx="161">
                  <c:v>-3.7031349999999998E-2</c:v>
                </c:pt>
                <c:pt idx="162">
                  <c:v>-3.4719319999999998E-2</c:v>
                </c:pt>
                <c:pt idx="163">
                  <c:v>-4.4608509999999997E-2</c:v>
                </c:pt>
                <c:pt idx="164">
                  <c:v>-4.5412670000000002E-2</c:v>
                </c:pt>
                <c:pt idx="165">
                  <c:v>-4.244473E-2</c:v>
                </c:pt>
                <c:pt idx="166">
                  <c:v>-4.0431080000000001E-2</c:v>
                </c:pt>
                <c:pt idx="167">
                  <c:v>-5.6519659999999999E-2</c:v>
                </c:pt>
                <c:pt idx="168">
                  <c:v>-5.2120880000000001E-2</c:v>
                </c:pt>
                <c:pt idx="169">
                  <c:v>-4.932715E-2</c:v>
                </c:pt>
                <c:pt idx="170">
                  <c:v>-5.2249909999999997E-2</c:v>
                </c:pt>
                <c:pt idx="171">
                  <c:v>-5.2614950000000001E-2</c:v>
                </c:pt>
                <c:pt idx="172">
                  <c:v>-4.8645330000000001E-2</c:v>
                </c:pt>
                <c:pt idx="173">
                  <c:v>-4.5266519999999998E-2</c:v>
                </c:pt>
                <c:pt idx="174">
                  <c:v>-4.2294169999999999E-2</c:v>
                </c:pt>
                <c:pt idx="175">
                  <c:v>-4.8568819999999999E-2</c:v>
                </c:pt>
                <c:pt idx="176">
                  <c:v>-5.0690649999999997E-2</c:v>
                </c:pt>
                <c:pt idx="177">
                  <c:v>-4.6884530000000001E-2</c:v>
                </c:pt>
                <c:pt idx="178">
                  <c:v>-4.450552E-2</c:v>
                </c:pt>
                <c:pt idx="179">
                  <c:v>-4.350768E-2</c:v>
                </c:pt>
                <c:pt idx="180">
                  <c:v>-4.9550660000000003E-2</c:v>
                </c:pt>
                <c:pt idx="181">
                  <c:v>-4.5881690000000003E-2</c:v>
                </c:pt>
                <c:pt idx="182">
                  <c:v>-4.25431E-2</c:v>
                </c:pt>
                <c:pt idx="183">
                  <c:v>-6.2379650000000002E-2</c:v>
                </c:pt>
                <c:pt idx="184">
                  <c:v>-6.2472729999999997E-2</c:v>
                </c:pt>
                <c:pt idx="185">
                  <c:v>-5.8898649999999997E-2</c:v>
                </c:pt>
                <c:pt idx="186">
                  <c:v>-5.4458069999999997E-2</c:v>
                </c:pt>
                <c:pt idx="187">
                  <c:v>-5.0464799999999997E-2</c:v>
                </c:pt>
                <c:pt idx="188">
                  <c:v>-4.7302339999999998E-2</c:v>
                </c:pt>
                <c:pt idx="189">
                  <c:v>-4.5019110000000001E-2</c:v>
                </c:pt>
                <c:pt idx="190">
                  <c:v>-4.188298E-2</c:v>
                </c:pt>
                <c:pt idx="191">
                  <c:v>-4.4072670000000001E-2</c:v>
                </c:pt>
                <c:pt idx="192">
                  <c:v>-4.3880009999999997E-2</c:v>
                </c:pt>
                <c:pt idx="193">
                  <c:v>-4.2109840000000003E-2</c:v>
                </c:pt>
                <c:pt idx="194">
                  <c:v>-3.9389680000000003E-2</c:v>
                </c:pt>
                <c:pt idx="195">
                  <c:v>-3.6783639999999999E-2</c:v>
                </c:pt>
                <c:pt idx="196">
                  <c:v>-3.5699050000000003E-2</c:v>
                </c:pt>
                <c:pt idx="197">
                  <c:v>-3.4166189999999999E-2</c:v>
                </c:pt>
                <c:pt idx="198">
                  <c:v>-3.3909420000000003E-2</c:v>
                </c:pt>
                <c:pt idx="199">
                  <c:v>-3.220837E-2</c:v>
                </c:pt>
                <c:pt idx="200">
                  <c:v>-3.0361570000000001E-2</c:v>
                </c:pt>
                <c:pt idx="201">
                  <c:v>-3.8875060000000003E-2</c:v>
                </c:pt>
                <c:pt idx="202">
                  <c:v>-3.637978E-2</c:v>
                </c:pt>
                <c:pt idx="203">
                  <c:v>-3.5198159999999999E-2</c:v>
                </c:pt>
                <c:pt idx="204">
                  <c:v>-3.2997110000000003E-2</c:v>
                </c:pt>
                <c:pt idx="205">
                  <c:v>-3.1114409999999999E-2</c:v>
                </c:pt>
                <c:pt idx="206">
                  <c:v>-2.9395560000000001E-2</c:v>
                </c:pt>
                <c:pt idx="207">
                  <c:v>-2.8798299999999999E-2</c:v>
                </c:pt>
                <c:pt idx="208">
                  <c:v>-3.093628E-2</c:v>
                </c:pt>
                <c:pt idx="209">
                  <c:v>-3.1951689999999998E-2</c:v>
                </c:pt>
                <c:pt idx="210">
                  <c:v>-3.0351240000000002E-2</c:v>
                </c:pt>
                <c:pt idx="211">
                  <c:v>-3.3383450000000002E-2</c:v>
                </c:pt>
                <c:pt idx="212">
                  <c:v>-3.2806059999999998E-2</c:v>
                </c:pt>
                <c:pt idx="213">
                  <c:v>-3.0874579999999999E-2</c:v>
                </c:pt>
                <c:pt idx="214">
                  <c:v>-3.6351410000000001E-2</c:v>
                </c:pt>
                <c:pt idx="215">
                  <c:v>-4.00024E-2</c:v>
                </c:pt>
                <c:pt idx="216">
                  <c:v>-3.7424449999999998E-2</c:v>
                </c:pt>
                <c:pt idx="217">
                  <c:v>-3.5097829999999997E-2</c:v>
                </c:pt>
                <c:pt idx="218">
                  <c:v>-3.6959279999999997E-2</c:v>
                </c:pt>
                <c:pt idx="219">
                  <c:v>-3.4569219999999998E-2</c:v>
                </c:pt>
                <c:pt idx="220">
                  <c:v>-3.4875290000000003E-2</c:v>
                </c:pt>
                <c:pt idx="221">
                  <c:v>-3.4743259999999998E-2</c:v>
                </c:pt>
                <c:pt idx="222">
                  <c:v>-3.3232890000000001E-2</c:v>
                </c:pt>
                <c:pt idx="223">
                  <c:v>-3.244114E-2</c:v>
                </c:pt>
                <c:pt idx="224">
                  <c:v>-3.1774160000000003E-2</c:v>
                </c:pt>
                <c:pt idx="225">
                  <c:v>-3.099027E-2</c:v>
                </c:pt>
                <c:pt idx="226">
                  <c:v>-3.150567E-2</c:v>
                </c:pt>
                <c:pt idx="227">
                  <c:v>-3.08387E-2</c:v>
                </c:pt>
                <c:pt idx="228">
                  <c:v>-2.9485049999999999E-2</c:v>
                </c:pt>
                <c:pt idx="229">
                  <c:v>-3.0069769999999999E-2</c:v>
                </c:pt>
                <c:pt idx="230">
                  <c:v>-2.998234E-2</c:v>
                </c:pt>
                <c:pt idx="231">
                  <c:v>-3.5324179999999997E-2</c:v>
                </c:pt>
                <c:pt idx="232">
                  <c:v>-3.3177369999999998E-2</c:v>
                </c:pt>
                <c:pt idx="233">
                  <c:v>-3.3862690000000001E-2</c:v>
                </c:pt>
                <c:pt idx="234">
                  <c:v>-3.4713550000000003E-2</c:v>
                </c:pt>
                <c:pt idx="235">
                  <c:v>-3.3542420000000003E-2</c:v>
                </c:pt>
                <c:pt idx="236">
                  <c:v>-3.1702630000000002E-2</c:v>
                </c:pt>
                <c:pt idx="237">
                  <c:v>-3.0079600000000001E-2</c:v>
                </c:pt>
                <c:pt idx="238">
                  <c:v>-3.046399E-2</c:v>
                </c:pt>
                <c:pt idx="239">
                  <c:v>-3.0337280000000001E-2</c:v>
                </c:pt>
                <c:pt idx="240">
                  <c:v>-2.954706E-2</c:v>
                </c:pt>
                <c:pt idx="241">
                  <c:v>-5.1608510000000003E-2</c:v>
                </c:pt>
                <c:pt idx="242">
                  <c:v>-4.7923830000000001E-2</c:v>
                </c:pt>
                <c:pt idx="243">
                  <c:v>-5.2253460000000002E-2</c:v>
                </c:pt>
                <c:pt idx="244">
                  <c:v>-4.8640549999999998E-2</c:v>
                </c:pt>
                <c:pt idx="245">
                  <c:v>-4.8727590000000001E-2</c:v>
                </c:pt>
                <c:pt idx="246">
                  <c:v>-4.6274870000000003E-2</c:v>
                </c:pt>
                <c:pt idx="247">
                  <c:v>-5.554957E-2</c:v>
                </c:pt>
                <c:pt idx="248">
                  <c:v>-5.5199190000000002E-2</c:v>
                </c:pt>
                <c:pt idx="249">
                  <c:v>-5.2015169999999999E-2</c:v>
                </c:pt>
                <c:pt idx="250">
                  <c:v>-6.8599279999999999E-2</c:v>
                </c:pt>
                <c:pt idx="251">
                  <c:v>-6.3381999999999994E-2</c:v>
                </c:pt>
                <c:pt idx="252">
                  <c:v>-5.9506549999999998E-2</c:v>
                </c:pt>
                <c:pt idx="253">
                  <c:v>-5.643637E-2</c:v>
                </c:pt>
                <c:pt idx="254">
                  <c:v>-5.743235E-2</c:v>
                </c:pt>
                <c:pt idx="255">
                  <c:v>-5.3597449999999998E-2</c:v>
                </c:pt>
                <c:pt idx="256">
                  <c:v>-5.2198880000000003E-2</c:v>
                </c:pt>
                <c:pt idx="257">
                  <c:v>-4.9961169999999999E-2</c:v>
                </c:pt>
                <c:pt idx="258">
                  <c:v>-4.9232339999999999E-2</c:v>
                </c:pt>
                <c:pt idx="259">
                  <c:v>-4.5821199999999999E-2</c:v>
                </c:pt>
                <c:pt idx="260">
                  <c:v>-4.2693420000000003E-2</c:v>
                </c:pt>
                <c:pt idx="261">
                  <c:v>-3.9812670000000001E-2</c:v>
                </c:pt>
                <c:pt idx="262">
                  <c:v>-4.0567829999999999E-2</c:v>
                </c:pt>
                <c:pt idx="263">
                  <c:v>-4.0899600000000001E-2</c:v>
                </c:pt>
                <c:pt idx="264">
                  <c:v>-3.8171629999999998E-2</c:v>
                </c:pt>
                <c:pt idx="265">
                  <c:v>-3.605912E-2</c:v>
                </c:pt>
                <c:pt idx="266">
                  <c:v>-3.5643290000000001E-2</c:v>
                </c:pt>
                <c:pt idx="267">
                  <c:v>-4.1246110000000002E-2</c:v>
                </c:pt>
                <c:pt idx="268">
                  <c:v>-4.0753940000000002E-2</c:v>
                </c:pt>
                <c:pt idx="269">
                  <c:v>-3.8096379999999999E-2</c:v>
                </c:pt>
                <c:pt idx="270">
                  <c:v>-3.8196330000000001E-2</c:v>
                </c:pt>
                <c:pt idx="271">
                  <c:v>-4.0620690000000001E-2</c:v>
                </c:pt>
                <c:pt idx="272">
                  <c:v>-3.853902E-2</c:v>
                </c:pt>
                <c:pt idx="273">
                  <c:v>-3.7927950000000002E-2</c:v>
                </c:pt>
                <c:pt idx="274">
                  <c:v>-3.571158E-2</c:v>
                </c:pt>
                <c:pt idx="275">
                  <c:v>-3.5733319999999999E-2</c:v>
                </c:pt>
                <c:pt idx="276">
                  <c:v>-3.3913150000000003E-2</c:v>
                </c:pt>
                <c:pt idx="277">
                  <c:v>-4.035909E-2</c:v>
                </c:pt>
                <c:pt idx="278">
                  <c:v>-3.7783270000000001E-2</c:v>
                </c:pt>
                <c:pt idx="279">
                  <c:v>-3.6326749999999998E-2</c:v>
                </c:pt>
                <c:pt idx="280">
                  <c:v>-3.4192500000000001E-2</c:v>
                </c:pt>
                <c:pt idx="281">
                  <c:v>-3.2262850000000003E-2</c:v>
                </c:pt>
                <c:pt idx="282">
                  <c:v>-3.2164360000000003E-2</c:v>
                </c:pt>
                <c:pt idx="283">
                  <c:v>-3.2769920000000001E-2</c:v>
                </c:pt>
                <c:pt idx="284">
                  <c:v>-3.1851419999999998E-2</c:v>
                </c:pt>
                <c:pt idx="285">
                  <c:v>-3.5398510000000001E-2</c:v>
                </c:pt>
                <c:pt idx="286">
                  <c:v>-3.4828949999999997E-2</c:v>
                </c:pt>
                <c:pt idx="287">
                  <c:v>-3.2932070000000001E-2</c:v>
                </c:pt>
                <c:pt idx="288">
                  <c:v>-3.1160219999999999E-2</c:v>
                </c:pt>
                <c:pt idx="289">
                  <c:v>-2.9627830000000001E-2</c:v>
                </c:pt>
                <c:pt idx="290">
                  <c:v>-3.8404880000000002E-2</c:v>
                </c:pt>
                <c:pt idx="291">
                  <c:v>-3.709639E-2</c:v>
                </c:pt>
                <c:pt idx="292">
                  <c:v>-3.4971120000000001E-2</c:v>
                </c:pt>
                <c:pt idx="293">
                  <c:v>-3.4031529999999997E-2</c:v>
                </c:pt>
                <c:pt idx="294">
                  <c:v>-3.6918939999999997E-2</c:v>
                </c:pt>
                <c:pt idx="295">
                  <c:v>-4.1039600000000002E-2</c:v>
                </c:pt>
                <c:pt idx="296">
                  <c:v>-3.8537710000000003E-2</c:v>
                </c:pt>
                <c:pt idx="297">
                  <c:v>-3.6566189999999998E-2</c:v>
                </c:pt>
                <c:pt idx="298">
                  <c:v>-3.6455010000000003E-2</c:v>
                </c:pt>
                <c:pt idx="299">
                  <c:v>-3.4727239999999999E-2</c:v>
                </c:pt>
                <c:pt idx="300">
                  <c:v>-3.286178E-2</c:v>
                </c:pt>
                <c:pt idx="301">
                  <c:v>-3.107234E-2</c:v>
                </c:pt>
                <c:pt idx="302">
                  <c:v>-2.9432349999999999E-2</c:v>
                </c:pt>
                <c:pt idx="303">
                  <c:v>-2.80241E-2</c:v>
                </c:pt>
                <c:pt idx="304">
                  <c:v>-2.8540220000000002E-2</c:v>
                </c:pt>
                <c:pt idx="305">
                  <c:v>-3.1126810000000001E-2</c:v>
                </c:pt>
                <c:pt idx="306">
                  <c:v>-2.9591840000000001E-2</c:v>
                </c:pt>
                <c:pt idx="307">
                  <c:v>-2.8363650000000001E-2</c:v>
                </c:pt>
                <c:pt idx="308">
                  <c:v>-2.857202E-2</c:v>
                </c:pt>
                <c:pt idx="309">
                  <c:v>-2.9553840000000001E-2</c:v>
                </c:pt>
                <c:pt idx="310">
                  <c:v>-3.006644E-2</c:v>
                </c:pt>
                <c:pt idx="311">
                  <c:v>-4.4751310000000002E-2</c:v>
                </c:pt>
                <c:pt idx="312">
                  <c:v>-4.2588809999999998E-2</c:v>
                </c:pt>
                <c:pt idx="313">
                  <c:v>-4.5774280000000001E-2</c:v>
                </c:pt>
                <c:pt idx="314">
                  <c:v>-4.288107E-2</c:v>
                </c:pt>
                <c:pt idx="315">
                  <c:v>-4.156965E-2</c:v>
                </c:pt>
                <c:pt idx="316">
                  <c:v>-3.8980800000000003E-2</c:v>
                </c:pt>
                <c:pt idx="317">
                  <c:v>-3.7464079999999997E-2</c:v>
                </c:pt>
                <c:pt idx="318">
                  <c:v>-3.6565170000000001E-2</c:v>
                </c:pt>
                <c:pt idx="319">
                  <c:v>-3.4390329999999997E-2</c:v>
                </c:pt>
                <c:pt idx="320">
                  <c:v>-3.5380340000000003E-2</c:v>
                </c:pt>
                <c:pt idx="321">
                  <c:v>-3.745105E-2</c:v>
                </c:pt>
                <c:pt idx="322">
                  <c:v>-3.5697590000000001E-2</c:v>
                </c:pt>
                <c:pt idx="323">
                  <c:v>-3.3966919999999998E-2</c:v>
                </c:pt>
                <c:pt idx="324">
                  <c:v>-3.3505269999999997E-2</c:v>
                </c:pt>
                <c:pt idx="325">
                  <c:v>-3.5095609999999999E-2</c:v>
                </c:pt>
                <c:pt idx="326">
                  <c:v>-3.3000300000000003E-2</c:v>
                </c:pt>
                <c:pt idx="327">
                  <c:v>-3.3076910000000001E-2</c:v>
                </c:pt>
                <c:pt idx="328">
                  <c:v>-3.1236679999999999E-2</c:v>
                </c:pt>
                <c:pt idx="329">
                  <c:v>-2.9604769999999999E-2</c:v>
                </c:pt>
                <c:pt idx="330">
                  <c:v>-2.8361569999999999E-2</c:v>
                </c:pt>
                <c:pt idx="331">
                  <c:v>-2.859801E-2</c:v>
                </c:pt>
                <c:pt idx="332">
                  <c:v>-2.9772369999999999E-2</c:v>
                </c:pt>
                <c:pt idx="333">
                  <c:v>-2.994204E-2</c:v>
                </c:pt>
                <c:pt idx="334">
                  <c:v>-2.8488289999999999E-2</c:v>
                </c:pt>
                <c:pt idx="335">
                  <c:v>-3.1244089999999999E-2</c:v>
                </c:pt>
                <c:pt idx="336">
                  <c:v>-3.2036870000000002E-2</c:v>
                </c:pt>
                <c:pt idx="337">
                  <c:v>-3.0711530000000001E-2</c:v>
                </c:pt>
                <c:pt idx="338">
                  <c:v>-2.9278200000000001E-2</c:v>
                </c:pt>
                <c:pt idx="339">
                  <c:v>-2.8038560000000001E-2</c:v>
                </c:pt>
                <c:pt idx="340">
                  <c:v>-2.7744970000000001E-2</c:v>
                </c:pt>
                <c:pt idx="341">
                  <c:v>-2.6682129999999998E-2</c:v>
                </c:pt>
                <c:pt idx="342">
                  <c:v>-2.5665440000000001E-2</c:v>
                </c:pt>
                <c:pt idx="343">
                  <c:v>-2.4786059999999999E-2</c:v>
                </c:pt>
                <c:pt idx="344">
                  <c:v>-2.3888550000000001E-2</c:v>
                </c:pt>
                <c:pt idx="345">
                  <c:v>-2.5073069999999999E-2</c:v>
                </c:pt>
                <c:pt idx="346">
                  <c:v>-2.4348129999999999E-2</c:v>
                </c:pt>
                <c:pt idx="347">
                  <c:v>-2.3522290000000001E-2</c:v>
                </c:pt>
                <c:pt idx="348">
                  <c:v>-2.5465479999999999E-2</c:v>
                </c:pt>
                <c:pt idx="349">
                  <c:v>-2.8732779999999999E-2</c:v>
                </c:pt>
                <c:pt idx="350">
                  <c:v>-2.7301909999999999E-2</c:v>
                </c:pt>
                <c:pt idx="351">
                  <c:v>-2.638161E-2</c:v>
                </c:pt>
                <c:pt idx="352">
                  <c:v>-2.793874E-2</c:v>
                </c:pt>
                <c:pt idx="353">
                  <c:v>-2.685997E-2</c:v>
                </c:pt>
                <c:pt idx="354">
                  <c:v>-2.8291449999999999E-2</c:v>
                </c:pt>
                <c:pt idx="355">
                  <c:v>-2.690849E-2</c:v>
                </c:pt>
                <c:pt idx="356">
                  <c:v>-2.6769560000000001E-2</c:v>
                </c:pt>
                <c:pt idx="357">
                  <c:v>-2.5584099999999999E-2</c:v>
                </c:pt>
                <c:pt idx="358">
                  <c:v>-2.5129019999999998E-2</c:v>
                </c:pt>
                <c:pt idx="359">
                  <c:v>-2.739161E-2</c:v>
                </c:pt>
                <c:pt idx="360">
                  <c:v>-2.653846E-2</c:v>
                </c:pt>
                <c:pt idx="361">
                  <c:v>-2.5466809999999999E-2</c:v>
                </c:pt>
                <c:pt idx="362">
                  <c:v>-2.5608479999999999E-2</c:v>
                </c:pt>
                <c:pt idx="363">
                  <c:v>-3.6767540000000001E-2</c:v>
                </c:pt>
                <c:pt idx="364">
                  <c:v>-3.5065399999999997E-2</c:v>
                </c:pt>
                <c:pt idx="365">
                  <c:v>-3.4171710000000001E-2</c:v>
                </c:pt>
                <c:pt idx="366">
                  <c:v>-3.5416059999999999E-2</c:v>
                </c:pt>
                <c:pt idx="367">
                  <c:v>-3.3268539999999999E-2</c:v>
                </c:pt>
                <c:pt idx="368">
                  <c:v>-3.1281799999999998E-2</c:v>
                </c:pt>
                <c:pt idx="369">
                  <c:v>-3.0754750000000001E-2</c:v>
                </c:pt>
                <c:pt idx="370">
                  <c:v>-3.00986E-2</c:v>
                </c:pt>
                <c:pt idx="371">
                  <c:v>-2.9670539999999999E-2</c:v>
                </c:pt>
                <c:pt idx="372">
                  <c:v>-2.8497040000000001E-2</c:v>
                </c:pt>
                <c:pt idx="373">
                  <c:v>-2.7132050000000001E-2</c:v>
                </c:pt>
                <c:pt idx="374">
                  <c:v>-2.7799250000000001E-2</c:v>
                </c:pt>
                <c:pt idx="375">
                  <c:v>-2.6643130000000001E-2</c:v>
                </c:pt>
                <c:pt idx="376">
                  <c:v>-2.5505549999999998E-2</c:v>
                </c:pt>
                <c:pt idx="377">
                  <c:v>-2.87198E-2</c:v>
                </c:pt>
                <c:pt idx="378">
                  <c:v>-2.7575240000000001E-2</c:v>
                </c:pt>
                <c:pt idx="379">
                  <c:v>-2.6999749999999999E-2</c:v>
                </c:pt>
                <c:pt idx="380">
                  <c:v>-2.5817779999999999E-2</c:v>
                </c:pt>
                <c:pt idx="381">
                  <c:v>-2.8006779999999998E-2</c:v>
                </c:pt>
                <c:pt idx="382">
                  <c:v>-2.677123E-2</c:v>
                </c:pt>
                <c:pt idx="383">
                  <c:v>-2.559465E-2</c:v>
                </c:pt>
                <c:pt idx="384">
                  <c:v>-2.6520760000000001E-2</c:v>
                </c:pt>
                <c:pt idx="385">
                  <c:v>-2.6390569999999999E-2</c:v>
                </c:pt>
                <c:pt idx="386">
                  <c:v>-2.7648369999999999E-2</c:v>
                </c:pt>
                <c:pt idx="387">
                  <c:v>-2.6799369999999999E-2</c:v>
                </c:pt>
                <c:pt idx="388">
                  <c:v>-2.7059469999999999E-2</c:v>
                </c:pt>
                <c:pt idx="389">
                  <c:v>-2.6435480000000001E-2</c:v>
                </c:pt>
                <c:pt idx="390">
                  <c:v>-2.557075E-2</c:v>
                </c:pt>
                <c:pt idx="391">
                  <c:v>-2.457254E-2</c:v>
                </c:pt>
                <c:pt idx="392">
                  <c:v>-2.3665140000000001E-2</c:v>
                </c:pt>
                <c:pt idx="393">
                  <c:v>-2.2898419999999999E-2</c:v>
                </c:pt>
                <c:pt idx="394">
                  <c:v>-2.3563009999999999E-2</c:v>
                </c:pt>
                <c:pt idx="395">
                  <c:v>-2.284711E-2</c:v>
                </c:pt>
                <c:pt idx="396">
                  <c:v>-3.0296779999999999E-2</c:v>
                </c:pt>
                <c:pt idx="397">
                  <c:v>-2.872661E-2</c:v>
                </c:pt>
                <c:pt idx="398">
                  <c:v>-2.750768E-2</c:v>
                </c:pt>
                <c:pt idx="399">
                  <c:v>-2.9299169999999999E-2</c:v>
                </c:pt>
                <c:pt idx="400">
                  <c:v>-3.0624849999999999E-2</c:v>
                </c:pt>
                <c:pt idx="401">
                  <c:v>-2.9748719999999999E-2</c:v>
                </c:pt>
                <c:pt idx="402">
                  <c:v>-2.832455E-2</c:v>
                </c:pt>
                <c:pt idx="403">
                  <c:v>-3.3755739999999999E-2</c:v>
                </c:pt>
                <c:pt idx="404">
                  <c:v>-3.2083050000000002E-2</c:v>
                </c:pt>
                <c:pt idx="405">
                  <c:v>-3.0409080000000002E-2</c:v>
                </c:pt>
                <c:pt idx="406">
                  <c:v>-2.8825819999999999E-2</c:v>
                </c:pt>
                <c:pt idx="407">
                  <c:v>-2.9111850000000002E-2</c:v>
                </c:pt>
                <c:pt idx="408">
                  <c:v>-2.821268E-2</c:v>
                </c:pt>
                <c:pt idx="409">
                  <c:v>-3.2582710000000001E-2</c:v>
                </c:pt>
                <c:pt idx="410">
                  <c:v>-3.1126150000000002E-2</c:v>
                </c:pt>
                <c:pt idx="411">
                  <c:v>-2.9426540000000001E-2</c:v>
                </c:pt>
                <c:pt idx="412">
                  <c:v>-2.7950920000000001E-2</c:v>
                </c:pt>
                <c:pt idx="413">
                  <c:v>-2.673116E-2</c:v>
                </c:pt>
                <c:pt idx="414">
                  <c:v>-2.8984820000000001E-2</c:v>
                </c:pt>
                <c:pt idx="415">
                  <c:v>-2.7772640000000001E-2</c:v>
                </c:pt>
                <c:pt idx="416">
                  <c:v>-2.6587400000000001E-2</c:v>
                </c:pt>
                <c:pt idx="417">
                  <c:v>-2.6125780000000001E-2</c:v>
                </c:pt>
                <c:pt idx="418">
                  <c:v>-2.532684E-2</c:v>
                </c:pt>
                <c:pt idx="419">
                  <c:v>-2.4396310000000001E-2</c:v>
                </c:pt>
                <c:pt idx="420">
                  <c:v>-2.3937590000000002E-2</c:v>
                </c:pt>
                <c:pt idx="421">
                  <c:v>-2.442919E-2</c:v>
                </c:pt>
                <c:pt idx="422">
                  <c:v>-2.3533780000000001E-2</c:v>
                </c:pt>
                <c:pt idx="423">
                  <c:v>-2.2720259999999999E-2</c:v>
                </c:pt>
                <c:pt idx="424">
                  <c:v>-3.0946100000000001E-2</c:v>
                </c:pt>
                <c:pt idx="425">
                  <c:v>-2.9875289999999999E-2</c:v>
                </c:pt>
                <c:pt idx="426">
                  <c:v>-2.9102220000000002E-2</c:v>
                </c:pt>
                <c:pt idx="427">
                  <c:v>-3.035974E-2</c:v>
                </c:pt>
                <c:pt idx="428">
                  <c:v>-2.8697739999999999E-2</c:v>
                </c:pt>
                <c:pt idx="429">
                  <c:v>-2.7975759999999999E-2</c:v>
                </c:pt>
                <c:pt idx="430">
                  <c:v>-2.675141E-2</c:v>
                </c:pt>
                <c:pt idx="431">
                  <c:v>-3.00348E-2</c:v>
                </c:pt>
                <c:pt idx="432">
                  <c:v>-2.9220139999999999E-2</c:v>
                </c:pt>
                <c:pt idx="433">
                  <c:v>-2.7771299999999999E-2</c:v>
                </c:pt>
                <c:pt idx="434">
                  <c:v>-2.6635079999999998E-2</c:v>
                </c:pt>
                <c:pt idx="435">
                  <c:v>-3.012573E-2</c:v>
                </c:pt>
                <c:pt idx="436">
                  <c:v>-2.9415E-2</c:v>
                </c:pt>
                <c:pt idx="437">
                  <c:v>-2.7931660000000001E-2</c:v>
                </c:pt>
                <c:pt idx="438">
                  <c:v>-2.6636420000000001E-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ıse100'!$I$1</c:f>
              <c:strCache>
                <c:ptCount val="1"/>
                <c:pt idx="0">
                  <c:v>GARCH-t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I$2:$I$443</c:f>
              <c:numCache>
                <c:formatCode>General</c:formatCode>
                <c:ptCount val="442"/>
                <c:pt idx="0">
                  <c:v>-2.13057E-2</c:v>
                </c:pt>
                <c:pt idx="1">
                  <c:v>-2.0680589999999999E-2</c:v>
                </c:pt>
                <c:pt idx="2">
                  <c:v>-2.39884E-2</c:v>
                </c:pt>
                <c:pt idx="3">
                  <c:v>-2.333323E-2</c:v>
                </c:pt>
                <c:pt idx="4">
                  <c:v>-2.319767E-2</c:v>
                </c:pt>
                <c:pt idx="5">
                  <c:v>-2.3057589999999999E-2</c:v>
                </c:pt>
                <c:pt idx="6">
                  <c:v>-2.231816E-2</c:v>
                </c:pt>
                <c:pt idx="7">
                  <c:v>-2.3164549999999999E-2</c:v>
                </c:pt>
                <c:pt idx="8">
                  <c:v>-2.2757800000000002E-2</c:v>
                </c:pt>
                <c:pt idx="9">
                  <c:v>-2.206201E-2</c:v>
                </c:pt>
                <c:pt idx="10">
                  <c:v>-2.2778260000000002E-2</c:v>
                </c:pt>
                <c:pt idx="11">
                  <c:v>-2.2187490000000001E-2</c:v>
                </c:pt>
                <c:pt idx="12">
                  <c:v>-2.5744659999999999E-2</c:v>
                </c:pt>
                <c:pt idx="13">
                  <c:v>-2.5453469999999999E-2</c:v>
                </c:pt>
                <c:pt idx="14">
                  <c:v>-2.443994E-2</c:v>
                </c:pt>
                <c:pt idx="15">
                  <c:v>-2.3617369999999999E-2</c:v>
                </c:pt>
                <c:pt idx="16">
                  <c:v>-2.2901939999999999E-2</c:v>
                </c:pt>
                <c:pt idx="17">
                  <c:v>-2.268767E-2</c:v>
                </c:pt>
                <c:pt idx="18">
                  <c:v>-2.1962010000000001E-2</c:v>
                </c:pt>
                <c:pt idx="19">
                  <c:v>-2.647826E-2</c:v>
                </c:pt>
                <c:pt idx="20">
                  <c:v>-4.2426449999999997E-2</c:v>
                </c:pt>
                <c:pt idx="21">
                  <c:v>-4.1039480000000003E-2</c:v>
                </c:pt>
                <c:pt idx="22">
                  <c:v>-5.0732930000000002E-2</c:v>
                </c:pt>
                <c:pt idx="23">
                  <c:v>-4.7850089999999998E-2</c:v>
                </c:pt>
                <c:pt idx="24">
                  <c:v>-4.7182639999999998E-2</c:v>
                </c:pt>
                <c:pt idx="25">
                  <c:v>-4.4891489999999999E-2</c:v>
                </c:pt>
                <c:pt idx="26">
                  <c:v>-4.2924690000000001E-2</c:v>
                </c:pt>
                <c:pt idx="27">
                  <c:v>-4.0999809999999998E-2</c:v>
                </c:pt>
                <c:pt idx="28">
                  <c:v>-4.353129E-2</c:v>
                </c:pt>
                <c:pt idx="29">
                  <c:v>-4.1640429999999999E-2</c:v>
                </c:pt>
                <c:pt idx="30">
                  <c:v>-4.2320650000000001E-2</c:v>
                </c:pt>
                <c:pt idx="31">
                  <c:v>-4.0939089999999997E-2</c:v>
                </c:pt>
                <c:pt idx="32">
                  <c:v>-3.9154870000000001E-2</c:v>
                </c:pt>
                <c:pt idx="33">
                  <c:v>-3.7617369999999997E-2</c:v>
                </c:pt>
                <c:pt idx="34">
                  <c:v>-3.6126329999999998E-2</c:v>
                </c:pt>
                <c:pt idx="35">
                  <c:v>-3.4628270000000003E-2</c:v>
                </c:pt>
                <c:pt idx="36">
                  <c:v>-3.3243799999999997E-2</c:v>
                </c:pt>
                <c:pt idx="37">
                  <c:v>-3.2212539999999998E-2</c:v>
                </c:pt>
                <c:pt idx="38">
                  <c:v>-3.5050310000000001E-2</c:v>
                </c:pt>
                <c:pt idx="39">
                  <c:v>-3.6439770000000003E-2</c:v>
                </c:pt>
                <c:pt idx="40">
                  <c:v>-3.5412770000000003E-2</c:v>
                </c:pt>
                <c:pt idx="41">
                  <c:v>-3.4699819999999999E-2</c:v>
                </c:pt>
                <c:pt idx="42">
                  <c:v>-3.3699239999999998E-2</c:v>
                </c:pt>
                <c:pt idx="43">
                  <c:v>-3.378018E-2</c:v>
                </c:pt>
                <c:pt idx="44">
                  <c:v>-3.2585049999999997E-2</c:v>
                </c:pt>
                <c:pt idx="45">
                  <c:v>-3.1835839999999997E-2</c:v>
                </c:pt>
                <c:pt idx="46">
                  <c:v>-3.076065E-2</c:v>
                </c:pt>
                <c:pt idx="47">
                  <c:v>-3.0852689999999999E-2</c:v>
                </c:pt>
                <c:pt idx="48">
                  <c:v>-3.0106850000000001E-2</c:v>
                </c:pt>
                <c:pt idx="49">
                  <c:v>-3.2283520000000003E-2</c:v>
                </c:pt>
                <c:pt idx="50">
                  <c:v>-3.1537000000000003E-2</c:v>
                </c:pt>
                <c:pt idx="51">
                  <c:v>-3.0294829999999998E-2</c:v>
                </c:pt>
                <c:pt idx="52">
                  <c:v>-2.9841989999999999E-2</c:v>
                </c:pt>
                <c:pt idx="53">
                  <c:v>-2.9576080000000001E-2</c:v>
                </c:pt>
                <c:pt idx="54">
                  <c:v>-2.9794149999999998E-2</c:v>
                </c:pt>
                <c:pt idx="55">
                  <c:v>-2.8792089999999999E-2</c:v>
                </c:pt>
                <c:pt idx="56">
                  <c:v>-2.9614350000000001E-2</c:v>
                </c:pt>
                <c:pt idx="57">
                  <c:v>-2.870062E-2</c:v>
                </c:pt>
                <c:pt idx="58">
                  <c:v>-2.7682620000000002E-2</c:v>
                </c:pt>
                <c:pt idx="59">
                  <c:v>-2.6684719999999999E-2</c:v>
                </c:pt>
                <c:pt idx="60">
                  <c:v>-2.5774060000000001E-2</c:v>
                </c:pt>
                <c:pt idx="61">
                  <c:v>-2.672279E-2</c:v>
                </c:pt>
                <c:pt idx="62">
                  <c:v>-2.5821279999999999E-2</c:v>
                </c:pt>
                <c:pt idx="63">
                  <c:v>-2.625152E-2</c:v>
                </c:pt>
                <c:pt idx="64">
                  <c:v>-2.5736229999999999E-2</c:v>
                </c:pt>
                <c:pt idx="65">
                  <c:v>-2.4899370000000001E-2</c:v>
                </c:pt>
                <c:pt idx="66">
                  <c:v>-2.4201830000000001E-2</c:v>
                </c:pt>
                <c:pt idx="67">
                  <c:v>-2.5975700000000001E-2</c:v>
                </c:pt>
                <c:pt idx="68">
                  <c:v>-2.919399E-2</c:v>
                </c:pt>
                <c:pt idx="69">
                  <c:v>-3.0309249999999999E-2</c:v>
                </c:pt>
                <c:pt idx="70">
                  <c:v>-3.0973440000000001E-2</c:v>
                </c:pt>
                <c:pt idx="71">
                  <c:v>-3.0344630000000001E-2</c:v>
                </c:pt>
                <c:pt idx="72">
                  <c:v>-2.947147E-2</c:v>
                </c:pt>
                <c:pt idx="73">
                  <c:v>-3.1545049999999998E-2</c:v>
                </c:pt>
                <c:pt idx="74">
                  <c:v>-3.0446259999999999E-2</c:v>
                </c:pt>
                <c:pt idx="75">
                  <c:v>-2.9497949999999998E-2</c:v>
                </c:pt>
                <c:pt idx="76">
                  <c:v>-2.8822360000000002E-2</c:v>
                </c:pt>
                <c:pt idx="77">
                  <c:v>-2.802835E-2</c:v>
                </c:pt>
                <c:pt idx="78">
                  <c:v>-2.9798399999999999E-2</c:v>
                </c:pt>
                <c:pt idx="79">
                  <c:v>-2.8740129999999999E-2</c:v>
                </c:pt>
                <c:pt idx="80">
                  <c:v>-2.8237189999999999E-2</c:v>
                </c:pt>
                <c:pt idx="81">
                  <c:v>-2.7774130000000001E-2</c:v>
                </c:pt>
                <c:pt idx="82">
                  <c:v>-2.6845480000000001E-2</c:v>
                </c:pt>
                <c:pt idx="83">
                  <c:v>-2.5952650000000001E-2</c:v>
                </c:pt>
                <c:pt idx="84">
                  <c:v>-2.513959E-2</c:v>
                </c:pt>
                <c:pt idx="85">
                  <c:v>-2.521955E-2</c:v>
                </c:pt>
                <c:pt idx="86">
                  <c:v>-3.1804220000000001E-2</c:v>
                </c:pt>
                <c:pt idx="87">
                  <c:v>-3.0683309999999998E-2</c:v>
                </c:pt>
                <c:pt idx="88">
                  <c:v>-2.979919E-2</c:v>
                </c:pt>
                <c:pt idx="89">
                  <c:v>-2.8941430000000001E-2</c:v>
                </c:pt>
                <c:pt idx="90">
                  <c:v>-2.957945E-2</c:v>
                </c:pt>
                <c:pt idx="91">
                  <c:v>-2.9668969999999999E-2</c:v>
                </c:pt>
                <c:pt idx="92">
                  <c:v>-2.887267E-2</c:v>
                </c:pt>
                <c:pt idx="93">
                  <c:v>-2.7899710000000001E-2</c:v>
                </c:pt>
                <c:pt idx="94">
                  <c:v>-2.9010859999999999E-2</c:v>
                </c:pt>
                <c:pt idx="95">
                  <c:v>-2.8456829999999999E-2</c:v>
                </c:pt>
                <c:pt idx="96">
                  <c:v>-2.759849E-2</c:v>
                </c:pt>
                <c:pt idx="97">
                  <c:v>-2.669069E-2</c:v>
                </c:pt>
                <c:pt idx="98">
                  <c:v>-2.9638080000000001E-2</c:v>
                </c:pt>
                <c:pt idx="99">
                  <c:v>-2.942935E-2</c:v>
                </c:pt>
                <c:pt idx="100">
                  <c:v>-3.171471E-2</c:v>
                </c:pt>
                <c:pt idx="101">
                  <c:v>-3.4118719999999998E-2</c:v>
                </c:pt>
                <c:pt idx="102">
                  <c:v>-3.2981030000000001E-2</c:v>
                </c:pt>
                <c:pt idx="103">
                  <c:v>-3.2030530000000002E-2</c:v>
                </c:pt>
                <c:pt idx="104">
                  <c:v>-3.1449690000000002E-2</c:v>
                </c:pt>
                <c:pt idx="105">
                  <c:v>-3.8034940000000003E-2</c:v>
                </c:pt>
                <c:pt idx="106">
                  <c:v>-3.6383079999999998E-2</c:v>
                </c:pt>
                <c:pt idx="107">
                  <c:v>-3.6530159999999999E-2</c:v>
                </c:pt>
                <c:pt idx="108">
                  <c:v>-9.0556499999999998E-2</c:v>
                </c:pt>
                <c:pt idx="109">
                  <c:v>-9.4026419999999999E-2</c:v>
                </c:pt>
                <c:pt idx="110">
                  <c:v>-8.8851120000000006E-2</c:v>
                </c:pt>
                <c:pt idx="111">
                  <c:v>-9.3341250000000001E-2</c:v>
                </c:pt>
                <c:pt idx="112">
                  <c:v>-9.130423E-2</c:v>
                </c:pt>
                <c:pt idx="113">
                  <c:v>-8.8648249999999998E-2</c:v>
                </c:pt>
                <c:pt idx="114">
                  <c:v>-8.5096409999999997E-2</c:v>
                </c:pt>
                <c:pt idx="115">
                  <c:v>-8.2402400000000001E-2</c:v>
                </c:pt>
                <c:pt idx="116">
                  <c:v>-7.8251319999999999E-2</c:v>
                </c:pt>
                <c:pt idx="117">
                  <c:v>-8.1280569999999996E-2</c:v>
                </c:pt>
                <c:pt idx="118">
                  <c:v>-7.7893309999999993E-2</c:v>
                </c:pt>
                <c:pt idx="119">
                  <c:v>-7.4993199999999996E-2</c:v>
                </c:pt>
                <c:pt idx="120">
                  <c:v>-7.1845469999999995E-2</c:v>
                </c:pt>
                <c:pt idx="121">
                  <c:v>-8.6853109999999997E-2</c:v>
                </c:pt>
                <c:pt idx="122">
                  <c:v>-8.2588930000000005E-2</c:v>
                </c:pt>
                <c:pt idx="123">
                  <c:v>-8.285352E-2</c:v>
                </c:pt>
                <c:pt idx="124">
                  <c:v>-7.8961909999999996E-2</c:v>
                </c:pt>
                <c:pt idx="125">
                  <c:v>-7.9491220000000001E-2</c:v>
                </c:pt>
                <c:pt idx="126">
                  <c:v>-7.7586470000000005E-2</c:v>
                </c:pt>
                <c:pt idx="127">
                  <c:v>-7.3684330000000006E-2</c:v>
                </c:pt>
                <c:pt idx="128">
                  <c:v>-6.9942760000000007E-2</c:v>
                </c:pt>
                <c:pt idx="129">
                  <c:v>-6.6411339999999999E-2</c:v>
                </c:pt>
                <c:pt idx="130">
                  <c:v>-6.9310559999999993E-2</c:v>
                </c:pt>
                <c:pt idx="131">
                  <c:v>-6.7627039999999999E-2</c:v>
                </c:pt>
                <c:pt idx="132">
                  <c:v>-6.8743399999999996E-2</c:v>
                </c:pt>
                <c:pt idx="133">
                  <c:v>-6.7081769999999999E-2</c:v>
                </c:pt>
                <c:pt idx="134">
                  <c:v>-6.3692650000000003E-2</c:v>
                </c:pt>
                <c:pt idx="135">
                  <c:v>-6.1418010000000002E-2</c:v>
                </c:pt>
                <c:pt idx="136">
                  <c:v>-5.8570829999999997E-2</c:v>
                </c:pt>
                <c:pt idx="137">
                  <c:v>-5.9672000000000003E-2</c:v>
                </c:pt>
                <c:pt idx="138">
                  <c:v>-6.0952039999999999E-2</c:v>
                </c:pt>
                <c:pt idx="139">
                  <c:v>-5.8148100000000001E-2</c:v>
                </c:pt>
                <c:pt idx="140">
                  <c:v>-5.6681570000000001E-2</c:v>
                </c:pt>
                <c:pt idx="141">
                  <c:v>-5.3899820000000001E-2</c:v>
                </c:pt>
                <c:pt idx="142">
                  <c:v>-5.2813899999999997E-2</c:v>
                </c:pt>
                <c:pt idx="143">
                  <c:v>-4.993247E-2</c:v>
                </c:pt>
                <c:pt idx="144">
                  <c:v>-4.7791989999999999E-2</c:v>
                </c:pt>
                <c:pt idx="145">
                  <c:v>-4.7882349999999997E-2</c:v>
                </c:pt>
                <c:pt idx="146">
                  <c:v>-4.5599809999999998E-2</c:v>
                </c:pt>
                <c:pt idx="147">
                  <c:v>-4.5423949999999998E-2</c:v>
                </c:pt>
                <c:pt idx="148">
                  <c:v>-4.3212710000000001E-2</c:v>
                </c:pt>
                <c:pt idx="149">
                  <c:v>-4.3681970000000001E-2</c:v>
                </c:pt>
                <c:pt idx="150">
                  <c:v>-4.3227969999999998E-2</c:v>
                </c:pt>
                <c:pt idx="151">
                  <c:v>-4.103503E-2</c:v>
                </c:pt>
                <c:pt idx="152">
                  <c:v>-3.9348460000000002E-2</c:v>
                </c:pt>
                <c:pt idx="153">
                  <c:v>-3.7375369999999998E-2</c:v>
                </c:pt>
                <c:pt idx="154">
                  <c:v>-3.5711519999999997E-2</c:v>
                </c:pt>
                <c:pt idx="155">
                  <c:v>-3.4614739999999998E-2</c:v>
                </c:pt>
                <c:pt idx="156">
                  <c:v>-3.7834430000000002E-2</c:v>
                </c:pt>
                <c:pt idx="157">
                  <c:v>-3.601501E-2</c:v>
                </c:pt>
                <c:pt idx="158">
                  <c:v>-3.4318399999999999E-2</c:v>
                </c:pt>
                <c:pt idx="159">
                  <c:v>-3.7332259999999999E-2</c:v>
                </c:pt>
                <c:pt idx="160">
                  <c:v>-3.5640459999999999E-2</c:v>
                </c:pt>
                <c:pt idx="161">
                  <c:v>-3.9897059999999998E-2</c:v>
                </c:pt>
                <c:pt idx="162">
                  <c:v>-3.8195560000000003E-2</c:v>
                </c:pt>
                <c:pt idx="163">
                  <c:v>-4.5753000000000002E-2</c:v>
                </c:pt>
                <c:pt idx="164">
                  <c:v>-4.6680480000000003E-2</c:v>
                </c:pt>
                <c:pt idx="165">
                  <c:v>-4.4623419999999997E-2</c:v>
                </c:pt>
                <c:pt idx="166">
                  <c:v>-4.3284889999999999E-2</c:v>
                </c:pt>
                <c:pt idx="167">
                  <c:v>-5.615295E-2</c:v>
                </c:pt>
                <c:pt idx="168">
                  <c:v>-5.3144379999999998E-2</c:v>
                </c:pt>
                <c:pt idx="169">
                  <c:v>-5.1346549999999998E-2</c:v>
                </c:pt>
                <c:pt idx="170">
                  <c:v>-5.4006650000000003E-2</c:v>
                </c:pt>
                <c:pt idx="171">
                  <c:v>-5.4623249999999998E-2</c:v>
                </c:pt>
                <c:pt idx="172">
                  <c:v>-5.1747630000000003E-2</c:v>
                </c:pt>
                <c:pt idx="173">
                  <c:v>-4.9312479999999999E-2</c:v>
                </c:pt>
                <c:pt idx="174">
                  <c:v>-4.708536E-2</c:v>
                </c:pt>
                <c:pt idx="175">
                  <c:v>-5.1852490000000001E-2</c:v>
                </c:pt>
                <c:pt idx="176">
                  <c:v>-5.365959E-2</c:v>
                </c:pt>
                <c:pt idx="177">
                  <c:v>-5.0955809999999997E-2</c:v>
                </c:pt>
                <c:pt idx="178">
                  <c:v>-4.9280009999999999E-2</c:v>
                </c:pt>
                <c:pt idx="179">
                  <c:v>-4.8425389999999999E-2</c:v>
                </c:pt>
                <c:pt idx="180">
                  <c:v>-5.2770079999999997E-2</c:v>
                </c:pt>
                <c:pt idx="181">
                  <c:v>-5.0422769999999999E-2</c:v>
                </c:pt>
                <c:pt idx="182">
                  <c:v>-4.826105E-2</c:v>
                </c:pt>
                <c:pt idx="183">
                  <c:v>-6.4018749999999999E-2</c:v>
                </c:pt>
                <c:pt idx="184">
                  <c:v>-6.4189079999999996E-2</c:v>
                </c:pt>
                <c:pt idx="185">
                  <c:v>-6.174176E-2</c:v>
                </c:pt>
                <c:pt idx="186">
                  <c:v>-5.8515129999999999E-2</c:v>
                </c:pt>
                <c:pt idx="187">
                  <c:v>-5.5496280000000002E-2</c:v>
                </c:pt>
                <c:pt idx="188">
                  <c:v>-5.3205700000000002E-2</c:v>
                </c:pt>
                <c:pt idx="189">
                  <c:v>-5.1275840000000003E-2</c:v>
                </c:pt>
                <c:pt idx="190">
                  <c:v>-4.8762569999999998E-2</c:v>
                </c:pt>
                <c:pt idx="191">
                  <c:v>-5.0258770000000001E-2</c:v>
                </c:pt>
                <c:pt idx="192">
                  <c:v>-4.9589800000000003E-2</c:v>
                </c:pt>
                <c:pt idx="193">
                  <c:v>-4.7962039999999997E-2</c:v>
                </c:pt>
                <c:pt idx="194">
                  <c:v>-4.5635420000000003E-2</c:v>
                </c:pt>
                <c:pt idx="195">
                  <c:v>-4.330751E-2</c:v>
                </c:pt>
                <c:pt idx="196">
                  <c:v>-4.178776E-2</c:v>
                </c:pt>
                <c:pt idx="197">
                  <c:v>-4.0225860000000002E-2</c:v>
                </c:pt>
                <c:pt idx="198">
                  <c:v>-3.9872709999999999E-2</c:v>
                </c:pt>
                <c:pt idx="199">
                  <c:v>-3.8352379999999998E-2</c:v>
                </c:pt>
                <c:pt idx="200">
                  <c:v>-3.6495680000000003E-2</c:v>
                </c:pt>
                <c:pt idx="201">
                  <c:v>-4.2906470000000002E-2</c:v>
                </c:pt>
                <c:pt idx="202">
                  <c:v>-4.0945849999999999E-2</c:v>
                </c:pt>
                <c:pt idx="203">
                  <c:v>-3.9763739999999999E-2</c:v>
                </c:pt>
                <c:pt idx="204">
                  <c:v>-3.7909470000000001E-2</c:v>
                </c:pt>
                <c:pt idx="205">
                  <c:v>-3.6295500000000001E-2</c:v>
                </c:pt>
                <c:pt idx="206">
                  <c:v>-3.4741830000000001E-2</c:v>
                </c:pt>
                <c:pt idx="207">
                  <c:v>-3.3922309999999997E-2</c:v>
                </c:pt>
                <c:pt idx="208">
                  <c:v>-3.5447199999999998E-2</c:v>
                </c:pt>
                <c:pt idx="209">
                  <c:v>-3.5882879999999999E-2</c:v>
                </c:pt>
                <c:pt idx="210">
                  <c:v>-3.4592869999999998E-2</c:v>
                </c:pt>
                <c:pt idx="211">
                  <c:v>-3.6763299999999999E-2</c:v>
                </c:pt>
                <c:pt idx="212">
                  <c:v>-3.6364500000000001E-2</c:v>
                </c:pt>
                <c:pt idx="213">
                  <c:v>-3.4686719999999997E-2</c:v>
                </c:pt>
                <c:pt idx="214">
                  <c:v>-3.8946889999999998E-2</c:v>
                </c:pt>
                <c:pt idx="215">
                  <c:v>-4.2048670000000003E-2</c:v>
                </c:pt>
                <c:pt idx="216">
                  <c:v>-4.0088470000000001E-2</c:v>
                </c:pt>
                <c:pt idx="217">
                  <c:v>-3.8403180000000002E-2</c:v>
                </c:pt>
                <c:pt idx="218">
                  <c:v>-3.9991720000000001E-2</c:v>
                </c:pt>
                <c:pt idx="219">
                  <c:v>-3.8137190000000001E-2</c:v>
                </c:pt>
                <c:pt idx="220">
                  <c:v>-3.8351349999999999E-2</c:v>
                </c:pt>
                <c:pt idx="221">
                  <c:v>-3.8189500000000001E-2</c:v>
                </c:pt>
                <c:pt idx="222">
                  <c:v>-3.7134279999999999E-2</c:v>
                </c:pt>
                <c:pt idx="223">
                  <c:v>-3.6389789999999998E-2</c:v>
                </c:pt>
                <c:pt idx="224">
                  <c:v>-3.5963620000000002E-2</c:v>
                </c:pt>
                <c:pt idx="225">
                  <c:v>-3.5478540000000003E-2</c:v>
                </c:pt>
                <c:pt idx="226">
                  <c:v>-3.5236749999999997E-2</c:v>
                </c:pt>
                <c:pt idx="227">
                  <c:v>-3.4611070000000001E-2</c:v>
                </c:pt>
                <c:pt idx="228">
                  <c:v>-3.3411799999999998E-2</c:v>
                </c:pt>
                <c:pt idx="229">
                  <c:v>-3.3778080000000002E-2</c:v>
                </c:pt>
                <c:pt idx="230">
                  <c:v>-3.3592839999999999E-2</c:v>
                </c:pt>
                <c:pt idx="231">
                  <c:v>-3.7518910000000003E-2</c:v>
                </c:pt>
                <c:pt idx="232">
                  <c:v>-3.5888089999999997E-2</c:v>
                </c:pt>
                <c:pt idx="233">
                  <c:v>-3.6440840000000002E-2</c:v>
                </c:pt>
                <c:pt idx="234">
                  <c:v>-3.7203739999999999E-2</c:v>
                </c:pt>
                <c:pt idx="235">
                  <c:v>-3.6402940000000002E-2</c:v>
                </c:pt>
                <c:pt idx="236">
                  <c:v>-3.5014999999999998E-2</c:v>
                </c:pt>
                <c:pt idx="237">
                  <c:v>-3.3777590000000003E-2</c:v>
                </c:pt>
                <c:pt idx="238">
                  <c:v>-3.3977889999999997E-2</c:v>
                </c:pt>
                <c:pt idx="239">
                  <c:v>-3.3837020000000002E-2</c:v>
                </c:pt>
                <c:pt idx="240">
                  <c:v>-3.3180759999999997E-2</c:v>
                </c:pt>
                <c:pt idx="241">
                  <c:v>-5.148353E-2</c:v>
                </c:pt>
                <c:pt idx="242">
                  <c:v>-4.877484E-2</c:v>
                </c:pt>
                <c:pt idx="243">
                  <c:v>-5.2980449999999998E-2</c:v>
                </c:pt>
                <c:pt idx="244">
                  <c:v>-5.0317210000000001E-2</c:v>
                </c:pt>
                <c:pt idx="245">
                  <c:v>-5.0678929999999997E-2</c:v>
                </c:pt>
                <c:pt idx="246">
                  <c:v>-4.8957849999999997E-2</c:v>
                </c:pt>
                <c:pt idx="247">
                  <c:v>-5.6982930000000001E-2</c:v>
                </c:pt>
                <c:pt idx="248">
                  <c:v>-5.7119490000000002E-2</c:v>
                </c:pt>
                <c:pt idx="249">
                  <c:v>-5.477419E-2</c:v>
                </c:pt>
                <c:pt idx="250">
                  <c:v>-6.9480040000000007E-2</c:v>
                </c:pt>
                <c:pt idx="251">
                  <c:v>-6.5325330000000001E-2</c:v>
                </c:pt>
                <c:pt idx="252">
                  <c:v>-6.2507599999999996E-2</c:v>
                </c:pt>
                <c:pt idx="253">
                  <c:v>-6.048017E-2</c:v>
                </c:pt>
                <c:pt idx="254">
                  <c:v>-6.128567E-2</c:v>
                </c:pt>
                <c:pt idx="255">
                  <c:v>-5.8225810000000003E-2</c:v>
                </c:pt>
                <c:pt idx="256">
                  <c:v>-5.7210690000000002E-2</c:v>
                </c:pt>
                <c:pt idx="257">
                  <c:v>-5.5384990000000002E-2</c:v>
                </c:pt>
                <c:pt idx="258">
                  <c:v>-5.4763050000000001E-2</c:v>
                </c:pt>
                <c:pt idx="259">
                  <c:v>-5.1856359999999997E-2</c:v>
                </c:pt>
                <c:pt idx="260">
                  <c:v>-4.9242300000000003E-2</c:v>
                </c:pt>
                <c:pt idx="261">
                  <c:v>-4.6736130000000001E-2</c:v>
                </c:pt>
                <c:pt idx="262">
                  <c:v>-4.7052959999999998E-2</c:v>
                </c:pt>
                <c:pt idx="263">
                  <c:v>-4.6984480000000002E-2</c:v>
                </c:pt>
                <c:pt idx="264">
                  <c:v>-4.451658E-2</c:v>
                </c:pt>
                <c:pt idx="265">
                  <c:v>-4.2444229999999999E-2</c:v>
                </c:pt>
                <c:pt idx="266">
                  <c:v>-4.17347E-2</c:v>
                </c:pt>
                <c:pt idx="267">
                  <c:v>-4.5858919999999997E-2</c:v>
                </c:pt>
                <c:pt idx="268">
                  <c:v>-4.5357950000000001E-2</c:v>
                </c:pt>
                <c:pt idx="269">
                  <c:v>-4.3214339999999997E-2</c:v>
                </c:pt>
                <c:pt idx="270">
                  <c:v>-4.3070369999999997E-2</c:v>
                </c:pt>
                <c:pt idx="271">
                  <c:v>-4.488781E-2</c:v>
                </c:pt>
                <c:pt idx="272">
                  <c:v>-4.319369E-2</c:v>
                </c:pt>
                <c:pt idx="273">
                  <c:v>-4.2604789999999997E-2</c:v>
                </c:pt>
                <c:pt idx="274">
                  <c:v>-4.0760329999999997E-2</c:v>
                </c:pt>
                <c:pt idx="275">
                  <c:v>-4.0713800000000001E-2</c:v>
                </c:pt>
                <c:pt idx="276">
                  <c:v>-3.9077649999999998E-2</c:v>
                </c:pt>
                <c:pt idx="277">
                  <c:v>-4.4004179999999997E-2</c:v>
                </c:pt>
                <c:pt idx="278">
                  <c:v>-4.2108880000000001E-2</c:v>
                </c:pt>
                <c:pt idx="279">
                  <c:v>-4.0948400000000003E-2</c:v>
                </c:pt>
                <c:pt idx="280">
                  <c:v>-3.9140500000000002E-2</c:v>
                </c:pt>
                <c:pt idx="281">
                  <c:v>-3.747226E-2</c:v>
                </c:pt>
                <c:pt idx="282">
                  <c:v>-3.7225309999999998E-2</c:v>
                </c:pt>
                <c:pt idx="283">
                  <c:v>-3.7429190000000001E-2</c:v>
                </c:pt>
                <c:pt idx="284">
                  <c:v>-3.6647810000000003E-2</c:v>
                </c:pt>
                <c:pt idx="285">
                  <c:v>-3.9246929999999999E-2</c:v>
                </c:pt>
                <c:pt idx="286">
                  <c:v>-3.8804089999999999E-2</c:v>
                </c:pt>
                <c:pt idx="287">
                  <c:v>-3.7241099999999999E-2</c:v>
                </c:pt>
                <c:pt idx="288">
                  <c:v>-3.573308E-2</c:v>
                </c:pt>
                <c:pt idx="289">
                  <c:v>-3.4368330000000002E-2</c:v>
                </c:pt>
                <c:pt idx="290">
                  <c:v>-4.1019090000000001E-2</c:v>
                </c:pt>
                <c:pt idx="291">
                  <c:v>-4.0139800000000003E-2</c:v>
                </c:pt>
                <c:pt idx="292">
                  <c:v>-3.848588E-2</c:v>
                </c:pt>
                <c:pt idx="293">
                  <c:v>-3.7711250000000002E-2</c:v>
                </c:pt>
                <c:pt idx="294">
                  <c:v>-3.9929869999999999E-2</c:v>
                </c:pt>
                <c:pt idx="295">
                  <c:v>-4.329479E-2</c:v>
                </c:pt>
                <c:pt idx="296">
                  <c:v>-4.1469350000000002E-2</c:v>
                </c:pt>
                <c:pt idx="297">
                  <c:v>-3.997854E-2</c:v>
                </c:pt>
                <c:pt idx="298">
                  <c:v>-3.9846949999999999E-2</c:v>
                </c:pt>
                <c:pt idx="299">
                  <c:v>-3.8504400000000001E-2</c:v>
                </c:pt>
                <c:pt idx="300">
                  <c:v>-3.6994979999999997E-2</c:v>
                </c:pt>
                <c:pt idx="301">
                  <c:v>-3.551559E-2</c:v>
                </c:pt>
                <c:pt idx="302">
                  <c:v>-3.4089370000000001E-2</c:v>
                </c:pt>
                <c:pt idx="303">
                  <c:v>-3.2795779999999997E-2</c:v>
                </c:pt>
                <c:pt idx="304">
                  <c:v>-3.2962930000000001E-2</c:v>
                </c:pt>
                <c:pt idx="305">
                  <c:v>-3.4669020000000002E-2</c:v>
                </c:pt>
                <c:pt idx="306">
                  <c:v>-3.3435720000000002E-2</c:v>
                </c:pt>
                <c:pt idx="307">
                  <c:v>-3.2353369999999999E-2</c:v>
                </c:pt>
                <c:pt idx="308">
                  <c:v>-3.2370370000000002E-2</c:v>
                </c:pt>
                <c:pt idx="309">
                  <c:v>-3.2914279999999997E-2</c:v>
                </c:pt>
                <c:pt idx="310">
                  <c:v>-3.3198320000000003E-2</c:v>
                </c:pt>
                <c:pt idx="311">
                  <c:v>-4.4979779999999997E-2</c:v>
                </c:pt>
                <c:pt idx="312">
                  <c:v>-4.372819E-2</c:v>
                </c:pt>
                <c:pt idx="313">
                  <c:v>-4.6713820000000003E-2</c:v>
                </c:pt>
                <c:pt idx="314">
                  <c:v>-4.489663E-2</c:v>
                </c:pt>
                <c:pt idx="315">
                  <c:v>-4.4036829999999999E-2</c:v>
                </c:pt>
                <c:pt idx="316">
                  <c:v>-4.21044E-2</c:v>
                </c:pt>
                <c:pt idx="317">
                  <c:v>-4.0970279999999998E-2</c:v>
                </c:pt>
                <c:pt idx="318">
                  <c:v>-4.0248590000000001E-2</c:v>
                </c:pt>
                <c:pt idx="319">
                  <c:v>-3.866414E-2</c:v>
                </c:pt>
                <c:pt idx="320">
                  <c:v>-3.9271519999999997E-2</c:v>
                </c:pt>
                <c:pt idx="321">
                  <c:v>-4.0757689999999999E-2</c:v>
                </c:pt>
                <c:pt idx="322">
                  <c:v>-3.9429239999999997E-2</c:v>
                </c:pt>
                <c:pt idx="323">
                  <c:v>-3.8035510000000002E-2</c:v>
                </c:pt>
                <c:pt idx="324">
                  <c:v>-3.7603869999999998E-2</c:v>
                </c:pt>
                <c:pt idx="325">
                  <c:v>-3.8607420000000003E-2</c:v>
                </c:pt>
                <c:pt idx="326">
                  <c:v>-3.7069789999999998E-2</c:v>
                </c:pt>
                <c:pt idx="327">
                  <c:v>-3.6953350000000003E-2</c:v>
                </c:pt>
                <c:pt idx="328">
                  <c:v>-3.5461270000000003E-2</c:v>
                </c:pt>
                <c:pt idx="329">
                  <c:v>-3.4159500000000002E-2</c:v>
                </c:pt>
                <c:pt idx="330">
                  <c:v>-3.2985109999999998E-2</c:v>
                </c:pt>
                <c:pt idx="331">
                  <c:v>-3.2903849999999998E-2</c:v>
                </c:pt>
                <c:pt idx="332">
                  <c:v>-3.3478760000000003E-2</c:v>
                </c:pt>
                <c:pt idx="333">
                  <c:v>-3.3510980000000003E-2</c:v>
                </c:pt>
                <c:pt idx="334">
                  <c:v>-3.234534E-2</c:v>
                </c:pt>
                <c:pt idx="335">
                  <c:v>-3.426937E-2</c:v>
                </c:pt>
                <c:pt idx="336">
                  <c:v>-3.484553E-2</c:v>
                </c:pt>
                <c:pt idx="337">
                  <c:v>-3.3922170000000001E-2</c:v>
                </c:pt>
                <c:pt idx="338">
                  <c:v>-3.2795520000000002E-2</c:v>
                </c:pt>
                <c:pt idx="339">
                  <c:v>-3.1824770000000002E-2</c:v>
                </c:pt>
                <c:pt idx="340">
                  <c:v>-3.151938E-2</c:v>
                </c:pt>
                <c:pt idx="341">
                  <c:v>-3.058686E-2</c:v>
                </c:pt>
                <c:pt idx="342">
                  <c:v>-2.9666419999999999E-2</c:v>
                </c:pt>
                <c:pt idx="343">
                  <c:v>-2.883264E-2</c:v>
                </c:pt>
                <c:pt idx="344">
                  <c:v>-2.7927380000000002E-2</c:v>
                </c:pt>
                <c:pt idx="345">
                  <c:v>-2.8510690000000002E-2</c:v>
                </c:pt>
                <c:pt idx="346">
                  <c:v>-2.7839050000000001E-2</c:v>
                </c:pt>
                <c:pt idx="347">
                  <c:v>-2.7052960000000001E-2</c:v>
                </c:pt>
                <c:pt idx="348">
                  <c:v>-2.8298810000000001E-2</c:v>
                </c:pt>
                <c:pt idx="349">
                  <c:v>-3.0706379999999998E-2</c:v>
                </c:pt>
                <c:pt idx="350">
                  <c:v>-2.96815E-2</c:v>
                </c:pt>
                <c:pt idx="351">
                  <c:v>-2.896576E-2</c:v>
                </c:pt>
                <c:pt idx="352">
                  <c:v>-3.0065060000000001E-2</c:v>
                </c:pt>
                <c:pt idx="353">
                  <c:v>-2.9304839999999999E-2</c:v>
                </c:pt>
                <c:pt idx="354">
                  <c:v>-3.0354249999999999E-2</c:v>
                </c:pt>
                <c:pt idx="355">
                  <c:v>-2.938986E-2</c:v>
                </c:pt>
                <c:pt idx="356">
                  <c:v>-2.929149E-2</c:v>
                </c:pt>
                <c:pt idx="357">
                  <c:v>-2.8413649999999999E-2</c:v>
                </c:pt>
                <c:pt idx="358">
                  <c:v>-2.8026180000000001E-2</c:v>
                </c:pt>
                <c:pt idx="359">
                  <c:v>-2.9655049999999999E-2</c:v>
                </c:pt>
                <c:pt idx="360">
                  <c:v>-2.9064320000000001E-2</c:v>
                </c:pt>
                <c:pt idx="361">
                  <c:v>-2.8243009999999999E-2</c:v>
                </c:pt>
                <c:pt idx="362">
                  <c:v>-2.8273599999999999E-2</c:v>
                </c:pt>
                <c:pt idx="363">
                  <c:v>-3.6895150000000002E-2</c:v>
                </c:pt>
                <c:pt idx="364">
                  <c:v>-3.5895290000000003E-2</c:v>
                </c:pt>
                <c:pt idx="365">
                  <c:v>-3.5452129999999998E-2</c:v>
                </c:pt>
                <c:pt idx="366">
                  <c:v>-3.6708579999999998E-2</c:v>
                </c:pt>
                <c:pt idx="367">
                  <c:v>-3.5225350000000002E-2</c:v>
                </c:pt>
                <c:pt idx="368">
                  <c:v>-3.3834759999999998E-2</c:v>
                </c:pt>
                <c:pt idx="369">
                  <c:v>-3.3477510000000002E-2</c:v>
                </c:pt>
                <c:pt idx="370">
                  <c:v>-3.3065030000000002E-2</c:v>
                </c:pt>
                <c:pt idx="371">
                  <c:v>-3.2735050000000002E-2</c:v>
                </c:pt>
                <c:pt idx="372">
                  <c:v>-3.1834000000000001E-2</c:v>
                </c:pt>
                <c:pt idx="373">
                  <c:v>-3.0735439999999999E-2</c:v>
                </c:pt>
                <c:pt idx="374">
                  <c:v>-3.104575E-2</c:v>
                </c:pt>
                <c:pt idx="375">
                  <c:v>-3.0116589999999999E-2</c:v>
                </c:pt>
                <c:pt idx="376">
                  <c:v>-2.917283E-2</c:v>
                </c:pt>
                <c:pt idx="377">
                  <c:v>-3.1307139999999997E-2</c:v>
                </c:pt>
                <c:pt idx="378">
                  <c:v>-3.0437100000000002E-2</c:v>
                </c:pt>
                <c:pt idx="379">
                  <c:v>-2.9964649999999999E-2</c:v>
                </c:pt>
                <c:pt idx="380">
                  <c:v>-2.902428E-2</c:v>
                </c:pt>
                <c:pt idx="381">
                  <c:v>-3.044548E-2</c:v>
                </c:pt>
                <c:pt idx="382">
                  <c:v>-2.9526819999999999E-2</c:v>
                </c:pt>
                <c:pt idx="383">
                  <c:v>-2.8606199999999998E-2</c:v>
                </c:pt>
                <c:pt idx="384">
                  <c:v>-2.916173E-2</c:v>
                </c:pt>
                <c:pt idx="385">
                  <c:v>-2.9020319999999999E-2</c:v>
                </c:pt>
                <c:pt idx="386">
                  <c:v>-2.985604E-2</c:v>
                </c:pt>
                <c:pt idx="387">
                  <c:v>-2.923516E-2</c:v>
                </c:pt>
                <c:pt idx="388">
                  <c:v>-2.93951E-2</c:v>
                </c:pt>
                <c:pt idx="389">
                  <c:v>-2.8928300000000001E-2</c:v>
                </c:pt>
                <c:pt idx="390">
                  <c:v>-2.8236859999999999E-2</c:v>
                </c:pt>
                <c:pt idx="391">
                  <c:v>-2.7501950000000001E-2</c:v>
                </c:pt>
                <c:pt idx="392">
                  <c:v>-2.6755049999999999E-2</c:v>
                </c:pt>
                <c:pt idx="393">
                  <c:v>-2.6084E-2</c:v>
                </c:pt>
                <c:pt idx="394">
                  <c:v>-2.6371789999999999E-2</c:v>
                </c:pt>
                <c:pt idx="395">
                  <c:v>-2.5735500000000001E-2</c:v>
                </c:pt>
                <c:pt idx="396">
                  <c:v>-3.1154290000000001E-2</c:v>
                </c:pt>
                <c:pt idx="397">
                  <c:v>-3.0128950000000002E-2</c:v>
                </c:pt>
                <c:pt idx="398">
                  <c:v>-2.9328969999999999E-2</c:v>
                </c:pt>
                <c:pt idx="399">
                  <c:v>-3.0698389999999999E-2</c:v>
                </c:pt>
                <c:pt idx="400">
                  <c:v>-3.1866690000000003E-2</c:v>
                </c:pt>
                <c:pt idx="401">
                  <c:v>-3.1316910000000003E-2</c:v>
                </c:pt>
                <c:pt idx="402">
                  <c:v>-3.0368320000000001E-2</c:v>
                </c:pt>
                <c:pt idx="403">
                  <c:v>-3.4553489999999999E-2</c:v>
                </c:pt>
                <c:pt idx="404">
                  <c:v>-3.3535429999999998E-2</c:v>
                </c:pt>
                <c:pt idx="405">
                  <c:v>-3.2364990000000003E-2</c:v>
                </c:pt>
                <c:pt idx="406">
                  <c:v>-3.1258769999999998E-2</c:v>
                </c:pt>
                <c:pt idx="407">
                  <c:v>-3.1424630000000002E-2</c:v>
                </c:pt>
                <c:pt idx="408">
                  <c:v>-3.073938E-2</c:v>
                </c:pt>
                <c:pt idx="409">
                  <c:v>-3.3923559999999998E-2</c:v>
                </c:pt>
                <c:pt idx="410">
                  <c:v>-3.2983489999999997E-2</c:v>
                </c:pt>
                <c:pt idx="411">
                  <c:v>-3.1832920000000001E-2</c:v>
                </c:pt>
                <c:pt idx="412">
                  <c:v>-3.077852E-2</c:v>
                </c:pt>
                <c:pt idx="413">
                  <c:v>-2.985643E-2</c:v>
                </c:pt>
                <c:pt idx="414">
                  <c:v>-3.1311659999999998E-2</c:v>
                </c:pt>
                <c:pt idx="415">
                  <c:v>-3.0488560000000001E-2</c:v>
                </c:pt>
                <c:pt idx="416">
                  <c:v>-2.958715E-2</c:v>
                </c:pt>
                <c:pt idx="417">
                  <c:v>-2.9143140000000001E-2</c:v>
                </c:pt>
                <c:pt idx="418">
                  <c:v>-2.8516280000000001E-2</c:v>
                </c:pt>
                <c:pt idx="419">
                  <c:v>-2.7725300000000001E-2</c:v>
                </c:pt>
                <c:pt idx="420">
                  <c:v>-2.7294970000000002E-2</c:v>
                </c:pt>
                <c:pt idx="421">
                  <c:v>-2.7456100000000001E-2</c:v>
                </c:pt>
                <c:pt idx="422">
                  <c:v>-2.6751710000000001E-2</c:v>
                </c:pt>
                <c:pt idx="423">
                  <c:v>-2.601842E-2</c:v>
                </c:pt>
                <c:pt idx="424">
                  <c:v>-3.1893789999999998E-2</c:v>
                </c:pt>
                <c:pt idx="425">
                  <c:v>-3.1258590000000003E-2</c:v>
                </c:pt>
                <c:pt idx="426">
                  <c:v>-3.0773890000000002E-2</c:v>
                </c:pt>
                <c:pt idx="427">
                  <c:v>-3.1899700000000003E-2</c:v>
                </c:pt>
                <c:pt idx="428">
                  <c:v>-3.0725120000000002E-2</c:v>
                </c:pt>
                <c:pt idx="429">
                  <c:v>-3.0230070000000001E-2</c:v>
                </c:pt>
                <c:pt idx="430">
                  <c:v>-2.9356239999999999E-2</c:v>
                </c:pt>
                <c:pt idx="431">
                  <c:v>-3.171057E-2</c:v>
                </c:pt>
                <c:pt idx="432">
                  <c:v>-3.11571E-2</c:v>
                </c:pt>
                <c:pt idx="433">
                  <c:v>-3.0121599999999998E-2</c:v>
                </c:pt>
                <c:pt idx="434">
                  <c:v>-2.927652E-2</c:v>
                </c:pt>
                <c:pt idx="435">
                  <c:v>-3.1753539999999997E-2</c:v>
                </c:pt>
                <c:pt idx="436">
                  <c:v>-3.1286700000000001E-2</c:v>
                </c:pt>
                <c:pt idx="437">
                  <c:v>-3.0247340000000001E-2</c:v>
                </c:pt>
                <c:pt idx="438">
                  <c:v>-2.9299619999999998E-2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'ıse100'!$K$1</c:f>
              <c:strCache>
                <c:ptCount val="1"/>
                <c:pt idx="0">
                  <c:v>GARCH-ged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K$2:$K$443</c:f>
              <c:numCache>
                <c:formatCode>General</c:formatCode>
                <c:ptCount val="442"/>
                <c:pt idx="0">
                  <c:v>-2.094215E-2</c:v>
                </c:pt>
                <c:pt idx="1">
                  <c:v>-2.0312299999999998E-2</c:v>
                </c:pt>
                <c:pt idx="2">
                  <c:v>-2.401992E-2</c:v>
                </c:pt>
                <c:pt idx="3">
                  <c:v>-2.3277590000000001E-2</c:v>
                </c:pt>
                <c:pt idx="4">
                  <c:v>-2.3159450000000002E-2</c:v>
                </c:pt>
                <c:pt idx="5">
                  <c:v>-2.298849E-2</c:v>
                </c:pt>
                <c:pt idx="6">
                  <c:v>-2.2214629999999999E-2</c:v>
                </c:pt>
                <c:pt idx="7">
                  <c:v>-2.3176539999999999E-2</c:v>
                </c:pt>
                <c:pt idx="8">
                  <c:v>-2.2727520000000001E-2</c:v>
                </c:pt>
                <c:pt idx="9">
                  <c:v>-2.1938699999999998E-2</c:v>
                </c:pt>
                <c:pt idx="10">
                  <c:v>-2.2753789999999999E-2</c:v>
                </c:pt>
                <c:pt idx="11">
                  <c:v>-2.2132229999999999E-2</c:v>
                </c:pt>
                <c:pt idx="12">
                  <c:v>-2.610084E-2</c:v>
                </c:pt>
                <c:pt idx="13">
                  <c:v>-2.5730300000000001E-2</c:v>
                </c:pt>
                <c:pt idx="14">
                  <c:v>-2.456477E-2</c:v>
                </c:pt>
                <c:pt idx="15">
                  <c:v>-2.3643839999999999E-2</c:v>
                </c:pt>
                <c:pt idx="16">
                  <c:v>-2.2844730000000001E-2</c:v>
                </c:pt>
                <c:pt idx="17">
                  <c:v>-2.2600350000000002E-2</c:v>
                </c:pt>
                <c:pt idx="18">
                  <c:v>-2.178855E-2</c:v>
                </c:pt>
                <c:pt idx="19">
                  <c:v>-2.6990650000000001E-2</c:v>
                </c:pt>
                <c:pt idx="20">
                  <c:v>-4.4899809999999998E-2</c:v>
                </c:pt>
                <c:pt idx="21">
                  <c:v>-4.3158519999999999E-2</c:v>
                </c:pt>
                <c:pt idx="22">
                  <c:v>-5.3374919999999999E-2</c:v>
                </c:pt>
                <c:pt idx="23">
                  <c:v>-4.9935100000000003E-2</c:v>
                </c:pt>
                <c:pt idx="24">
                  <c:v>-4.8850780000000003E-2</c:v>
                </c:pt>
                <c:pt idx="25">
                  <c:v>-4.6019879999999999E-2</c:v>
                </c:pt>
                <c:pt idx="26">
                  <c:v>-4.3642739999999999E-2</c:v>
                </c:pt>
                <c:pt idx="27">
                  <c:v>-4.1321879999999998E-2</c:v>
                </c:pt>
                <c:pt idx="28">
                  <c:v>-4.4204470000000003E-2</c:v>
                </c:pt>
                <c:pt idx="29">
                  <c:v>-4.1909229999999999E-2</c:v>
                </c:pt>
                <c:pt idx="30">
                  <c:v>-4.2660070000000001E-2</c:v>
                </c:pt>
                <c:pt idx="31">
                  <c:v>-4.0953530000000002E-2</c:v>
                </c:pt>
                <c:pt idx="32">
                  <c:v>-3.8774839999999998E-2</c:v>
                </c:pt>
                <c:pt idx="33">
                  <c:v>-3.698179E-2</c:v>
                </c:pt>
                <c:pt idx="34">
                  <c:v>-3.524538E-2</c:v>
                </c:pt>
                <c:pt idx="35">
                  <c:v>-3.353184E-2</c:v>
                </c:pt>
                <c:pt idx="36">
                  <c:v>-3.1941780000000003E-2</c:v>
                </c:pt>
                <c:pt idx="37">
                  <c:v>-3.080768E-2</c:v>
                </c:pt>
                <c:pt idx="38">
                  <c:v>-3.4518029999999998E-2</c:v>
                </c:pt>
                <c:pt idx="39">
                  <c:v>-3.6281599999999997E-2</c:v>
                </c:pt>
                <c:pt idx="40">
                  <c:v>-3.5099650000000003E-2</c:v>
                </c:pt>
                <c:pt idx="41">
                  <c:v>-3.4206170000000001E-2</c:v>
                </c:pt>
                <c:pt idx="42">
                  <c:v>-3.2976400000000003E-2</c:v>
                </c:pt>
                <c:pt idx="43">
                  <c:v>-3.3166349999999997E-2</c:v>
                </c:pt>
                <c:pt idx="44">
                  <c:v>-3.179473E-2</c:v>
                </c:pt>
                <c:pt idx="45">
                  <c:v>-3.092667E-2</c:v>
                </c:pt>
                <c:pt idx="46">
                  <c:v>-2.9661050000000001E-2</c:v>
                </c:pt>
                <c:pt idx="47">
                  <c:v>-2.993028E-2</c:v>
                </c:pt>
                <c:pt idx="48">
                  <c:v>-2.9032720000000001E-2</c:v>
                </c:pt>
                <c:pt idx="49">
                  <c:v>-3.1785969999999997E-2</c:v>
                </c:pt>
                <c:pt idx="50">
                  <c:v>-3.0867160000000001E-2</c:v>
                </c:pt>
                <c:pt idx="51">
                  <c:v>-2.9432469999999999E-2</c:v>
                </c:pt>
                <c:pt idx="52">
                  <c:v>-2.9129990000000001E-2</c:v>
                </c:pt>
                <c:pt idx="53">
                  <c:v>-2.8844649999999999E-2</c:v>
                </c:pt>
                <c:pt idx="54">
                  <c:v>-2.9211109999999998E-2</c:v>
                </c:pt>
                <c:pt idx="55">
                  <c:v>-2.8018359999999999E-2</c:v>
                </c:pt>
                <c:pt idx="56">
                  <c:v>-2.9160419999999999E-2</c:v>
                </c:pt>
                <c:pt idx="57">
                  <c:v>-2.806575E-2</c:v>
                </c:pt>
                <c:pt idx="58">
                  <c:v>-2.6906900000000001E-2</c:v>
                </c:pt>
                <c:pt idx="59">
                  <c:v>-2.5832270000000001E-2</c:v>
                </c:pt>
                <c:pt idx="60">
                  <c:v>-2.485704E-2</c:v>
                </c:pt>
                <c:pt idx="61">
                  <c:v>-2.6062100000000001E-2</c:v>
                </c:pt>
                <c:pt idx="62">
                  <c:v>-2.5060860000000001E-2</c:v>
                </c:pt>
                <c:pt idx="63">
                  <c:v>-2.564549E-2</c:v>
                </c:pt>
                <c:pt idx="64">
                  <c:v>-2.5101539999999999E-2</c:v>
                </c:pt>
                <c:pt idx="65">
                  <c:v>-2.4156420000000001E-2</c:v>
                </c:pt>
                <c:pt idx="66">
                  <c:v>-2.3406840000000002E-2</c:v>
                </c:pt>
                <c:pt idx="67">
                  <c:v>-2.5631890000000001E-2</c:v>
                </c:pt>
                <c:pt idx="68">
                  <c:v>-2.9567039999999999E-2</c:v>
                </c:pt>
                <c:pt idx="69">
                  <c:v>-3.084669E-2</c:v>
                </c:pt>
                <c:pt idx="70">
                  <c:v>-3.1493229999999997E-2</c:v>
                </c:pt>
                <c:pt idx="71">
                  <c:v>-3.0710910000000001E-2</c:v>
                </c:pt>
                <c:pt idx="72">
                  <c:v>-2.9646869999999999E-2</c:v>
                </c:pt>
                <c:pt idx="73">
                  <c:v>-3.2031619999999997E-2</c:v>
                </c:pt>
                <c:pt idx="74">
                  <c:v>-3.0672040000000001E-2</c:v>
                </c:pt>
                <c:pt idx="75">
                  <c:v>-2.9490120000000002E-2</c:v>
                </c:pt>
                <c:pt idx="76">
                  <c:v>-2.86539E-2</c:v>
                </c:pt>
                <c:pt idx="77">
                  <c:v>-2.773074E-2</c:v>
                </c:pt>
                <c:pt idx="78">
                  <c:v>-2.9942779999999999E-2</c:v>
                </c:pt>
                <c:pt idx="79">
                  <c:v>-2.86555E-2</c:v>
                </c:pt>
                <c:pt idx="80">
                  <c:v>-2.8042310000000001E-2</c:v>
                </c:pt>
                <c:pt idx="81">
                  <c:v>-2.748548E-2</c:v>
                </c:pt>
                <c:pt idx="82">
                  <c:v>-2.6374620000000001E-2</c:v>
                </c:pt>
                <c:pt idx="83">
                  <c:v>-2.5353190000000001E-2</c:v>
                </c:pt>
                <c:pt idx="84">
                  <c:v>-2.4419719999999999E-2</c:v>
                </c:pt>
                <c:pt idx="85">
                  <c:v>-2.4571349999999999E-2</c:v>
                </c:pt>
                <c:pt idx="86">
                  <c:v>-3.252874E-2</c:v>
                </c:pt>
                <c:pt idx="87">
                  <c:v>-3.1086530000000001E-2</c:v>
                </c:pt>
                <c:pt idx="88">
                  <c:v>-2.99805E-2</c:v>
                </c:pt>
                <c:pt idx="89">
                  <c:v>-2.8889999999999999E-2</c:v>
                </c:pt>
                <c:pt idx="90">
                  <c:v>-2.9660880000000001E-2</c:v>
                </c:pt>
                <c:pt idx="91">
                  <c:v>-2.9790239999999999E-2</c:v>
                </c:pt>
                <c:pt idx="92">
                  <c:v>-2.8815529999999999E-2</c:v>
                </c:pt>
                <c:pt idx="93">
                  <c:v>-2.7646690000000002E-2</c:v>
                </c:pt>
                <c:pt idx="94">
                  <c:v>-2.8991840000000001E-2</c:v>
                </c:pt>
                <c:pt idx="95">
                  <c:v>-2.831885E-2</c:v>
                </c:pt>
                <c:pt idx="96">
                  <c:v>-2.7287840000000001E-2</c:v>
                </c:pt>
                <c:pt idx="97">
                  <c:v>-2.6210669999999998E-2</c:v>
                </c:pt>
                <c:pt idx="98">
                  <c:v>-2.9926230000000002E-2</c:v>
                </c:pt>
                <c:pt idx="99">
                  <c:v>-2.9598340000000001E-2</c:v>
                </c:pt>
                <c:pt idx="100">
                  <c:v>-3.2278679999999997E-2</c:v>
                </c:pt>
                <c:pt idx="101">
                  <c:v>-3.505602E-2</c:v>
                </c:pt>
                <c:pt idx="102">
                  <c:v>-3.3586730000000002E-2</c:v>
                </c:pt>
                <c:pt idx="103">
                  <c:v>-3.2396189999999998E-2</c:v>
                </c:pt>
                <c:pt idx="104">
                  <c:v>-3.1628759999999999E-2</c:v>
                </c:pt>
                <c:pt idx="105">
                  <c:v>-3.9426269999999999E-2</c:v>
                </c:pt>
                <c:pt idx="106">
                  <c:v>-3.7344049999999997E-2</c:v>
                </c:pt>
                <c:pt idx="107">
                  <c:v>-3.7391550000000003E-2</c:v>
                </c:pt>
                <c:pt idx="108">
                  <c:v>-0.10273147000000001</c:v>
                </c:pt>
                <c:pt idx="109">
                  <c:v>-0.10424412</c:v>
                </c:pt>
                <c:pt idx="110">
                  <c:v>-9.7633449999999997E-2</c:v>
                </c:pt>
                <c:pt idx="111">
                  <c:v>-0.10087280999999999</c:v>
                </c:pt>
                <c:pt idx="112">
                  <c:v>-9.7371260000000001E-2</c:v>
                </c:pt>
                <c:pt idx="113">
                  <c:v>-9.3535660000000007E-2</c:v>
                </c:pt>
                <c:pt idx="114">
                  <c:v>-8.8670239999999997E-2</c:v>
                </c:pt>
                <c:pt idx="115">
                  <c:v>-8.4898399999999999E-2</c:v>
                </c:pt>
                <c:pt idx="116">
                  <c:v>-7.94768E-2</c:v>
                </c:pt>
                <c:pt idx="117">
                  <c:v>-8.2985580000000003E-2</c:v>
                </c:pt>
                <c:pt idx="118">
                  <c:v>-7.8525940000000002E-2</c:v>
                </c:pt>
                <c:pt idx="119">
                  <c:v>-7.4755520000000006E-2</c:v>
                </c:pt>
                <c:pt idx="120">
                  <c:v>-7.0629570000000003E-2</c:v>
                </c:pt>
                <c:pt idx="121">
                  <c:v>-9.0026910000000002E-2</c:v>
                </c:pt>
                <c:pt idx="122">
                  <c:v>-8.434767E-2</c:v>
                </c:pt>
                <c:pt idx="123">
                  <c:v>-8.4500469999999994E-2</c:v>
                </c:pt>
                <c:pt idx="124">
                  <c:v>-7.9268649999999996E-2</c:v>
                </c:pt>
                <c:pt idx="125">
                  <c:v>-7.9743369999999994E-2</c:v>
                </c:pt>
                <c:pt idx="126">
                  <c:v>-7.7228829999999998E-2</c:v>
                </c:pt>
                <c:pt idx="127">
                  <c:v>-7.2299290000000002E-2</c:v>
                </c:pt>
                <c:pt idx="128">
                  <c:v>-6.7629599999999998E-2</c:v>
                </c:pt>
                <c:pt idx="129">
                  <c:v>-6.3304719999999995E-2</c:v>
                </c:pt>
                <c:pt idx="130">
                  <c:v>-6.7580639999999997E-2</c:v>
                </c:pt>
                <c:pt idx="131">
                  <c:v>-6.5665860000000006E-2</c:v>
                </c:pt>
                <c:pt idx="132">
                  <c:v>-6.7406190000000005E-2</c:v>
                </c:pt>
                <c:pt idx="133">
                  <c:v>-6.5534529999999994E-2</c:v>
                </c:pt>
                <c:pt idx="134">
                  <c:v>-6.1339009999999999E-2</c:v>
                </c:pt>
                <c:pt idx="135">
                  <c:v>-5.8666759999999998E-2</c:v>
                </c:pt>
                <c:pt idx="136">
                  <c:v>-5.5304440000000003E-2</c:v>
                </c:pt>
                <c:pt idx="137">
                  <c:v>-5.7014870000000002E-2</c:v>
                </c:pt>
                <c:pt idx="138">
                  <c:v>-5.8856480000000003E-2</c:v>
                </c:pt>
                <c:pt idx="139">
                  <c:v>-5.559091E-2</c:v>
                </c:pt>
                <c:pt idx="140">
                  <c:v>-5.3959899999999998E-2</c:v>
                </c:pt>
                <c:pt idx="141">
                  <c:v>-5.0634760000000001E-2</c:v>
                </c:pt>
                <c:pt idx="142">
                  <c:v>-4.959856E-2</c:v>
                </c:pt>
                <c:pt idx="143">
                  <c:v>-4.6436199999999997E-2</c:v>
                </c:pt>
                <c:pt idx="144">
                  <c:v>-4.4105980000000003E-2</c:v>
                </c:pt>
                <c:pt idx="145">
                  <c:v>-4.4732319999999999E-2</c:v>
                </c:pt>
                <c:pt idx="146">
                  <c:v>-4.2212680000000002E-2</c:v>
                </c:pt>
                <c:pt idx="147">
                  <c:v>-4.2842610000000003E-2</c:v>
                </c:pt>
                <c:pt idx="148">
                  <c:v>-4.0415069999999997E-2</c:v>
                </c:pt>
                <c:pt idx="149">
                  <c:v>-4.1256599999999997E-2</c:v>
                </c:pt>
                <c:pt idx="150">
                  <c:v>-4.1049130000000003E-2</c:v>
                </c:pt>
                <c:pt idx="151">
                  <c:v>-3.8671549999999999E-2</c:v>
                </c:pt>
                <c:pt idx="152">
                  <c:v>-3.6920979999999999E-2</c:v>
                </c:pt>
                <c:pt idx="153">
                  <c:v>-3.4857930000000002E-2</c:v>
                </c:pt>
                <c:pt idx="154">
                  <c:v>-3.322663E-2</c:v>
                </c:pt>
                <c:pt idx="155">
                  <c:v>-3.2261249999999998E-2</c:v>
                </c:pt>
                <c:pt idx="156">
                  <c:v>-3.637982E-2</c:v>
                </c:pt>
                <c:pt idx="157">
                  <c:v>-3.4390509999999999E-2</c:v>
                </c:pt>
                <c:pt idx="158">
                  <c:v>-3.2592019999999999E-2</c:v>
                </c:pt>
                <c:pt idx="159">
                  <c:v>-3.6575160000000002E-2</c:v>
                </c:pt>
                <c:pt idx="160">
                  <c:v>-3.4650050000000002E-2</c:v>
                </c:pt>
                <c:pt idx="161">
                  <c:v>-4.0113719999999999E-2</c:v>
                </c:pt>
                <c:pt idx="162">
                  <c:v>-3.8006900000000003E-2</c:v>
                </c:pt>
                <c:pt idx="163">
                  <c:v>-4.7433500000000003E-2</c:v>
                </c:pt>
                <c:pt idx="164">
                  <c:v>-4.8404679999999999E-2</c:v>
                </c:pt>
                <c:pt idx="165">
                  <c:v>-4.5710500000000001E-2</c:v>
                </c:pt>
                <c:pt idx="166">
                  <c:v>-4.391026E-2</c:v>
                </c:pt>
                <c:pt idx="167">
                  <c:v>-5.9544319999999998E-2</c:v>
                </c:pt>
                <c:pt idx="168">
                  <c:v>-5.5537320000000001E-2</c:v>
                </c:pt>
                <c:pt idx="169">
                  <c:v>-5.3057239999999999E-2</c:v>
                </c:pt>
                <c:pt idx="170">
                  <c:v>-5.6021349999999998E-2</c:v>
                </c:pt>
                <c:pt idx="171">
                  <c:v>-5.6548899999999999E-2</c:v>
                </c:pt>
                <c:pt idx="172">
                  <c:v>-5.2862350000000002E-2</c:v>
                </c:pt>
                <c:pt idx="173">
                  <c:v>-4.9736799999999998E-2</c:v>
                </c:pt>
                <c:pt idx="174">
                  <c:v>-4.6933000000000002E-2</c:v>
                </c:pt>
                <c:pt idx="175">
                  <c:v>-5.2799140000000001E-2</c:v>
                </c:pt>
                <c:pt idx="176">
                  <c:v>-5.4873190000000002E-2</c:v>
                </c:pt>
                <c:pt idx="177">
                  <c:v>-5.138939E-2</c:v>
                </c:pt>
                <c:pt idx="178">
                  <c:v>-4.9219609999999997E-2</c:v>
                </c:pt>
                <c:pt idx="179">
                  <c:v>-4.8229960000000002E-2</c:v>
                </c:pt>
                <c:pt idx="180">
                  <c:v>-5.3822330000000002E-2</c:v>
                </c:pt>
                <c:pt idx="181">
                  <c:v>-5.0683440000000003E-2</c:v>
                </c:pt>
                <c:pt idx="182">
                  <c:v>-4.7834799999999997E-2</c:v>
                </c:pt>
                <c:pt idx="183">
                  <c:v>-6.6827159999999997E-2</c:v>
                </c:pt>
                <c:pt idx="184">
                  <c:v>-6.6663029999999998E-2</c:v>
                </c:pt>
                <c:pt idx="185">
                  <c:v>-6.3436489999999998E-2</c:v>
                </c:pt>
                <c:pt idx="186">
                  <c:v>-5.9371019999999997E-2</c:v>
                </c:pt>
                <c:pt idx="187">
                  <c:v>-5.5632180000000003E-2</c:v>
                </c:pt>
                <c:pt idx="188">
                  <c:v>-5.271642E-2</c:v>
                </c:pt>
                <c:pt idx="189">
                  <c:v>-5.0449819999999999E-2</c:v>
                </c:pt>
                <c:pt idx="190">
                  <c:v>-4.7430100000000003E-2</c:v>
                </c:pt>
                <c:pt idx="191">
                  <c:v>-4.9425179999999999E-2</c:v>
                </c:pt>
                <c:pt idx="192">
                  <c:v>-4.8943090000000002E-2</c:v>
                </c:pt>
                <c:pt idx="193">
                  <c:v>-4.7081919999999999E-2</c:v>
                </c:pt>
                <c:pt idx="194">
                  <c:v>-4.4393780000000001E-2</c:v>
                </c:pt>
                <c:pt idx="195">
                  <c:v>-4.175504E-2</c:v>
                </c:pt>
                <c:pt idx="196">
                  <c:v>-4.0345430000000002E-2</c:v>
                </c:pt>
                <c:pt idx="197">
                  <c:v>-3.8726499999999997E-2</c:v>
                </c:pt>
                <c:pt idx="198">
                  <c:v>-3.8371019999999999E-2</c:v>
                </c:pt>
                <c:pt idx="199">
                  <c:v>-3.6663260000000003E-2</c:v>
                </c:pt>
                <c:pt idx="200">
                  <c:v>-3.4723110000000001E-2</c:v>
                </c:pt>
                <c:pt idx="201">
                  <c:v>-4.2714969999999998E-2</c:v>
                </c:pt>
                <c:pt idx="202">
                  <c:v>-4.0334969999999998E-2</c:v>
                </c:pt>
                <c:pt idx="203">
                  <c:v>-3.9095360000000003E-2</c:v>
                </c:pt>
                <c:pt idx="204">
                  <c:v>-3.6950419999999998E-2</c:v>
                </c:pt>
                <c:pt idx="205">
                  <c:v>-3.508816E-2</c:v>
                </c:pt>
                <c:pt idx="206">
                  <c:v>-3.3368769999999999E-2</c:v>
                </c:pt>
                <c:pt idx="207">
                  <c:v>-3.2654799999999998E-2</c:v>
                </c:pt>
                <c:pt idx="208">
                  <c:v>-3.4643319999999998E-2</c:v>
                </c:pt>
                <c:pt idx="209">
                  <c:v>-3.5421000000000001E-2</c:v>
                </c:pt>
                <c:pt idx="210">
                  <c:v>-3.3872489999999998E-2</c:v>
                </c:pt>
                <c:pt idx="211">
                  <c:v>-3.670727E-2</c:v>
                </c:pt>
                <c:pt idx="212">
                  <c:v>-3.6164759999999997E-2</c:v>
                </c:pt>
                <c:pt idx="213">
                  <c:v>-3.4261850000000003E-2</c:v>
                </c:pt>
                <c:pt idx="214">
                  <c:v>-3.9534220000000002E-2</c:v>
                </c:pt>
                <c:pt idx="215">
                  <c:v>-4.319866E-2</c:v>
                </c:pt>
                <c:pt idx="216">
                  <c:v>-4.0751229999999999E-2</c:v>
                </c:pt>
                <c:pt idx="217">
                  <c:v>-3.8574259999999999E-2</c:v>
                </c:pt>
                <c:pt idx="218">
                  <c:v>-4.0401850000000003E-2</c:v>
                </c:pt>
                <c:pt idx="219">
                  <c:v>-3.8123150000000001E-2</c:v>
                </c:pt>
                <c:pt idx="220">
                  <c:v>-3.8394020000000001E-2</c:v>
                </c:pt>
                <c:pt idx="221">
                  <c:v>-3.8268700000000003E-2</c:v>
                </c:pt>
                <c:pt idx="222">
                  <c:v>-3.6869529999999998E-2</c:v>
                </c:pt>
                <c:pt idx="223">
                  <c:v>-3.6071869999999999E-2</c:v>
                </c:pt>
                <c:pt idx="224">
                  <c:v>-3.5476510000000003E-2</c:v>
                </c:pt>
                <c:pt idx="225">
                  <c:v>-3.4835680000000001E-2</c:v>
                </c:pt>
                <c:pt idx="226">
                  <c:v>-3.4892590000000001E-2</c:v>
                </c:pt>
                <c:pt idx="227">
                  <c:v>-3.4230539999999997E-2</c:v>
                </c:pt>
                <c:pt idx="228">
                  <c:v>-3.2866529999999998E-2</c:v>
                </c:pt>
                <c:pt idx="229">
                  <c:v>-3.3354559999999998E-2</c:v>
                </c:pt>
                <c:pt idx="230">
                  <c:v>-3.323595E-2</c:v>
                </c:pt>
                <c:pt idx="231">
                  <c:v>-3.824412E-2</c:v>
                </c:pt>
                <c:pt idx="232">
                  <c:v>-3.6227790000000003E-2</c:v>
                </c:pt>
                <c:pt idx="233">
                  <c:v>-3.6904350000000002E-2</c:v>
                </c:pt>
                <c:pt idx="234">
                  <c:v>-3.774404E-2</c:v>
                </c:pt>
                <c:pt idx="235">
                  <c:v>-3.667028E-2</c:v>
                </c:pt>
                <c:pt idx="236">
                  <c:v>-3.4944379999999997E-2</c:v>
                </c:pt>
                <c:pt idx="237">
                  <c:v>-3.3418209999999997E-2</c:v>
                </c:pt>
                <c:pt idx="238">
                  <c:v>-3.3725049999999999E-2</c:v>
                </c:pt>
                <c:pt idx="239">
                  <c:v>-3.3565780000000003E-2</c:v>
                </c:pt>
                <c:pt idx="240">
                  <c:v>-3.2789619999999998E-2</c:v>
                </c:pt>
                <c:pt idx="241">
                  <c:v>-5.4379150000000001E-2</c:v>
                </c:pt>
                <c:pt idx="242">
                  <c:v>-5.0960190000000002E-2</c:v>
                </c:pt>
                <c:pt idx="243">
                  <c:v>-5.5498069999999997E-2</c:v>
                </c:pt>
                <c:pt idx="244">
                  <c:v>-5.2141899999999998E-2</c:v>
                </c:pt>
                <c:pt idx="245">
                  <c:v>-5.2372540000000002E-2</c:v>
                </c:pt>
                <c:pt idx="246">
                  <c:v>-5.0121029999999997E-2</c:v>
                </c:pt>
                <c:pt idx="247">
                  <c:v>-5.9301380000000001E-2</c:v>
                </c:pt>
                <c:pt idx="248">
                  <c:v>-5.917389E-2</c:v>
                </c:pt>
                <c:pt idx="249">
                  <c:v>-5.6231160000000002E-2</c:v>
                </c:pt>
                <c:pt idx="250">
                  <c:v>-7.2699710000000001E-2</c:v>
                </c:pt>
                <c:pt idx="251">
                  <c:v>-6.7716819999999997E-2</c:v>
                </c:pt>
                <c:pt idx="252">
                  <c:v>-6.4172530000000005E-2</c:v>
                </c:pt>
                <c:pt idx="253">
                  <c:v>-6.1459229999999997E-2</c:v>
                </c:pt>
                <c:pt idx="254">
                  <c:v>-6.231391E-2</c:v>
                </c:pt>
                <c:pt idx="255">
                  <c:v>-5.86442E-2</c:v>
                </c:pt>
                <c:pt idx="256">
                  <c:v>-5.7349230000000001E-2</c:v>
                </c:pt>
                <c:pt idx="257">
                  <c:v>-5.5194970000000003E-2</c:v>
                </c:pt>
                <c:pt idx="258">
                  <c:v>-5.443804E-2</c:v>
                </c:pt>
                <c:pt idx="259">
                  <c:v>-5.1038189999999997E-2</c:v>
                </c:pt>
                <c:pt idx="260">
                  <c:v>-4.7970310000000002E-2</c:v>
                </c:pt>
                <c:pt idx="261">
                  <c:v>-4.5082079999999997E-2</c:v>
                </c:pt>
                <c:pt idx="262">
                  <c:v>-4.568386E-2</c:v>
                </c:pt>
                <c:pt idx="263">
                  <c:v>-4.5829010000000003E-2</c:v>
                </c:pt>
                <c:pt idx="264">
                  <c:v>-4.3059199999999999E-2</c:v>
                </c:pt>
                <c:pt idx="265">
                  <c:v>-4.083382E-2</c:v>
                </c:pt>
                <c:pt idx="266">
                  <c:v>-4.020311E-2</c:v>
                </c:pt>
                <c:pt idx="267">
                  <c:v>-4.5428639999999999E-2</c:v>
                </c:pt>
                <c:pt idx="268">
                  <c:v>-4.491581E-2</c:v>
                </c:pt>
                <c:pt idx="269">
                  <c:v>-4.2359929999999997E-2</c:v>
                </c:pt>
                <c:pt idx="270">
                  <c:v>-4.237283E-2</c:v>
                </c:pt>
                <c:pt idx="271">
                  <c:v>-4.4638320000000002E-2</c:v>
                </c:pt>
                <c:pt idx="272">
                  <c:v>-4.263057E-2</c:v>
                </c:pt>
                <c:pt idx="273">
                  <c:v>-4.2021139999999998E-2</c:v>
                </c:pt>
                <c:pt idx="274">
                  <c:v>-3.9877240000000001E-2</c:v>
                </c:pt>
                <c:pt idx="275">
                  <c:v>-3.9818340000000001E-2</c:v>
                </c:pt>
                <c:pt idx="276">
                  <c:v>-3.8009500000000002E-2</c:v>
                </c:pt>
                <c:pt idx="277">
                  <c:v>-4.3994119999999998E-2</c:v>
                </c:pt>
                <c:pt idx="278">
                  <c:v>-4.1642310000000002E-2</c:v>
                </c:pt>
                <c:pt idx="279">
                  <c:v>-4.0274699999999997E-2</c:v>
                </c:pt>
                <c:pt idx="280">
                  <c:v>-3.820556E-2</c:v>
                </c:pt>
                <c:pt idx="281">
                  <c:v>-3.6309769999999998E-2</c:v>
                </c:pt>
                <c:pt idx="282">
                  <c:v>-3.6153249999999998E-2</c:v>
                </c:pt>
                <c:pt idx="283">
                  <c:v>-3.6554339999999998E-2</c:v>
                </c:pt>
                <c:pt idx="284">
                  <c:v>-3.5629340000000002E-2</c:v>
                </c:pt>
                <c:pt idx="285">
                  <c:v>-3.8917720000000003E-2</c:v>
                </c:pt>
                <c:pt idx="286">
                  <c:v>-3.8406379999999997E-2</c:v>
                </c:pt>
                <c:pt idx="287">
                  <c:v>-3.6565300000000002E-2</c:v>
                </c:pt>
                <c:pt idx="288">
                  <c:v>-3.4844390000000003E-2</c:v>
                </c:pt>
                <c:pt idx="289">
                  <c:v>-3.3300280000000002E-2</c:v>
                </c:pt>
                <c:pt idx="290">
                  <c:v>-4.1540849999999997E-2</c:v>
                </c:pt>
                <c:pt idx="291">
                  <c:v>-4.0403210000000002E-2</c:v>
                </c:pt>
                <c:pt idx="292">
                  <c:v>-3.8394860000000003E-2</c:v>
                </c:pt>
                <c:pt idx="293">
                  <c:v>-3.7470240000000002E-2</c:v>
                </c:pt>
                <c:pt idx="294">
                  <c:v>-4.0201889999999997E-2</c:v>
                </c:pt>
                <c:pt idx="295">
                  <c:v>-4.4153930000000001E-2</c:v>
                </c:pt>
                <c:pt idx="296">
                  <c:v>-4.1858230000000003E-2</c:v>
                </c:pt>
                <c:pt idx="297">
                  <c:v>-4.0030799999999998E-2</c:v>
                </c:pt>
                <c:pt idx="298">
                  <c:v>-3.9912370000000003E-2</c:v>
                </c:pt>
                <c:pt idx="299">
                  <c:v>-3.8303360000000002E-2</c:v>
                </c:pt>
                <c:pt idx="300">
                  <c:v>-3.6496279999999999E-2</c:v>
                </c:pt>
                <c:pt idx="301">
                  <c:v>-3.4744089999999998E-2</c:v>
                </c:pt>
                <c:pt idx="302">
                  <c:v>-3.3156699999999997E-2</c:v>
                </c:pt>
                <c:pt idx="303">
                  <c:v>-3.1718580000000003E-2</c:v>
                </c:pt>
                <c:pt idx="304">
                  <c:v>-3.2048930000000003E-2</c:v>
                </c:pt>
                <c:pt idx="305">
                  <c:v>-3.4282699999999999E-2</c:v>
                </c:pt>
                <c:pt idx="306">
                  <c:v>-3.2834490000000001E-2</c:v>
                </c:pt>
                <c:pt idx="307">
                  <c:v>-3.1626250000000002E-2</c:v>
                </c:pt>
                <c:pt idx="308">
                  <c:v>-3.176242E-2</c:v>
                </c:pt>
                <c:pt idx="309">
                  <c:v>-3.2596760000000002E-2</c:v>
                </c:pt>
                <c:pt idx="310">
                  <c:v>-3.301084E-2</c:v>
                </c:pt>
                <c:pt idx="311">
                  <c:v>-4.7022349999999997E-2</c:v>
                </c:pt>
                <c:pt idx="312">
                  <c:v>-4.5250369999999998E-2</c:v>
                </c:pt>
                <c:pt idx="313">
                  <c:v>-4.8520000000000001E-2</c:v>
                </c:pt>
                <c:pt idx="314">
                  <c:v>-4.602697E-2</c:v>
                </c:pt>
                <c:pt idx="315">
                  <c:v>-4.486188E-2</c:v>
                </c:pt>
                <c:pt idx="316">
                  <c:v>-4.2459820000000002E-2</c:v>
                </c:pt>
                <c:pt idx="317">
                  <c:v>-4.105226E-2</c:v>
                </c:pt>
                <c:pt idx="318">
                  <c:v>-4.0148959999999997E-2</c:v>
                </c:pt>
                <c:pt idx="319">
                  <c:v>-3.8147599999999997E-2</c:v>
                </c:pt>
                <c:pt idx="320">
                  <c:v>-3.897581E-2</c:v>
                </c:pt>
                <c:pt idx="321">
                  <c:v>-4.0886789999999999E-2</c:v>
                </c:pt>
                <c:pt idx="322">
                  <c:v>-3.9246629999999998E-2</c:v>
                </c:pt>
                <c:pt idx="323">
                  <c:v>-3.7605699999999999E-2</c:v>
                </c:pt>
                <c:pt idx="324">
                  <c:v>-3.7091220000000001E-2</c:v>
                </c:pt>
                <c:pt idx="325">
                  <c:v>-3.8484860000000003E-2</c:v>
                </c:pt>
                <c:pt idx="326">
                  <c:v>-3.656264E-2</c:v>
                </c:pt>
                <c:pt idx="327">
                  <c:v>-3.6517880000000003E-2</c:v>
                </c:pt>
                <c:pt idx="328">
                  <c:v>-3.4777200000000001E-2</c:v>
                </c:pt>
                <c:pt idx="329">
                  <c:v>-3.3239459999999998E-2</c:v>
                </c:pt>
                <c:pt idx="330">
                  <c:v>-3.1956030000000003E-2</c:v>
                </c:pt>
                <c:pt idx="331">
                  <c:v>-3.2051179999999999E-2</c:v>
                </c:pt>
                <c:pt idx="332">
                  <c:v>-3.2979990000000001E-2</c:v>
                </c:pt>
                <c:pt idx="333">
                  <c:v>-3.3055220000000003E-2</c:v>
                </c:pt>
                <c:pt idx="334">
                  <c:v>-3.1695960000000002E-2</c:v>
                </c:pt>
                <c:pt idx="335">
                  <c:v>-3.4139419999999997E-2</c:v>
                </c:pt>
                <c:pt idx="336">
                  <c:v>-3.4861679999999999E-2</c:v>
                </c:pt>
                <c:pt idx="337">
                  <c:v>-3.3686439999999998E-2</c:v>
                </c:pt>
                <c:pt idx="338">
                  <c:v>-3.2322009999999998E-2</c:v>
                </c:pt>
                <c:pt idx="339">
                  <c:v>-3.1172249999999999E-2</c:v>
                </c:pt>
                <c:pt idx="340">
                  <c:v>-3.0828560000000001E-2</c:v>
                </c:pt>
                <c:pt idx="341">
                  <c:v>-2.9794950000000001E-2</c:v>
                </c:pt>
                <c:pt idx="342">
                  <c:v>-2.877859E-2</c:v>
                </c:pt>
                <c:pt idx="343">
                  <c:v>-2.7904330000000001E-2</c:v>
                </c:pt>
                <c:pt idx="344">
                  <c:v>-2.6957470000000001E-2</c:v>
                </c:pt>
                <c:pt idx="345">
                  <c:v>-2.789254E-2</c:v>
                </c:pt>
                <c:pt idx="346">
                  <c:v>-2.7173309999999999E-2</c:v>
                </c:pt>
                <c:pt idx="347">
                  <c:v>-2.6334779999999999E-2</c:v>
                </c:pt>
                <c:pt idx="348">
                  <c:v>-2.8013320000000001E-2</c:v>
                </c:pt>
                <c:pt idx="349">
                  <c:v>-3.102537E-2</c:v>
                </c:pt>
                <c:pt idx="350">
                  <c:v>-2.976989E-2</c:v>
                </c:pt>
                <c:pt idx="351">
                  <c:v>-2.890738E-2</c:v>
                </c:pt>
                <c:pt idx="352">
                  <c:v>-3.0327139999999999E-2</c:v>
                </c:pt>
                <c:pt idx="353">
                  <c:v>-2.934351E-2</c:v>
                </c:pt>
                <c:pt idx="354">
                  <c:v>-3.0656409999999999E-2</c:v>
                </c:pt>
                <c:pt idx="355">
                  <c:v>-2.943722E-2</c:v>
                </c:pt>
                <c:pt idx="356">
                  <c:v>-2.9330709999999999E-2</c:v>
                </c:pt>
                <c:pt idx="357">
                  <c:v>-2.8253779999999999E-2</c:v>
                </c:pt>
                <c:pt idx="358">
                  <c:v>-2.7813029999999999E-2</c:v>
                </c:pt>
                <c:pt idx="359">
                  <c:v>-2.9844659999999999E-2</c:v>
                </c:pt>
                <c:pt idx="360">
                  <c:v>-2.907937E-2</c:v>
                </c:pt>
                <c:pt idx="361">
                  <c:v>-2.8093320000000001E-2</c:v>
                </c:pt>
                <c:pt idx="362">
                  <c:v>-2.816521E-2</c:v>
                </c:pt>
                <c:pt idx="363">
                  <c:v>-3.8651860000000003E-2</c:v>
                </c:pt>
                <c:pt idx="364">
                  <c:v>-3.7230430000000002E-2</c:v>
                </c:pt>
                <c:pt idx="365">
                  <c:v>-3.653737E-2</c:v>
                </c:pt>
                <c:pt idx="366">
                  <c:v>-3.7853699999999997E-2</c:v>
                </c:pt>
                <c:pt idx="367">
                  <c:v>-3.5933510000000002E-2</c:v>
                </c:pt>
                <c:pt idx="368">
                  <c:v>-3.4165229999999998E-2</c:v>
                </c:pt>
                <c:pt idx="369">
                  <c:v>-3.3670489999999997E-2</c:v>
                </c:pt>
                <c:pt idx="370">
                  <c:v>-3.3083389999999997E-2</c:v>
                </c:pt>
                <c:pt idx="371">
                  <c:v>-3.2651399999999997E-2</c:v>
                </c:pt>
                <c:pt idx="372">
                  <c:v>-3.1574119999999997E-2</c:v>
                </c:pt>
                <c:pt idx="373">
                  <c:v>-3.0271180000000002E-2</c:v>
                </c:pt>
                <c:pt idx="374">
                  <c:v>-3.0784450000000001E-2</c:v>
                </c:pt>
                <c:pt idx="375">
                  <c:v>-2.9674900000000001E-2</c:v>
                </c:pt>
                <c:pt idx="376">
                  <c:v>-2.8581410000000002E-2</c:v>
                </c:pt>
                <c:pt idx="377">
                  <c:v>-3.14165E-2</c:v>
                </c:pt>
                <c:pt idx="378">
                  <c:v>-3.0357749999999999E-2</c:v>
                </c:pt>
                <c:pt idx="379">
                  <c:v>-2.978859E-2</c:v>
                </c:pt>
                <c:pt idx="380">
                  <c:v>-2.8672619999999999E-2</c:v>
                </c:pt>
                <c:pt idx="381">
                  <c:v>-3.054898E-2</c:v>
                </c:pt>
                <c:pt idx="382">
                  <c:v>-2.940922E-2</c:v>
                </c:pt>
                <c:pt idx="383">
                  <c:v>-2.8308969999999999E-2</c:v>
                </c:pt>
                <c:pt idx="384">
                  <c:v>-2.9116889999999999E-2</c:v>
                </c:pt>
                <c:pt idx="385">
                  <c:v>-2.8934479999999999E-2</c:v>
                </c:pt>
                <c:pt idx="386">
                  <c:v>-3.0019839999999999E-2</c:v>
                </c:pt>
                <c:pt idx="387">
                  <c:v>-2.9245899999999998E-2</c:v>
                </c:pt>
                <c:pt idx="388">
                  <c:v>-2.9460409999999999E-2</c:v>
                </c:pt>
                <c:pt idx="389">
                  <c:v>-2.8911929999999999E-2</c:v>
                </c:pt>
                <c:pt idx="390">
                  <c:v>-2.8089889999999999E-2</c:v>
                </c:pt>
                <c:pt idx="391">
                  <c:v>-2.7187280000000001E-2</c:v>
                </c:pt>
                <c:pt idx="392">
                  <c:v>-2.6323200000000001E-2</c:v>
                </c:pt>
                <c:pt idx="393">
                  <c:v>-2.5565149999999998E-2</c:v>
                </c:pt>
                <c:pt idx="394">
                  <c:v>-2.6054150000000002E-2</c:v>
                </c:pt>
                <c:pt idx="395">
                  <c:v>-2.534662E-2</c:v>
                </c:pt>
                <c:pt idx="396">
                  <c:v>-3.2200960000000001E-2</c:v>
                </c:pt>
                <c:pt idx="397">
                  <c:v>-3.0859399999999999E-2</c:v>
                </c:pt>
                <c:pt idx="398">
                  <c:v>-2.9791740000000001E-2</c:v>
                </c:pt>
                <c:pt idx="399">
                  <c:v>-3.14889E-2</c:v>
                </c:pt>
                <c:pt idx="400">
                  <c:v>-3.2832279999999998E-2</c:v>
                </c:pt>
                <c:pt idx="401">
                  <c:v>-3.2087070000000002E-2</c:v>
                </c:pt>
                <c:pt idx="402">
                  <c:v>-3.082066E-2</c:v>
                </c:pt>
                <c:pt idx="403">
                  <c:v>-3.5925409999999998E-2</c:v>
                </c:pt>
                <c:pt idx="404">
                  <c:v>-3.4487740000000003E-2</c:v>
                </c:pt>
                <c:pt idx="405">
                  <c:v>-3.2985779999999999E-2</c:v>
                </c:pt>
                <c:pt idx="406">
                  <c:v>-3.157074E-2</c:v>
                </c:pt>
                <c:pt idx="407">
                  <c:v>-3.1808650000000001E-2</c:v>
                </c:pt>
                <c:pt idx="408">
                  <c:v>-3.0931750000000001E-2</c:v>
                </c:pt>
                <c:pt idx="409">
                  <c:v>-3.484048E-2</c:v>
                </c:pt>
                <c:pt idx="410">
                  <c:v>-3.3583389999999998E-2</c:v>
                </c:pt>
                <c:pt idx="411">
                  <c:v>-3.2089010000000001E-2</c:v>
                </c:pt>
                <c:pt idx="412">
                  <c:v>-3.0769370000000001E-2</c:v>
                </c:pt>
                <c:pt idx="413">
                  <c:v>-2.963004E-2</c:v>
                </c:pt>
                <c:pt idx="414">
                  <c:v>-3.1542420000000002E-2</c:v>
                </c:pt>
                <c:pt idx="415">
                  <c:v>-3.0479249999999999E-2</c:v>
                </c:pt>
                <c:pt idx="416">
                  <c:v>-2.937534E-2</c:v>
                </c:pt>
                <c:pt idx="417">
                  <c:v>-2.8906310000000001E-2</c:v>
                </c:pt>
                <c:pt idx="418">
                  <c:v>-2.812825E-2</c:v>
                </c:pt>
                <c:pt idx="419">
                  <c:v>-2.7232989999999999E-2</c:v>
                </c:pt>
                <c:pt idx="420">
                  <c:v>-2.6671400000000001E-2</c:v>
                </c:pt>
                <c:pt idx="421">
                  <c:v>-2.706886E-2</c:v>
                </c:pt>
                <c:pt idx="422">
                  <c:v>-2.6233949999999999E-2</c:v>
                </c:pt>
                <c:pt idx="423">
                  <c:v>-2.5424370000000002E-2</c:v>
                </c:pt>
                <c:pt idx="424">
                  <c:v>-3.2920379999999999E-2</c:v>
                </c:pt>
                <c:pt idx="425">
                  <c:v>-3.2053650000000003E-2</c:v>
                </c:pt>
                <c:pt idx="426">
                  <c:v>-3.1414270000000001E-2</c:v>
                </c:pt>
                <c:pt idx="427">
                  <c:v>-3.2671480000000003E-2</c:v>
                </c:pt>
                <c:pt idx="428">
                  <c:v>-3.1187329999999999E-2</c:v>
                </c:pt>
                <c:pt idx="429">
                  <c:v>-3.0525389999999999E-2</c:v>
                </c:pt>
                <c:pt idx="430">
                  <c:v>-2.9406930000000001E-2</c:v>
                </c:pt>
                <c:pt idx="431">
                  <c:v>-3.2409630000000002E-2</c:v>
                </c:pt>
                <c:pt idx="432">
                  <c:v>-3.1699499999999999E-2</c:v>
                </c:pt>
                <c:pt idx="433">
                  <c:v>-3.0400320000000002E-2</c:v>
                </c:pt>
                <c:pt idx="434">
                  <c:v>-2.9360440000000002E-2</c:v>
                </c:pt>
                <c:pt idx="435">
                  <c:v>-3.2525539999999999E-2</c:v>
                </c:pt>
                <c:pt idx="436">
                  <c:v>-3.1908150000000003E-2</c:v>
                </c:pt>
                <c:pt idx="437">
                  <c:v>-3.058845E-2</c:v>
                </c:pt>
                <c:pt idx="438">
                  <c:v>-2.9412339999999999E-2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'ıse100'!$M$1</c:f>
              <c:strCache>
                <c:ptCount val="1"/>
                <c:pt idx="0">
                  <c:v>GARCH-sged (0.01)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cat>
            <c:numRef>
              <c:f>'ıse100'!$A$2:$A$443</c:f>
              <c:numCache>
                <c:formatCode>m/d/yyyy</c:formatCode>
                <c:ptCount val="442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8</c:v>
                </c:pt>
                <c:pt idx="81">
                  <c:v>41389</c:v>
                </c:pt>
                <c:pt idx="82">
                  <c:v>41390</c:v>
                </c:pt>
                <c:pt idx="83">
                  <c:v>41393</c:v>
                </c:pt>
                <c:pt idx="84">
                  <c:v>41394</c:v>
                </c:pt>
                <c:pt idx="85">
                  <c:v>41396</c:v>
                </c:pt>
                <c:pt idx="86">
                  <c:v>41397</c:v>
                </c:pt>
                <c:pt idx="87">
                  <c:v>41400</c:v>
                </c:pt>
                <c:pt idx="88">
                  <c:v>41401</c:v>
                </c:pt>
                <c:pt idx="89">
                  <c:v>41402</c:v>
                </c:pt>
                <c:pt idx="90">
                  <c:v>41403</c:v>
                </c:pt>
                <c:pt idx="91">
                  <c:v>41404</c:v>
                </c:pt>
                <c:pt idx="92">
                  <c:v>41407</c:v>
                </c:pt>
                <c:pt idx="93">
                  <c:v>41408</c:v>
                </c:pt>
                <c:pt idx="94">
                  <c:v>41409</c:v>
                </c:pt>
                <c:pt idx="95">
                  <c:v>41410</c:v>
                </c:pt>
                <c:pt idx="96">
                  <c:v>41411</c:v>
                </c:pt>
                <c:pt idx="97">
                  <c:v>41414</c:v>
                </c:pt>
                <c:pt idx="98">
                  <c:v>41415</c:v>
                </c:pt>
                <c:pt idx="99">
                  <c:v>41416</c:v>
                </c:pt>
                <c:pt idx="100">
                  <c:v>41417</c:v>
                </c:pt>
                <c:pt idx="101">
                  <c:v>41418</c:v>
                </c:pt>
                <c:pt idx="102">
                  <c:v>41421</c:v>
                </c:pt>
                <c:pt idx="103">
                  <c:v>41422</c:v>
                </c:pt>
                <c:pt idx="104">
                  <c:v>41423</c:v>
                </c:pt>
                <c:pt idx="105">
                  <c:v>41424</c:v>
                </c:pt>
                <c:pt idx="106">
                  <c:v>41425</c:v>
                </c:pt>
                <c:pt idx="107">
                  <c:v>41428</c:v>
                </c:pt>
                <c:pt idx="108">
                  <c:v>41429</c:v>
                </c:pt>
                <c:pt idx="109">
                  <c:v>41430</c:v>
                </c:pt>
                <c:pt idx="110">
                  <c:v>41431</c:v>
                </c:pt>
                <c:pt idx="111">
                  <c:v>41432</c:v>
                </c:pt>
                <c:pt idx="112">
                  <c:v>41435</c:v>
                </c:pt>
                <c:pt idx="113">
                  <c:v>41436</c:v>
                </c:pt>
                <c:pt idx="114">
                  <c:v>41437</c:v>
                </c:pt>
                <c:pt idx="115">
                  <c:v>41438</c:v>
                </c:pt>
                <c:pt idx="116">
                  <c:v>41439</c:v>
                </c:pt>
                <c:pt idx="117">
                  <c:v>41442</c:v>
                </c:pt>
                <c:pt idx="118">
                  <c:v>41443</c:v>
                </c:pt>
                <c:pt idx="119">
                  <c:v>41444</c:v>
                </c:pt>
                <c:pt idx="120">
                  <c:v>41445</c:v>
                </c:pt>
                <c:pt idx="121">
                  <c:v>41446</c:v>
                </c:pt>
                <c:pt idx="122">
                  <c:v>41449</c:v>
                </c:pt>
                <c:pt idx="123">
                  <c:v>41450</c:v>
                </c:pt>
                <c:pt idx="124">
                  <c:v>41451</c:v>
                </c:pt>
                <c:pt idx="125">
                  <c:v>41452</c:v>
                </c:pt>
                <c:pt idx="126">
                  <c:v>41453</c:v>
                </c:pt>
                <c:pt idx="127">
                  <c:v>41456</c:v>
                </c:pt>
                <c:pt idx="128">
                  <c:v>41457</c:v>
                </c:pt>
                <c:pt idx="129">
                  <c:v>41458</c:v>
                </c:pt>
                <c:pt idx="130">
                  <c:v>41459</c:v>
                </c:pt>
                <c:pt idx="131">
                  <c:v>41460</c:v>
                </c:pt>
                <c:pt idx="132">
                  <c:v>41463</c:v>
                </c:pt>
                <c:pt idx="133">
                  <c:v>41464</c:v>
                </c:pt>
                <c:pt idx="134">
                  <c:v>41465</c:v>
                </c:pt>
                <c:pt idx="135">
                  <c:v>41466</c:v>
                </c:pt>
                <c:pt idx="136">
                  <c:v>41467</c:v>
                </c:pt>
                <c:pt idx="137">
                  <c:v>41470</c:v>
                </c:pt>
                <c:pt idx="138">
                  <c:v>41471</c:v>
                </c:pt>
                <c:pt idx="139">
                  <c:v>41472</c:v>
                </c:pt>
                <c:pt idx="140">
                  <c:v>41473</c:v>
                </c:pt>
                <c:pt idx="141">
                  <c:v>41474</c:v>
                </c:pt>
                <c:pt idx="142">
                  <c:v>41477</c:v>
                </c:pt>
                <c:pt idx="143">
                  <c:v>41478</c:v>
                </c:pt>
                <c:pt idx="144">
                  <c:v>41479</c:v>
                </c:pt>
                <c:pt idx="145">
                  <c:v>41480</c:v>
                </c:pt>
                <c:pt idx="146">
                  <c:v>41481</c:v>
                </c:pt>
                <c:pt idx="147">
                  <c:v>41484</c:v>
                </c:pt>
                <c:pt idx="148">
                  <c:v>41485</c:v>
                </c:pt>
                <c:pt idx="149">
                  <c:v>41486</c:v>
                </c:pt>
                <c:pt idx="150">
                  <c:v>41487</c:v>
                </c:pt>
                <c:pt idx="151">
                  <c:v>41488</c:v>
                </c:pt>
                <c:pt idx="152">
                  <c:v>41491</c:v>
                </c:pt>
                <c:pt idx="153">
                  <c:v>41492</c:v>
                </c:pt>
                <c:pt idx="154">
                  <c:v>41493</c:v>
                </c:pt>
                <c:pt idx="155">
                  <c:v>41498</c:v>
                </c:pt>
                <c:pt idx="156">
                  <c:v>41499</c:v>
                </c:pt>
                <c:pt idx="157">
                  <c:v>41500</c:v>
                </c:pt>
                <c:pt idx="158">
                  <c:v>41501</c:v>
                </c:pt>
                <c:pt idx="159">
                  <c:v>41502</c:v>
                </c:pt>
                <c:pt idx="160">
                  <c:v>41505</c:v>
                </c:pt>
                <c:pt idx="161">
                  <c:v>41506</c:v>
                </c:pt>
                <c:pt idx="162">
                  <c:v>41507</c:v>
                </c:pt>
                <c:pt idx="163">
                  <c:v>41508</c:v>
                </c:pt>
                <c:pt idx="164">
                  <c:v>41509</c:v>
                </c:pt>
                <c:pt idx="165">
                  <c:v>41512</c:v>
                </c:pt>
                <c:pt idx="166">
                  <c:v>41513</c:v>
                </c:pt>
                <c:pt idx="167">
                  <c:v>41514</c:v>
                </c:pt>
                <c:pt idx="168">
                  <c:v>41515</c:v>
                </c:pt>
                <c:pt idx="169">
                  <c:v>41519</c:v>
                </c:pt>
                <c:pt idx="170">
                  <c:v>41520</c:v>
                </c:pt>
                <c:pt idx="171">
                  <c:v>41521</c:v>
                </c:pt>
                <c:pt idx="172">
                  <c:v>41522</c:v>
                </c:pt>
                <c:pt idx="173">
                  <c:v>41523</c:v>
                </c:pt>
                <c:pt idx="174">
                  <c:v>41526</c:v>
                </c:pt>
                <c:pt idx="175">
                  <c:v>41527</c:v>
                </c:pt>
                <c:pt idx="176">
                  <c:v>41528</c:v>
                </c:pt>
                <c:pt idx="177">
                  <c:v>41529</c:v>
                </c:pt>
                <c:pt idx="178">
                  <c:v>41530</c:v>
                </c:pt>
                <c:pt idx="179">
                  <c:v>41533</c:v>
                </c:pt>
                <c:pt idx="180">
                  <c:v>41534</c:v>
                </c:pt>
                <c:pt idx="181">
                  <c:v>41535</c:v>
                </c:pt>
                <c:pt idx="182">
                  <c:v>41536</c:v>
                </c:pt>
                <c:pt idx="183">
                  <c:v>41537</c:v>
                </c:pt>
                <c:pt idx="184">
                  <c:v>41540</c:v>
                </c:pt>
                <c:pt idx="185">
                  <c:v>41541</c:v>
                </c:pt>
                <c:pt idx="186">
                  <c:v>41542</c:v>
                </c:pt>
                <c:pt idx="187">
                  <c:v>41543</c:v>
                </c:pt>
                <c:pt idx="188">
                  <c:v>41544</c:v>
                </c:pt>
                <c:pt idx="189">
                  <c:v>41547</c:v>
                </c:pt>
                <c:pt idx="190">
                  <c:v>41548</c:v>
                </c:pt>
                <c:pt idx="191">
                  <c:v>41549</c:v>
                </c:pt>
                <c:pt idx="192">
                  <c:v>41550</c:v>
                </c:pt>
                <c:pt idx="193">
                  <c:v>41551</c:v>
                </c:pt>
                <c:pt idx="194">
                  <c:v>41554</c:v>
                </c:pt>
                <c:pt idx="195">
                  <c:v>41555</c:v>
                </c:pt>
                <c:pt idx="196">
                  <c:v>41556</c:v>
                </c:pt>
                <c:pt idx="197">
                  <c:v>41557</c:v>
                </c:pt>
                <c:pt idx="198">
                  <c:v>41558</c:v>
                </c:pt>
                <c:pt idx="199">
                  <c:v>41561</c:v>
                </c:pt>
                <c:pt idx="200">
                  <c:v>41568</c:v>
                </c:pt>
                <c:pt idx="201">
                  <c:v>41569</c:v>
                </c:pt>
                <c:pt idx="202">
                  <c:v>41570</c:v>
                </c:pt>
                <c:pt idx="203">
                  <c:v>41571</c:v>
                </c:pt>
                <c:pt idx="204">
                  <c:v>41572</c:v>
                </c:pt>
                <c:pt idx="205">
                  <c:v>41575</c:v>
                </c:pt>
                <c:pt idx="206">
                  <c:v>41577</c:v>
                </c:pt>
                <c:pt idx="207">
                  <c:v>41578</c:v>
                </c:pt>
                <c:pt idx="208">
                  <c:v>41579</c:v>
                </c:pt>
                <c:pt idx="209">
                  <c:v>41582</c:v>
                </c:pt>
                <c:pt idx="210">
                  <c:v>41583</c:v>
                </c:pt>
                <c:pt idx="211">
                  <c:v>41584</c:v>
                </c:pt>
                <c:pt idx="212">
                  <c:v>41585</c:v>
                </c:pt>
                <c:pt idx="213">
                  <c:v>41586</c:v>
                </c:pt>
                <c:pt idx="214">
                  <c:v>41589</c:v>
                </c:pt>
                <c:pt idx="215">
                  <c:v>41590</c:v>
                </c:pt>
                <c:pt idx="216">
                  <c:v>41591</c:v>
                </c:pt>
                <c:pt idx="217">
                  <c:v>41592</c:v>
                </c:pt>
                <c:pt idx="218">
                  <c:v>41593</c:v>
                </c:pt>
                <c:pt idx="219">
                  <c:v>41596</c:v>
                </c:pt>
                <c:pt idx="220">
                  <c:v>41597</c:v>
                </c:pt>
                <c:pt idx="221">
                  <c:v>41598</c:v>
                </c:pt>
                <c:pt idx="222">
                  <c:v>41599</c:v>
                </c:pt>
                <c:pt idx="223">
                  <c:v>41600</c:v>
                </c:pt>
                <c:pt idx="224">
                  <c:v>41603</c:v>
                </c:pt>
                <c:pt idx="225">
                  <c:v>41604</c:v>
                </c:pt>
                <c:pt idx="226">
                  <c:v>41605</c:v>
                </c:pt>
                <c:pt idx="227">
                  <c:v>41606</c:v>
                </c:pt>
                <c:pt idx="228">
                  <c:v>41607</c:v>
                </c:pt>
                <c:pt idx="229">
                  <c:v>41610</c:v>
                </c:pt>
                <c:pt idx="230">
                  <c:v>41611</c:v>
                </c:pt>
                <c:pt idx="231">
                  <c:v>41612</c:v>
                </c:pt>
                <c:pt idx="232">
                  <c:v>41613</c:v>
                </c:pt>
                <c:pt idx="233">
                  <c:v>41614</c:v>
                </c:pt>
                <c:pt idx="234">
                  <c:v>41617</c:v>
                </c:pt>
                <c:pt idx="235">
                  <c:v>41618</c:v>
                </c:pt>
                <c:pt idx="236">
                  <c:v>41619</c:v>
                </c:pt>
                <c:pt idx="237">
                  <c:v>41620</c:v>
                </c:pt>
                <c:pt idx="238">
                  <c:v>41621</c:v>
                </c:pt>
                <c:pt idx="239">
                  <c:v>41624</c:v>
                </c:pt>
                <c:pt idx="240">
                  <c:v>41625</c:v>
                </c:pt>
                <c:pt idx="241">
                  <c:v>41626</c:v>
                </c:pt>
                <c:pt idx="242">
                  <c:v>41627</c:v>
                </c:pt>
                <c:pt idx="243">
                  <c:v>41628</c:v>
                </c:pt>
                <c:pt idx="244">
                  <c:v>41631</c:v>
                </c:pt>
                <c:pt idx="245">
                  <c:v>41632</c:v>
                </c:pt>
                <c:pt idx="246">
                  <c:v>41633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59</c:v>
                </c:pt>
                <c:pt idx="264">
                  <c:v>41660</c:v>
                </c:pt>
                <c:pt idx="265">
                  <c:v>41661</c:v>
                </c:pt>
                <c:pt idx="266">
                  <c:v>41662</c:v>
                </c:pt>
                <c:pt idx="267">
                  <c:v>41663</c:v>
                </c:pt>
                <c:pt idx="268">
                  <c:v>41666</c:v>
                </c:pt>
                <c:pt idx="269">
                  <c:v>41667</c:v>
                </c:pt>
                <c:pt idx="270">
                  <c:v>41668</c:v>
                </c:pt>
                <c:pt idx="271">
                  <c:v>41669</c:v>
                </c:pt>
                <c:pt idx="272">
                  <c:v>41670</c:v>
                </c:pt>
                <c:pt idx="273">
                  <c:v>41673</c:v>
                </c:pt>
                <c:pt idx="274">
                  <c:v>41674</c:v>
                </c:pt>
                <c:pt idx="275">
                  <c:v>41675</c:v>
                </c:pt>
                <c:pt idx="276">
                  <c:v>41676</c:v>
                </c:pt>
                <c:pt idx="277">
                  <c:v>41677</c:v>
                </c:pt>
                <c:pt idx="278">
                  <c:v>41680</c:v>
                </c:pt>
                <c:pt idx="279">
                  <c:v>41681</c:v>
                </c:pt>
                <c:pt idx="280">
                  <c:v>41682</c:v>
                </c:pt>
                <c:pt idx="281">
                  <c:v>41683</c:v>
                </c:pt>
                <c:pt idx="282">
                  <c:v>41684</c:v>
                </c:pt>
                <c:pt idx="283">
                  <c:v>41687</c:v>
                </c:pt>
                <c:pt idx="284">
                  <c:v>41688</c:v>
                </c:pt>
                <c:pt idx="285">
                  <c:v>41689</c:v>
                </c:pt>
                <c:pt idx="286">
                  <c:v>41690</c:v>
                </c:pt>
                <c:pt idx="287">
                  <c:v>41691</c:v>
                </c:pt>
                <c:pt idx="288">
                  <c:v>41694</c:v>
                </c:pt>
                <c:pt idx="289">
                  <c:v>41695</c:v>
                </c:pt>
                <c:pt idx="290">
                  <c:v>41696</c:v>
                </c:pt>
                <c:pt idx="291">
                  <c:v>41697</c:v>
                </c:pt>
                <c:pt idx="292">
                  <c:v>41698</c:v>
                </c:pt>
                <c:pt idx="293">
                  <c:v>41701</c:v>
                </c:pt>
                <c:pt idx="294">
                  <c:v>41702</c:v>
                </c:pt>
                <c:pt idx="295">
                  <c:v>41703</c:v>
                </c:pt>
                <c:pt idx="296">
                  <c:v>41704</c:v>
                </c:pt>
                <c:pt idx="297">
                  <c:v>41705</c:v>
                </c:pt>
                <c:pt idx="298">
                  <c:v>41708</c:v>
                </c:pt>
                <c:pt idx="299">
                  <c:v>41709</c:v>
                </c:pt>
                <c:pt idx="300">
                  <c:v>41710</c:v>
                </c:pt>
                <c:pt idx="301">
                  <c:v>41711</c:v>
                </c:pt>
                <c:pt idx="302">
                  <c:v>41712</c:v>
                </c:pt>
                <c:pt idx="303">
                  <c:v>41715</c:v>
                </c:pt>
                <c:pt idx="304">
                  <c:v>41716</c:v>
                </c:pt>
                <c:pt idx="305">
                  <c:v>41717</c:v>
                </c:pt>
                <c:pt idx="306">
                  <c:v>41718</c:v>
                </c:pt>
                <c:pt idx="307">
                  <c:v>41719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3</c:v>
                </c:pt>
                <c:pt idx="331">
                  <c:v>41754</c:v>
                </c:pt>
                <c:pt idx="332">
                  <c:v>41757</c:v>
                </c:pt>
                <c:pt idx="333">
                  <c:v>41758</c:v>
                </c:pt>
                <c:pt idx="334">
                  <c:v>41759</c:v>
                </c:pt>
                <c:pt idx="335">
                  <c:v>41761</c:v>
                </c:pt>
                <c:pt idx="336">
                  <c:v>41764</c:v>
                </c:pt>
                <c:pt idx="337">
                  <c:v>41765</c:v>
                </c:pt>
                <c:pt idx="338">
                  <c:v>41766</c:v>
                </c:pt>
                <c:pt idx="339">
                  <c:v>41767</c:v>
                </c:pt>
                <c:pt idx="340">
                  <c:v>41768</c:v>
                </c:pt>
                <c:pt idx="341">
                  <c:v>41771</c:v>
                </c:pt>
                <c:pt idx="342">
                  <c:v>41772</c:v>
                </c:pt>
                <c:pt idx="343">
                  <c:v>41773</c:v>
                </c:pt>
                <c:pt idx="344">
                  <c:v>41774</c:v>
                </c:pt>
                <c:pt idx="345">
                  <c:v>41775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1</c:v>
                </c:pt>
                <c:pt idx="391">
                  <c:v>41842</c:v>
                </c:pt>
                <c:pt idx="392">
                  <c:v>41843</c:v>
                </c:pt>
                <c:pt idx="393">
                  <c:v>41844</c:v>
                </c:pt>
                <c:pt idx="394">
                  <c:v>41845</c:v>
                </c:pt>
                <c:pt idx="395">
                  <c:v>41851</c:v>
                </c:pt>
                <c:pt idx="396">
                  <c:v>41852</c:v>
                </c:pt>
                <c:pt idx="397">
                  <c:v>41855</c:v>
                </c:pt>
                <c:pt idx="398">
                  <c:v>41856</c:v>
                </c:pt>
                <c:pt idx="399">
                  <c:v>41857</c:v>
                </c:pt>
                <c:pt idx="400">
                  <c:v>41858</c:v>
                </c:pt>
                <c:pt idx="401">
                  <c:v>41859</c:v>
                </c:pt>
                <c:pt idx="402">
                  <c:v>41862</c:v>
                </c:pt>
                <c:pt idx="403">
                  <c:v>41863</c:v>
                </c:pt>
                <c:pt idx="404">
                  <c:v>41864</c:v>
                </c:pt>
                <c:pt idx="405">
                  <c:v>41865</c:v>
                </c:pt>
                <c:pt idx="406">
                  <c:v>41866</c:v>
                </c:pt>
                <c:pt idx="407">
                  <c:v>41869</c:v>
                </c:pt>
                <c:pt idx="408">
                  <c:v>41870</c:v>
                </c:pt>
                <c:pt idx="409">
                  <c:v>41871</c:v>
                </c:pt>
                <c:pt idx="410">
                  <c:v>41872</c:v>
                </c:pt>
                <c:pt idx="411">
                  <c:v>41873</c:v>
                </c:pt>
                <c:pt idx="412">
                  <c:v>41876</c:v>
                </c:pt>
                <c:pt idx="413">
                  <c:v>41877</c:v>
                </c:pt>
                <c:pt idx="414">
                  <c:v>41878</c:v>
                </c:pt>
                <c:pt idx="415">
                  <c:v>41879</c:v>
                </c:pt>
                <c:pt idx="416">
                  <c:v>41880</c:v>
                </c:pt>
                <c:pt idx="417">
                  <c:v>41883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ıse100'!$M$2:$M$443</c:f>
              <c:numCache>
                <c:formatCode>General</c:formatCode>
                <c:ptCount val="442"/>
                <c:pt idx="0">
                  <c:v>-2.194948E-2</c:v>
                </c:pt>
                <c:pt idx="1">
                  <c:v>-2.129433E-2</c:v>
                </c:pt>
                <c:pt idx="2">
                  <c:v>-2.5002119999999999E-2</c:v>
                </c:pt>
                <c:pt idx="3">
                  <c:v>-2.4271129999999998E-2</c:v>
                </c:pt>
                <c:pt idx="4">
                  <c:v>-2.410555E-2</c:v>
                </c:pt>
                <c:pt idx="5">
                  <c:v>-2.3978220000000001E-2</c:v>
                </c:pt>
                <c:pt idx="6">
                  <c:v>-2.3186249999999999E-2</c:v>
                </c:pt>
                <c:pt idx="7">
                  <c:v>-2.417445E-2</c:v>
                </c:pt>
                <c:pt idx="8">
                  <c:v>-2.3704429999999999E-2</c:v>
                </c:pt>
                <c:pt idx="9">
                  <c:v>-2.2963319999999999E-2</c:v>
                </c:pt>
                <c:pt idx="10">
                  <c:v>-2.3802549999999999E-2</c:v>
                </c:pt>
                <c:pt idx="11">
                  <c:v>-2.3194949999999999E-2</c:v>
                </c:pt>
                <c:pt idx="12">
                  <c:v>-2.7060399999999998E-2</c:v>
                </c:pt>
                <c:pt idx="13">
                  <c:v>-2.675365E-2</c:v>
                </c:pt>
                <c:pt idx="14">
                  <c:v>-2.5503140000000001E-2</c:v>
                </c:pt>
                <c:pt idx="15">
                  <c:v>-2.474732E-2</c:v>
                </c:pt>
                <c:pt idx="16">
                  <c:v>-2.393323E-2</c:v>
                </c:pt>
                <c:pt idx="17">
                  <c:v>-2.366818E-2</c:v>
                </c:pt>
                <c:pt idx="18">
                  <c:v>-2.283377E-2</c:v>
                </c:pt>
                <c:pt idx="19">
                  <c:v>-2.7899710000000001E-2</c:v>
                </c:pt>
                <c:pt idx="20">
                  <c:v>-4.5585729999999998E-2</c:v>
                </c:pt>
                <c:pt idx="21">
                  <c:v>-4.406649E-2</c:v>
                </c:pt>
                <c:pt idx="22">
                  <c:v>-5.4250880000000001E-2</c:v>
                </c:pt>
                <c:pt idx="23">
                  <c:v>-5.0944570000000002E-2</c:v>
                </c:pt>
                <c:pt idx="24">
                  <c:v>-5.0049290000000003E-2</c:v>
                </c:pt>
                <c:pt idx="25">
                  <c:v>-4.7319800000000002E-2</c:v>
                </c:pt>
                <c:pt idx="26">
                  <c:v>-4.5009420000000001E-2</c:v>
                </c:pt>
                <c:pt idx="27">
                  <c:v>-4.2756479999999999E-2</c:v>
                </c:pt>
                <c:pt idx="28">
                  <c:v>-4.5604800000000001E-2</c:v>
                </c:pt>
                <c:pt idx="29">
                  <c:v>-4.3469210000000001E-2</c:v>
                </c:pt>
                <c:pt idx="30">
                  <c:v>-4.413682E-2</c:v>
                </c:pt>
                <c:pt idx="31">
                  <c:v>-4.2560979999999998E-2</c:v>
                </c:pt>
                <c:pt idx="32">
                  <c:v>-4.0472599999999997E-2</c:v>
                </c:pt>
                <c:pt idx="33">
                  <c:v>-3.8644119999999997E-2</c:v>
                </c:pt>
                <c:pt idx="34">
                  <c:v>-3.7035999999999999E-2</c:v>
                </c:pt>
                <c:pt idx="35">
                  <c:v>-3.5295050000000001E-2</c:v>
                </c:pt>
                <c:pt idx="36">
                  <c:v>-3.3788140000000001E-2</c:v>
                </c:pt>
                <c:pt idx="37">
                  <c:v>-3.2729660000000001E-2</c:v>
                </c:pt>
                <c:pt idx="38">
                  <c:v>-3.612427E-2</c:v>
                </c:pt>
                <c:pt idx="39">
                  <c:v>-3.7735230000000002E-2</c:v>
                </c:pt>
                <c:pt idx="40">
                  <c:v>-3.6677889999999998E-2</c:v>
                </c:pt>
                <c:pt idx="41">
                  <c:v>-3.5884529999999998E-2</c:v>
                </c:pt>
                <c:pt idx="42">
                  <c:v>-3.473627E-2</c:v>
                </c:pt>
                <c:pt idx="43">
                  <c:v>-3.4979629999999998E-2</c:v>
                </c:pt>
                <c:pt idx="44">
                  <c:v>-3.3650319999999997E-2</c:v>
                </c:pt>
                <c:pt idx="45">
                  <c:v>-3.2845310000000003E-2</c:v>
                </c:pt>
                <c:pt idx="46">
                  <c:v>-3.1641639999999999E-2</c:v>
                </c:pt>
                <c:pt idx="47">
                  <c:v>-3.1913839999999999E-2</c:v>
                </c:pt>
                <c:pt idx="48">
                  <c:v>-3.1080960000000001E-2</c:v>
                </c:pt>
                <c:pt idx="49">
                  <c:v>-3.3752169999999998E-2</c:v>
                </c:pt>
                <c:pt idx="50">
                  <c:v>-3.2830329999999998E-2</c:v>
                </c:pt>
                <c:pt idx="51">
                  <c:v>-3.1376710000000002E-2</c:v>
                </c:pt>
                <c:pt idx="52">
                  <c:v>-3.071726E-2</c:v>
                </c:pt>
                <c:pt idx="53">
                  <c:v>-3.0388109999999999E-2</c:v>
                </c:pt>
                <c:pt idx="54">
                  <c:v>-3.074698E-2</c:v>
                </c:pt>
                <c:pt idx="55">
                  <c:v>-2.9585650000000002E-2</c:v>
                </c:pt>
                <c:pt idx="56">
                  <c:v>-3.0610120000000001E-2</c:v>
                </c:pt>
                <c:pt idx="57">
                  <c:v>-2.9551649999999999E-2</c:v>
                </c:pt>
                <c:pt idx="58">
                  <c:v>-2.8446369999999999E-2</c:v>
                </c:pt>
                <c:pt idx="59">
                  <c:v>-2.738202E-2</c:v>
                </c:pt>
                <c:pt idx="60">
                  <c:v>-2.6446520000000001E-2</c:v>
                </c:pt>
                <c:pt idx="61">
                  <c:v>-2.763732E-2</c:v>
                </c:pt>
                <c:pt idx="62">
                  <c:v>-2.6667010000000001E-2</c:v>
                </c:pt>
                <c:pt idx="63">
                  <c:v>-2.7320569999999999E-2</c:v>
                </c:pt>
                <c:pt idx="64">
                  <c:v>-2.6780620000000002E-2</c:v>
                </c:pt>
                <c:pt idx="65">
                  <c:v>-2.5854930000000002E-2</c:v>
                </c:pt>
                <c:pt idx="66">
                  <c:v>-2.5082690000000001E-2</c:v>
                </c:pt>
                <c:pt idx="67">
                  <c:v>-2.7102399999999999E-2</c:v>
                </c:pt>
                <c:pt idx="68">
                  <c:v>-3.0826449999999998E-2</c:v>
                </c:pt>
                <c:pt idx="69">
                  <c:v>-3.2023490000000002E-2</c:v>
                </c:pt>
                <c:pt idx="70">
                  <c:v>-3.2777809999999998E-2</c:v>
                </c:pt>
                <c:pt idx="71">
                  <c:v>-3.2013930000000003E-2</c:v>
                </c:pt>
                <c:pt idx="72">
                  <c:v>-3.0993719999999999E-2</c:v>
                </c:pt>
                <c:pt idx="73">
                  <c:v>-3.3446530000000002E-2</c:v>
                </c:pt>
                <c:pt idx="74">
                  <c:v>-3.2207319999999998E-2</c:v>
                </c:pt>
                <c:pt idx="75">
                  <c:v>-3.1124929999999999E-2</c:v>
                </c:pt>
                <c:pt idx="76">
                  <c:v>-3.0285579999999999E-2</c:v>
                </c:pt>
                <c:pt idx="77">
                  <c:v>-2.9324159999999998E-2</c:v>
                </c:pt>
                <c:pt idx="78">
                  <c:v>-3.1407119999999997E-2</c:v>
                </c:pt>
                <c:pt idx="79">
                  <c:v>-3.016605E-2</c:v>
                </c:pt>
                <c:pt idx="80">
                  <c:v>-2.9607959999999999E-2</c:v>
                </c:pt>
                <c:pt idx="81">
                  <c:v>-2.9121939999999999E-2</c:v>
                </c:pt>
                <c:pt idx="82">
                  <c:v>-2.8055380000000001E-2</c:v>
                </c:pt>
                <c:pt idx="83">
                  <c:v>-2.7030970000000001E-2</c:v>
                </c:pt>
                <c:pt idx="84">
                  <c:v>-2.6094450000000002E-2</c:v>
                </c:pt>
                <c:pt idx="85">
                  <c:v>-2.6268949999999999E-2</c:v>
                </c:pt>
                <c:pt idx="86">
                  <c:v>-3.4061069999999999E-2</c:v>
                </c:pt>
                <c:pt idx="87">
                  <c:v>-3.2728849999999997E-2</c:v>
                </c:pt>
                <c:pt idx="88">
                  <c:v>-3.167317E-2</c:v>
                </c:pt>
                <c:pt idx="89">
                  <c:v>-3.057503E-2</c:v>
                </c:pt>
                <c:pt idx="90">
                  <c:v>-3.1389090000000001E-2</c:v>
                </c:pt>
                <c:pt idx="91">
                  <c:v>-3.1454419999999997E-2</c:v>
                </c:pt>
                <c:pt idx="92">
                  <c:v>-3.041524E-2</c:v>
                </c:pt>
                <c:pt idx="93">
                  <c:v>-2.9271749999999999E-2</c:v>
                </c:pt>
                <c:pt idx="94">
                  <c:v>-3.0614880000000001E-2</c:v>
                </c:pt>
                <c:pt idx="95">
                  <c:v>-3.0009330000000001E-2</c:v>
                </c:pt>
                <c:pt idx="96">
                  <c:v>-2.8941120000000001E-2</c:v>
                </c:pt>
                <c:pt idx="97">
                  <c:v>-2.7885110000000001E-2</c:v>
                </c:pt>
                <c:pt idx="98">
                  <c:v>-3.1366089999999999E-2</c:v>
                </c:pt>
                <c:pt idx="99">
                  <c:v>-3.1125469999999999E-2</c:v>
                </c:pt>
                <c:pt idx="100">
                  <c:v>-3.3824890000000003E-2</c:v>
                </c:pt>
                <c:pt idx="101">
                  <c:v>-3.6448870000000001E-2</c:v>
                </c:pt>
                <c:pt idx="102">
                  <c:v>-3.5025859999999999E-2</c:v>
                </c:pt>
                <c:pt idx="103">
                  <c:v>-3.3866010000000002E-2</c:v>
                </c:pt>
                <c:pt idx="104">
                  <c:v>-3.3102939999999997E-2</c:v>
                </c:pt>
                <c:pt idx="105">
                  <c:v>-4.0613389999999999E-2</c:v>
                </c:pt>
                <c:pt idx="106">
                  <c:v>-3.8621950000000002E-2</c:v>
                </c:pt>
                <c:pt idx="107">
                  <c:v>-3.8666319999999997E-2</c:v>
                </c:pt>
                <c:pt idx="108">
                  <c:v>-0.10299158</c:v>
                </c:pt>
                <c:pt idx="109">
                  <c:v>-0.10551612</c:v>
                </c:pt>
                <c:pt idx="110">
                  <c:v>-9.9293909999999999E-2</c:v>
                </c:pt>
                <c:pt idx="111">
                  <c:v>-0.10268772</c:v>
                </c:pt>
                <c:pt idx="112">
                  <c:v>-9.9800890000000003E-2</c:v>
                </c:pt>
                <c:pt idx="113">
                  <c:v>-9.6097600000000005E-2</c:v>
                </c:pt>
                <c:pt idx="114">
                  <c:v>-9.1528059999999994E-2</c:v>
                </c:pt>
                <c:pt idx="115">
                  <c:v>-8.8085350000000007E-2</c:v>
                </c:pt>
                <c:pt idx="116">
                  <c:v>-8.2835480000000003E-2</c:v>
                </c:pt>
                <c:pt idx="117">
                  <c:v>-8.6411539999999995E-2</c:v>
                </c:pt>
                <c:pt idx="118">
                  <c:v>-8.21239E-2</c:v>
                </c:pt>
                <c:pt idx="119">
                  <c:v>-7.8447950000000002E-2</c:v>
                </c:pt>
                <c:pt idx="120">
                  <c:v>-7.4620989999999998E-2</c:v>
                </c:pt>
                <c:pt idx="121">
                  <c:v>-9.307356E-2</c:v>
                </c:pt>
                <c:pt idx="122">
                  <c:v>-8.755164E-2</c:v>
                </c:pt>
                <c:pt idx="123">
                  <c:v>-8.7663840000000007E-2</c:v>
                </c:pt>
                <c:pt idx="124">
                  <c:v>-8.2805240000000002E-2</c:v>
                </c:pt>
                <c:pt idx="125">
                  <c:v>-8.3470320000000001E-2</c:v>
                </c:pt>
                <c:pt idx="126">
                  <c:v>-8.0851530000000005E-2</c:v>
                </c:pt>
                <c:pt idx="127">
                  <c:v>-7.6149060000000005E-2</c:v>
                </c:pt>
                <c:pt idx="128">
                  <c:v>-7.1660269999999998E-2</c:v>
                </c:pt>
                <c:pt idx="129">
                  <c:v>-6.7382869999999997E-2</c:v>
                </c:pt>
                <c:pt idx="130">
                  <c:v>-7.115908E-2</c:v>
                </c:pt>
                <c:pt idx="131">
                  <c:v>-6.936399E-2</c:v>
                </c:pt>
                <c:pt idx="132">
                  <c:v>-7.083478E-2</c:v>
                </c:pt>
                <c:pt idx="133">
                  <c:v>-6.8908880000000006E-2</c:v>
                </c:pt>
                <c:pt idx="134">
                  <c:v>-6.4849630000000005E-2</c:v>
                </c:pt>
                <c:pt idx="135">
                  <c:v>-6.2139380000000001E-2</c:v>
                </c:pt>
                <c:pt idx="136">
                  <c:v>-5.8914210000000002E-2</c:v>
                </c:pt>
                <c:pt idx="137">
                  <c:v>-6.0593569999999999E-2</c:v>
                </c:pt>
                <c:pt idx="138">
                  <c:v>-6.2471659999999998E-2</c:v>
                </c:pt>
                <c:pt idx="139">
                  <c:v>-5.914999E-2</c:v>
                </c:pt>
                <c:pt idx="140">
                  <c:v>-5.760088E-2</c:v>
                </c:pt>
                <c:pt idx="141">
                  <c:v>-5.4241119999999997E-2</c:v>
                </c:pt>
                <c:pt idx="142">
                  <c:v>-5.3009279999999999E-2</c:v>
                </c:pt>
                <c:pt idx="143">
                  <c:v>-4.9787270000000002E-2</c:v>
                </c:pt>
                <c:pt idx="144">
                  <c:v>-4.7287610000000001E-2</c:v>
                </c:pt>
                <c:pt idx="145">
                  <c:v>-4.7598630000000003E-2</c:v>
                </c:pt>
                <c:pt idx="146">
                  <c:v>-4.5066059999999998E-2</c:v>
                </c:pt>
                <c:pt idx="147">
                  <c:v>-4.5502769999999998E-2</c:v>
                </c:pt>
                <c:pt idx="148">
                  <c:v>-4.3128949999999999E-2</c:v>
                </c:pt>
                <c:pt idx="149">
                  <c:v>-4.3989859999999999E-2</c:v>
                </c:pt>
                <c:pt idx="150">
                  <c:v>-4.3572279999999998E-2</c:v>
                </c:pt>
                <c:pt idx="151">
                  <c:v>-4.1155110000000002E-2</c:v>
                </c:pt>
                <c:pt idx="152">
                  <c:v>-3.9481080000000002E-2</c:v>
                </c:pt>
                <c:pt idx="153">
                  <c:v>-3.7457089999999998E-2</c:v>
                </c:pt>
                <c:pt idx="154">
                  <c:v>-3.5730610000000003E-2</c:v>
                </c:pt>
                <c:pt idx="155">
                  <c:v>-3.4620930000000001E-2</c:v>
                </c:pt>
                <c:pt idx="156">
                  <c:v>-3.869471E-2</c:v>
                </c:pt>
                <c:pt idx="157">
                  <c:v>-3.6736539999999998E-2</c:v>
                </c:pt>
                <c:pt idx="158">
                  <c:v>-3.4885079999999999E-2</c:v>
                </c:pt>
                <c:pt idx="159">
                  <c:v>-3.8504980000000001E-2</c:v>
                </c:pt>
                <c:pt idx="160">
                  <c:v>-3.6684460000000002E-2</c:v>
                </c:pt>
                <c:pt idx="161">
                  <c:v>-4.1771679999999999E-2</c:v>
                </c:pt>
                <c:pt idx="162">
                  <c:v>-3.9730019999999998E-2</c:v>
                </c:pt>
                <c:pt idx="163">
                  <c:v>-4.8780749999999998E-2</c:v>
                </c:pt>
                <c:pt idx="164">
                  <c:v>-4.974365E-2</c:v>
                </c:pt>
                <c:pt idx="165">
                  <c:v>-4.72126E-2</c:v>
                </c:pt>
                <c:pt idx="166">
                  <c:v>-4.5628200000000001E-2</c:v>
                </c:pt>
                <c:pt idx="167">
                  <c:v>-6.0733450000000001E-2</c:v>
                </c:pt>
                <c:pt idx="168">
                  <c:v>-5.6996430000000001E-2</c:v>
                </c:pt>
                <c:pt idx="169">
                  <c:v>-5.4827229999999998E-2</c:v>
                </c:pt>
                <c:pt idx="170">
                  <c:v>-5.7983659999999999E-2</c:v>
                </c:pt>
                <c:pt idx="171">
                  <c:v>-5.8478670000000003E-2</c:v>
                </c:pt>
                <c:pt idx="172">
                  <c:v>-5.4982410000000002E-2</c:v>
                </c:pt>
                <c:pt idx="173">
                  <c:v>-5.197599E-2</c:v>
                </c:pt>
                <c:pt idx="174">
                  <c:v>-4.9378230000000002E-2</c:v>
                </c:pt>
                <c:pt idx="175">
                  <c:v>-5.526785E-2</c:v>
                </c:pt>
                <c:pt idx="176">
                  <c:v>-5.7460110000000002E-2</c:v>
                </c:pt>
                <c:pt idx="177">
                  <c:v>-5.410997E-2</c:v>
                </c:pt>
                <c:pt idx="178">
                  <c:v>-5.2074790000000003E-2</c:v>
                </c:pt>
                <c:pt idx="179">
                  <c:v>-5.0994320000000003E-2</c:v>
                </c:pt>
                <c:pt idx="180">
                  <c:v>-5.6437029999999999E-2</c:v>
                </c:pt>
                <c:pt idx="181">
                  <c:v>-5.3414730000000001E-2</c:v>
                </c:pt>
                <c:pt idx="182">
                  <c:v>-5.0595260000000003E-2</c:v>
                </c:pt>
                <c:pt idx="183">
                  <c:v>-6.9177699999999995E-2</c:v>
                </c:pt>
                <c:pt idx="184">
                  <c:v>-6.9282689999999994E-2</c:v>
                </c:pt>
                <c:pt idx="185">
                  <c:v>-6.6230079999999997E-2</c:v>
                </c:pt>
                <c:pt idx="186">
                  <c:v>-6.2354149999999997E-2</c:v>
                </c:pt>
                <c:pt idx="187">
                  <c:v>-5.8788979999999998E-2</c:v>
                </c:pt>
                <c:pt idx="188">
                  <c:v>-5.6032169999999999E-2</c:v>
                </c:pt>
                <c:pt idx="189">
                  <c:v>-5.3662219999999997E-2</c:v>
                </c:pt>
                <c:pt idx="190">
                  <c:v>-5.0710709999999999E-2</c:v>
                </c:pt>
                <c:pt idx="191">
                  <c:v>-5.2724899999999998E-2</c:v>
                </c:pt>
                <c:pt idx="192">
                  <c:v>-5.1998740000000002E-2</c:v>
                </c:pt>
                <c:pt idx="193">
                  <c:v>-5.0293820000000003E-2</c:v>
                </c:pt>
                <c:pt idx="194">
                  <c:v>-4.7653689999999999E-2</c:v>
                </c:pt>
                <c:pt idx="195">
                  <c:v>-4.4943410000000003E-2</c:v>
                </c:pt>
                <c:pt idx="196">
                  <c:v>-4.3180669999999997E-2</c:v>
                </c:pt>
                <c:pt idx="197">
                  <c:v>-4.1440350000000001E-2</c:v>
                </c:pt>
                <c:pt idx="198">
                  <c:v>-4.1323560000000002E-2</c:v>
                </c:pt>
                <c:pt idx="199">
                  <c:v>-3.9685350000000001E-2</c:v>
                </c:pt>
                <c:pt idx="200">
                  <c:v>-3.7614370000000001E-2</c:v>
                </c:pt>
                <c:pt idx="201">
                  <c:v>-4.5129210000000003E-2</c:v>
                </c:pt>
                <c:pt idx="202">
                  <c:v>-4.2932369999999997E-2</c:v>
                </c:pt>
                <c:pt idx="203">
                  <c:v>-4.1602140000000003E-2</c:v>
                </c:pt>
                <c:pt idx="204">
                  <c:v>-3.9465760000000003E-2</c:v>
                </c:pt>
                <c:pt idx="205">
                  <c:v>-3.7660619999999999E-2</c:v>
                </c:pt>
                <c:pt idx="206">
                  <c:v>-3.5914059999999998E-2</c:v>
                </c:pt>
                <c:pt idx="207">
                  <c:v>-3.4983640000000003E-2</c:v>
                </c:pt>
                <c:pt idx="208">
                  <c:v>-3.6710769999999997E-2</c:v>
                </c:pt>
                <c:pt idx="209">
                  <c:v>-3.7429070000000002E-2</c:v>
                </c:pt>
                <c:pt idx="210">
                  <c:v>-3.5968090000000001E-2</c:v>
                </c:pt>
                <c:pt idx="211">
                  <c:v>-3.8479869999999999E-2</c:v>
                </c:pt>
                <c:pt idx="212">
                  <c:v>-3.822863E-2</c:v>
                </c:pt>
                <c:pt idx="213">
                  <c:v>-3.6354459999999998E-2</c:v>
                </c:pt>
                <c:pt idx="214">
                  <c:v>-4.1264809999999999E-2</c:v>
                </c:pt>
                <c:pt idx="215">
                  <c:v>-4.4736089999999999E-2</c:v>
                </c:pt>
                <c:pt idx="216">
                  <c:v>-4.2408830000000002E-2</c:v>
                </c:pt>
                <c:pt idx="217">
                  <c:v>-4.0447360000000002E-2</c:v>
                </c:pt>
                <c:pt idx="218">
                  <c:v>-4.2399060000000002E-2</c:v>
                </c:pt>
                <c:pt idx="219">
                  <c:v>-4.0303459999999999E-2</c:v>
                </c:pt>
                <c:pt idx="220">
                  <c:v>-4.0652649999999999E-2</c:v>
                </c:pt>
                <c:pt idx="221">
                  <c:v>-4.0400209999999999E-2</c:v>
                </c:pt>
                <c:pt idx="222">
                  <c:v>-3.9147069999999999E-2</c:v>
                </c:pt>
                <c:pt idx="223">
                  <c:v>-3.8075930000000001E-2</c:v>
                </c:pt>
                <c:pt idx="224">
                  <c:v>-3.7526520000000001E-2</c:v>
                </c:pt>
                <c:pt idx="225">
                  <c:v>-3.6987329999999999E-2</c:v>
                </c:pt>
                <c:pt idx="226">
                  <c:v>-3.707266E-2</c:v>
                </c:pt>
                <c:pt idx="227">
                  <c:v>-3.6323569999999999E-2</c:v>
                </c:pt>
                <c:pt idx="228">
                  <c:v>-3.4959829999999997E-2</c:v>
                </c:pt>
                <c:pt idx="229">
                  <c:v>-3.5587670000000002E-2</c:v>
                </c:pt>
                <c:pt idx="230">
                  <c:v>-3.5330250000000001E-2</c:v>
                </c:pt>
                <c:pt idx="231">
                  <c:v>-3.9903290000000001E-2</c:v>
                </c:pt>
                <c:pt idx="232">
                  <c:v>-3.7953380000000002E-2</c:v>
                </c:pt>
                <c:pt idx="233">
                  <c:v>-3.8530880000000003E-2</c:v>
                </c:pt>
                <c:pt idx="234">
                  <c:v>-3.9507189999999998E-2</c:v>
                </c:pt>
                <c:pt idx="235">
                  <c:v>-3.8548539999999999E-2</c:v>
                </c:pt>
                <c:pt idx="236">
                  <c:v>-3.6896890000000002E-2</c:v>
                </c:pt>
                <c:pt idx="237">
                  <c:v>-3.5407399999999999E-2</c:v>
                </c:pt>
                <c:pt idx="238">
                  <c:v>-3.5628470000000002E-2</c:v>
                </c:pt>
                <c:pt idx="239">
                  <c:v>-3.5544829999999999E-2</c:v>
                </c:pt>
                <c:pt idx="240">
                  <c:v>-3.4872029999999998E-2</c:v>
                </c:pt>
                <c:pt idx="241">
                  <c:v>-5.5716080000000001E-2</c:v>
                </c:pt>
                <c:pt idx="242">
                  <c:v>-5.2667659999999998E-2</c:v>
                </c:pt>
                <c:pt idx="243">
                  <c:v>-5.7049370000000002E-2</c:v>
                </c:pt>
                <c:pt idx="244">
                  <c:v>-5.406424E-2</c:v>
                </c:pt>
                <c:pt idx="245">
                  <c:v>-5.4324110000000002E-2</c:v>
                </c:pt>
                <c:pt idx="246">
                  <c:v>-5.2354310000000001E-2</c:v>
                </c:pt>
                <c:pt idx="247">
                  <c:v>-6.1282709999999997E-2</c:v>
                </c:pt>
                <c:pt idx="248">
                  <c:v>-6.124288E-2</c:v>
                </c:pt>
                <c:pt idx="249">
                  <c:v>-5.8430200000000002E-2</c:v>
                </c:pt>
                <c:pt idx="250">
                  <c:v>-7.5026399999999993E-2</c:v>
                </c:pt>
                <c:pt idx="251">
                  <c:v>-7.0342450000000001E-2</c:v>
                </c:pt>
                <c:pt idx="252">
                  <c:v>-6.6967239999999997E-2</c:v>
                </c:pt>
                <c:pt idx="253">
                  <c:v>-6.4344310000000002E-2</c:v>
                </c:pt>
                <c:pt idx="254">
                  <c:v>-6.5258289999999997E-2</c:v>
                </c:pt>
                <c:pt idx="255">
                  <c:v>-6.1747700000000003E-2</c:v>
                </c:pt>
                <c:pt idx="256">
                  <c:v>-6.035766E-2</c:v>
                </c:pt>
                <c:pt idx="257">
                  <c:v>-5.8186700000000001E-2</c:v>
                </c:pt>
                <c:pt idx="258">
                  <c:v>-5.7446209999999998E-2</c:v>
                </c:pt>
                <c:pt idx="259">
                  <c:v>-5.4135469999999998E-2</c:v>
                </c:pt>
                <c:pt idx="260">
                  <c:v>-5.110087E-2</c:v>
                </c:pt>
                <c:pt idx="261">
                  <c:v>-4.8183179999999999E-2</c:v>
                </c:pt>
                <c:pt idx="262">
                  <c:v>-4.8574369999999999E-2</c:v>
                </c:pt>
                <c:pt idx="263">
                  <c:v>-4.8551950000000003E-2</c:v>
                </c:pt>
                <c:pt idx="264">
                  <c:v>-4.5820510000000002E-2</c:v>
                </c:pt>
                <c:pt idx="265">
                  <c:v>-4.3621020000000003E-2</c:v>
                </c:pt>
                <c:pt idx="266">
                  <c:v>-4.3181860000000002E-2</c:v>
                </c:pt>
                <c:pt idx="267">
                  <c:v>-4.8022670000000003E-2</c:v>
                </c:pt>
                <c:pt idx="268">
                  <c:v>-4.7491119999999998E-2</c:v>
                </c:pt>
                <c:pt idx="269">
                  <c:v>-4.4988920000000002E-2</c:v>
                </c:pt>
                <c:pt idx="270">
                  <c:v>-4.4879099999999998E-2</c:v>
                </c:pt>
                <c:pt idx="271">
                  <c:v>-4.6942560000000001E-2</c:v>
                </c:pt>
                <c:pt idx="272">
                  <c:v>-4.5078319999999998E-2</c:v>
                </c:pt>
                <c:pt idx="273">
                  <c:v>-4.4394999999999997E-2</c:v>
                </c:pt>
                <c:pt idx="274">
                  <c:v>-4.227185E-2</c:v>
                </c:pt>
                <c:pt idx="275">
                  <c:v>-4.2439640000000001E-2</c:v>
                </c:pt>
                <c:pt idx="276">
                  <c:v>-4.0564379999999997E-2</c:v>
                </c:pt>
                <c:pt idx="277">
                  <c:v>-4.6545419999999997E-2</c:v>
                </c:pt>
                <c:pt idx="278">
                  <c:v>-4.4238699999999999E-2</c:v>
                </c:pt>
                <c:pt idx="279">
                  <c:v>-4.2818809999999999E-2</c:v>
                </c:pt>
                <c:pt idx="280">
                  <c:v>-4.0783140000000002E-2</c:v>
                </c:pt>
                <c:pt idx="281">
                  <c:v>-3.8953649999999999E-2</c:v>
                </c:pt>
                <c:pt idx="282">
                  <c:v>-3.8582980000000003E-2</c:v>
                </c:pt>
                <c:pt idx="283">
                  <c:v>-3.9059820000000002E-2</c:v>
                </c:pt>
                <c:pt idx="284">
                  <c:v>-3.8239960000000003E-2</c:v>
                </c:pt>
                <c:pt idx="285">
                  <c:v>-4.1227369999999999E-2</c:v>
                </c:pt>
                <c:pt idx="286">
                  <c:v>-4.0647969999999999E-2</c:v>
                </c:pt>
                <c:pt idx="287">
                  <c:v>-3.8893249999999997E-2</c:v>
                </c:pt>
                <c:pt idx="288">
                  <c:v>-3.7193520000000001E-2</c:v>
                </c:pt>
                <c:pt idx="289">
                  <c:v>-3.5718809999999997E-2</c:v>
                </c:pt>
                <c:pt idx="290">
                  <c:v>-4.3663E-2</c:v>
                </c:pt>
                <c:pt idx="291">
                  <c:v>-4.251195E-2</c:v>
                </c:pt>
                <c:pt idx="292">
                  <c:v>-4.062938E-2</c:v>
                </c:pt>
                <c:pt idx="293">
                  <c:v>-3.9793599999999998E-2</c:v>
                </c:pt>
                <c:pt idx="294">
                  <c:v>-4.2260270000000003E-2</c:v>
                </c:pt>
                <c:pt idx="295">
                  <c:v>-4.6309919999999997E-2</c:v>
                </c:pt>
                <c:pt idx="296">
                  <c:v>-4.4190720000000003E-2</c:v>
                </c:pt>
                <c:pt idx="297">
                  <c:v>-4.2465179999999998E-2</c:v>
                </c:pt>
                <c:pt idx="298">
                  <c:v>-4.226253E-2</c:v>
                </c:pt>
                <c:pt idx="299">
                  <c:v>-4.0596439999999998E-2</c:v>
                </c:pt>
                <c:pt idx="300">
                  <c:v>-3.887343E-2</c:v>
                </c:pt>
                <c:pt idx="301">
                  <c:v>-3.7203720000000003E-2</c:v>
                </c:pt>
                <c:pt idx="302">
                  <c:v>-3.5629500000000001E-2</c:v>
                </c:pt>
                <c:pt idx="303">
                  <c:v>-3.415696E-2</c:v>
                </c:pt>
                <c:pt idx="304">
                  <c:v>-3.453328E-2</c:v>
                </c:pt>
                <c:pt idx="305">
                  <c:v>-3.6774029999999999E-2</c:v>
                </c:pt>
                <c:pt idx="306">
                  <c:v>-3.532561E-2</c:v>
                </c:pt>
                <c:pt idx="307">
                  <c:v>-3.4023650000000003E-2</c:v>
                </c:pt>
                <c:pt idx="308">
                  <c:v>-3.4004850000000003E-2</c:v>
                </c:pt>
                <c:pt idx="309">
                  <c:v>-3.47161E-2</c:v>
                </c:pt>
                <c:pt idx="310">
                  <c:v>-3.5188480000000001E-2</c:v>
                </c:pt>
                <c:pt idx="311">
                  <c:v>-4.9086110000000002E-2</c:v>
                </c:pt>
                <c:pt idx="312">
                  <c:v>-4.7318029999999997E-2</c:v>
                </c:pt>
                <c:pt idx="313">
                  <c:v>-5.070471E-2</c:v>
                </c:pt>
                <c:pt idx="314">
                  <c:v>-4.8374109999999998E-2</c:v>
                </c:pt>
                <c:pt idx="315">
                  <c:v>-4.7373609999999997E-2</c:v>
                </c:pt>
                <c:pt idx="316">
                  <c:v>-4.4994569999999998E-2</c:v>
                </c:pt>
                <c:pt idx="317">
                  <c:v>-4.3699340000000003E-2</c:v>
                </c:pt>
                <c:pt idx="318">
                  <c:v>-4.2950420000000003E-2</c:v>
                </c:pt>
                <c:pt idx="319">
                  <c:v>-4.0941140000000001E-2</c:v>
                </c:pt>
                <c:pt idx="320">
                  <c:v>-4.1759339999999999E-2</c:v>
                </c:pt>
                <c:pt idx="321">
                  <c:v>-4.3451099999999999E-2</c:v>
                </c:pt>
                <c:pt idx="322">
                  <c:v>-4.1956060000000003E-2</c:v>
                </c:pt>
                <c:pt idx="323">
                  <c:v>-4.0202389999999998E-2</c:v>
                </c:pt>
                <c:pt idx="324">
                  <c:v>-3.9850280000000002E-2</c:v>
                </c:pt>
                <c:pt idx="325">
                  <c:v>-4.1059749999999999E-2</c:v>
                </c:pt>
                <c:pt idx="326">
                  <c:v>-3.9050370000000001E-2</c:v>
                </c:pt>
                <c:pt idx="327">
                  <c:v>-3.9047289999999998E-2</c:v>
                </c:pt>
                <c:pt idx="328">
                  <c:v>-3.7228240000000003E-2</c:v>
                </c:pt>
                <c:pt idx="329">
                  <c:v>-3.5655409999999998E-2</c:v>
                </c:pt>
                <c:pt idx="330">
                  <c:v>-3.4320799999999999E-2</c:v>
                </c:pt>
                <c:pt idx="331">
                  <c:v>-3.4278660000000002E-2</c:v>
                </c:pt>
                <c:pt idx="332">
                  <c:v>-3.512651E-2</c:v>
                </c:pt>
                <c:pt idx="333">
                  <c:v>-3.5314669999999999E-2</c:v>
                </c:pt>
                <c:pt idx="334">
                  <c:v>-3.3924299999999998E-2</c:v>
                </c:pt>
                <c:pt idx="335">
                  <c:v>-3.6408900000000001E-2</c:v>
                </c:pt>
                <c:pt idx="336">
                  <c:v>-3.7201150000000002E-2</c:v>
                </c:pt>
                <c:pt idx="337">
                  <c:v>-3.5932119999999998E-2</c:v>
                </c:pt>
                <c:pt idx="338">
                  <c:v>-3.4679099999999997E-2</c:v>
                </c:pt>
                <c:pt idx="339">
                  <c:v>-3.3469199999999998E-2</c:v>
                </c:pt>
                <c:pt idx="340">
                  <c:v>-3.3209139999999998E-2</c:v>
                </c:pt>
                <c:pt idx="341">
                  <c:v>-3.2132689999999998E-2</c:v>
                </c:pt>
                <c:pt idx="342">
                  <c:v>-3.1131510000000001E-2</c:v>
                </c:pt>
                <c:pt idx="343">
                  <c:v>-3.0152890000000002E-2</c:v>
                </c:pt>
                <c:pt idx="344">
                  <c:v>-2.9194810000000002E-2</c:v>
                </c:pt>
                <c:pt idx="345">
                  <c:v>-3.0046690000000001E-2</c:v>
                </c:pt>
                <c:pt idx="346">
                  <c:v>-2.9277999999999998E-2</c:v>
                </c:pt>
                <c:pt idx="347">
                  <c:v>-2.8451089999999998E-2</c:v>
                </c:pt>
                <c:pt idx="348">
                  <c:v>-3.0136630000000001E-2</c:v>
                </c:pt>
                <c:pt idx="349">
                  <c:v>-3.3148089999999998E-2</c:v>
                </c:pt>
                <c:pt idx="350">
                  <c:v>-3.1858890000000001E-2</c:v>
                </c:pt>
                <c:pt idx="351">
                  <c:v>-3.108702E-2</c:v>
                </c:pt>
                <c:pt idx="352">
                  <c:v>-3.2336459999999997E-2</c:v>
                </c:pt>
                <c:pt idx="353">
                  <c:v>-3.1503539999999997E-2</c:v>
                </c:pt>
                <c:pt idx="354">
                  <c:v>-3.2886039999999998E-2</c:v>
                </c:pt>
                <c:pt idx="355">
                  <c:v>-3.1649179999999999E-2</c:v>
                </c:pt>
                <c:pt idx="356">
                  <c:v>-3.1432099999999998E-2</c:v>
                </c:pt>
                <c:pt idx="357">
                  <c:v>-3.0361869999999999E-2</c:v>
                </c:pt>
                <c:pt idx="358">
                  <c:v>-2.9782019999999999E-2</c:v>
                </c:pt>
                <c:pt idx="359">
                  <c:v>-3.1837650000000002E-2</c:v>
                </c:pt>
                <c:pt idx="360">
                  <c:v>-3.1147870000000001E-2</c:v>
                </c:pt>
                <c:pt idx="361">
                  <c:v>-3.0193290000000001E-2</c:v>
                </c:pt>
                <c:pt idx="362">
                  <c:v>-3.0320550000000002E-2</c:v>
                </c:pt>
                <c:pt idx="363">
                  <c:v>-4.0453999999999997E-2</c:v>
                </c:pt>
                <c:pt idx="364">
                  <c:v>-3.9220199999999997E-2</c:v>
                </c:pt>
                <c:pt idx="365">
                  <c:v>-3.8508479999999998E-2</c:v>
                </c:pt>
                <c:pt idx="366">
                  <c:v>-3.9796989999999997E-2</c:v>
                </c:pt>
                <c:pt idx="367">
                  <c:v>-3.8029159999999999E-2</c:v>
                </c:pt>
                <c:pt idx="368">
                  <c:v>-3.6314899999999997E-2</c:v>
                </c:pt>
                <c:pt idx="369">
                  <c:v>-3.5953609999999997E-2</c:v>
                </c:pt>
                <c:pt idx="370">
                  <c:v>-3.5320030000000002E-2</c:v>
                </c:pt>
                <c:pt idx="371">
                  <c:v>-3.4996270000000003E-2</c:v>
                </c:pt>
                <c:pt idx="372">
                  <c:v>-3.3856299999999999E-2</c:v>
                </c:pt>
                <c:pt idx="373">
                  <c:v>-3.2549250000000002E-2</c:v>
                </c:pt>
                <c:pt idx="374">
                  <c:v>-3.2921289999999999E-2</c:v>
                </c:pt>
                <c:pt idx="375">
                  <c:v>-3.1872810000000001E-2</c:v>
                </c:pt>
                <c:pt idx="376">
                  <c:v>-3.0790890000000001E-2</c:v>
                </c:pt>
                <c:pt idx="377">
                  <c:v>-3.3437769999999999E-2</c:v>
                </c:pt>
                <c:pt idx="378">
                  <c:v>-3.2394869999999999E-2</c:v>
                </c:pt>
                <c:pt idx="379">
                  <c:v>-3.1918229999999999E-2</c:v>
                </c:pt>
                <c:pt idx="380">
                  <c:v>-3.0826989999999999E-2</c:v>
                </c:pt>
                <c:pt idx="381">
                  <c:v>-3.2781829999999998E-2</c:v>
                </c:pt>
                <c:pt idx="382">
                  <c:v>-3.1739629999999998E-2</c:v>
                </c:pt>
                <c:pt idx="383">
                  <c:v>-3.0635289999999999E-2</c:v>
                </c:pt>
                <c:pt idx="384">
                  <c:v>-3.1299790000000001E-2</c:v>
                </c:pt>
                <c:pt idx="385">
                  <c:v>-3.1252719999999998E-2</c:v>
                </c:pt>
                <c:pt idx="386">
                  <c:v>-3.237806E-2</c:v>
                </c:pt>
                <c:pt idx="387">
                  <c:v>-3.169247E-2</c:v>
                </c:pt>
                <c:pt idx="388">
                  <c:v>-3.1958649999999998E-2</c:v>
                </c:pt>
                <c:pt idx="389">
                  <c:v>-3.1339970000000002E-2</c:v>
                </c:pt>
                <c:pt idx="390">
                  <c:v>-3.055122E-2</c:v>
                </c:pt>
                <c:pt idx="391">
                  <c:v>-2.9615019999999999E-2</c:v>
                </c:pt>
                <c:pt idx="392">
                  <c:v>-2.8751599999999999E-2</c:v>
                </c:pt>
                <c:pt idx="393">
                  <c:v>-2.8000669999999998E-2</c:v>
                </c:pt>
                <c:pt idx="394">
                  <c:v>-2.8496069999999998E-2</c:v>
                </c:pt>
                <c:pt idx="395">
                  <c:v>-2.7796410000000001E-2</c:v>
                </c:pt>
                <c:pt idx="396">
                  <c:v>-3.4289510000000002E-2</c:v>
                </c:pt>
                <c:pt idx="397">
                  <c:v>-3.2966830000000003E-2</c:v>
                </c:pt>
                <c:pt idx="398">
                  <c:v>-3.200588E-2</c:v>
                </c:pt>
                <c:pt idx="399">
                  <c:v>-3.3551009999999999E-2</c:v>
                </c:pt>
                <c:pt idx="400">
                  <c:v>-3.4796790000000001E-2</c:v>
                </c:pt>
                <c:pt idx="401">
                  <c:v>-3.4053559999999997E-2</c:v>
                </c:pt>
                <c:pt idx="402">
                  <c:v>-3.2939889999999999E-2</c:v>
                </c:pt>
                <c:pt idx="403">
                  <c:v>-3.7846820000000003E-2</c:v>
                </c:pt>
                <c:pt idx="404">
                  <c:v>-3.6574269999999999E-2</c:v>
                </c:pt>
                <c:pt idx="405">
                  <c:v>-3.5108939999999998E-2</c:v>
                </c:pt>
                <c:pt idx="406">
                  <c:v>-3.3735590000000003E-2</c:v>
                </c:pt>
                <c:pt idx="407">
                  <c:v>-3.391446E-2</c:v>
                </c:pt>
                <c:pt idx="408">
                  <c:v>-3.3196969999999999E-2</c:v>
                </c:pt>
                <c:pt idx="409">
                  <c:v>-3.7248719999999999E-2</c:v>
                </c:pt>
                <c:pt idx="410">
                  <c:v>-3.6027129999999997E-2</c:v>
                </c:pt>
                <c:pt idx="411">
                  <c:v>-3.4588639999999997E-2</c:v>
                </c:pt>
                <c:pt idx="412">
                  <c:v>-3.3261010000000001E-2</c:v>
                </c:pt>
                <c:pt idx="413">
                  <c:v>-3.2188130000000002E-2</c:v>
                </c:pt>
                <c:pt idx="414">
                  <c:v>-3.4121020000000002E-2</c:v>
                </c:pt>
                <c:pt idx="415">
                  <c:v>-3.3012569999999998E-2</c:v>
                </c:pt>
                <c:pt idx="416">
                  <c:v>-3.1949369999999998E-2</c:v>
                </c:pt>
                <c:pt idx="417">
                  <c:v>-3.135338E-2</c:v>
                </c:pt>
                <c:pt idx="418">
                  <c:v>-3.064412E-2</c:v>
                </c:pt>
                <c:pt idx="419">
                  <c:v>-2.966562E-2</c:v>
                </c:pt>
                <c:pt idx="420">
                  <c:v>-2.920706E-2</c:v>
                </c:pt>
                <c:pt idx="421">
                  <c:v>-2.955381E-2</c:v>
                </c:pt>
                <c:pt idx="422">
                  <c:v>-2.8664039999999998E-2</c:v>
                </c:pt>
                <c:pt idx="423">
                  <c:v>-2.780643E-2</c:v>
                </c:pt>
                <c:pt idx="424">
                  <c:v>-3.4904280000000003E-2</c:v>
                </c:pt>
                <c:pt idx="425">
                  <c:v>-3.4053279999999998E-2</c:v>
                </c:pt>
                <c:pt idx="426">
                  <c:v>-3.3367279999999999E-2</c:v>
                </c:pt>
                <c:pt idx="427">
                  <c:v>-3.4591700000000003E-2</c:v>
                </c:pt>
                <c:pt idx="428">
                  <c:v>-3.3195759999999998E-2</c:v>
                </c:pt>
                <c:pt idx="429">
                  <c:v>-3.2678930000000002E-2</c:v>
                </c:pt>
                <c:pt idx="430">
                  <c:v>-3.1663549999999999E-2</c:v>
                </c:pt>
                <c:pt idx="431">
                  <c:v>-3.4450910000000001E-2</c:v>
                </c:pt>
                <c:pt idx="432">
                  <c:v>-3.3699420000000001E-2</c:v>
                </c:pt>
                <c:pt idx="433">
                  <c:v>-3.2422010000000001E-2</c:v>
                </c:pt>
                <c:pt idx="434">
                  <c:v>-3.1365560000000001E-2</c:v>
                </c:pt>
                <c:pt idx="435">
                  <c:v>-3.4378529999999997E-2</c:v>
                </c:pt>
                <c:pt idx="436">
                  <c:v>-3.373491E-2</c:v>
                </c:pt>
                <c:pt idx="437">
                  <c:v>-3.2457590000000001E-2</c:v>
                </c:pt>
                <c:pt idx="438">
                  <c:v>-3.13325399999999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6652544"/>
        <c:axId val="186654080"/>
      </c:lineChart>
      <c:dateAx>
        <c:axId val="186652544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crossAx val="186654080"/>
        <c:crosses val="autoZero"/>
        <c:auto val="1"/>
        <c:lblOffset val="100"/>
        <c:baseTimeUnit val="days"/>
      </c:dateAx>
      <c:valAx>
        <c:axId val="1866540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6652544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tr-TR" b="0">
                <a:latin typeface="Times New Roman" pitchFamily="18" charset="0"/>
                <a:cs typeface="Times New Roman" pitchFamily="18" charset="0"/>
              </a:rPr>
              <a:t>S&amp;P-500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sp500'!$D$1</c:f>
              <c:strCache>
                <c:ptCount val="1"/>
                <c:pt idx="0">
                  <c:v>S&amp;P-500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D$2:$D$443</c:f>
              <c:numCache>
                <c:formatCode>General</c:formatCode>
                <c:ptCount val="442"/>
                <c:pt idx="0">
                  <c:v>-2.087762E-3</c:v>
                </c:pt>
                <c:pt idx="1">
                  <c:v>4.8533170000000002E-3</c:v>
                </c:pt>
                <c:pt idx="2">
                  <c:v>-3.1280330000000001E-3</c:v>
                </c:pt>
                <c:pt idx="3">
                  <c:v>-3.2476459999999999E-3</c:v>
                </c:pt>
                <c:pt idx="4">
                  <c:v>2.652349E-3</c:v>
                </c:pt>
                <c:pt idx="5">
                  <c:v>7.568717E-3</c:v>
                </c:pt>
                <c:pt idx="6">
                  <c:v>-4.7551600000000001E-5</c:v>
                </c:pt>
                <c:pt idx="7">
                  <c:v>-9.3110800000000004E-4</c:v>
                </c:pt>
                <c:pt idx="8">
                  <c:v>1.1280929999999999E-3</c:v>
                </c:pt>
                <c:pt idx="9">
                  <c:v>1.9694600000000001E-4</c:v>
                </c:pt>
                <c:pt idx="10">
                  <c:v>5.6271029999999996E-3</c:v>
                </c:pt>
                <c:pt idx="11">
                  <c:v>3.397466E-3</c:v>
                </c:pt>
                <c:pt idx="12">
                  <c:v>4.4182789999999998E-3</c:v>
                </c:pt>
                <c:pt idx="13">
                  <c:v>1.5063419999999999E-3</c:v>
                </c:pt>
                <c:pt idx="14">
                  <c:v>6.68979E-6</c:v>
                </c:pt>
                <c:pt idx="15">
                  <c:v>5.4306989999999998E-3</c:v>
                </c:pt>
                <c:pt idx="16">
                  <c:v>-1.8513959999999999E-3</c:v>
                </c:pt>
                <c:pt idx="17">
                  <c:v>5.0930619999999998E-3</c:v>
                </c:pt>
                <c:pt idx="18">
                  <c:v>-3.9072409999999997E-3</c:v>
                </c:pt>
                <c:pt idx="19">
                  <c:v>-2.5666080000000002E-3</c:v>
                </c:pt>
                <c:pt idx="20">
                  <c:v>1.0002474000000001E-2</c:v>
                </c:pt>
                <c:pt idx="21">
                  <c:v>-1.1605778000000001E-2</c:v>
                </c:pt>
                <c:pt idx="22">
                  <c:v>1.036258E-2</c:v>
                </c:pt>
                <c:pt idx="23">
                  <c:v>5.4904900000000002E-4</c:v>
                </c:pt>
                <c:pt idx="24">
                  <c:v>-1.8070440000000001E-3</c:v>
                </c:pt>
                <c:pt idx="25">
                  <c:v>5.6419690000000002E-3</c:v>
                </c:pt>
                <c:pt idx="26">
                  <c:v>-6.0627200000000004E-4</c:v>
                </c:pt>
                <c:pt idx="27">
                  <c:v>1.5939719999999999E-3</c:v>
                </c:pt>
                <c:pt idx="28">
                  <c:v>5.9215199999999998E-4</c:v>
                </c:pt>
                <c:pt idx="29">
                  <c:v>6.9040099999999999E-4</c:v>
                </c:pt>
                <c:pt idx="30">
                  <c:v>-1.04565E-3</c:v>
                </c:pt>
                <c:pt idx="31">
                  <c:v>7.3097580000000004E-3</c:v>
                </c:pt>
                <c:pt idx="32">
                  <c:v>-1.2481717E-2</c:v>
                </c:pt>
                <c:pt idx="33">
                  <c:v>-6.3230669999999999E-3</c:v>
                </c:pt>
                <c:pt idx="34">
                  <c:v>8.7342589999999994E-3</c:v>
                </c:pt>
                <c:pt idx="35">
                  <c:v>-1.8479275E-2</c:v>
                </c:pt>
                <c:pt idx="36">
                  <c:v>6.0908999999999998E-3</c:v>
                </c:pt>
                <c:pt idx="37">
                  <c:v>1.2645666E-2</c:v>
                </c:pt>
                <c:pt idx="38">
                  <c:v>-8.6449499999999996E-4</c:v>
                </c:pt>
                <c:pt idx="39">
                  <c:v>2.3212269999999999E-3</c:v>
                </c:pt>
                <c:pt idx="40">
                  <c:v>4.6001260000000004E-3</c:v>
                </c:pt>
                <c:pt idx="41">
                  <c:v>9.5204939999999991E-3</c:v>
                </c:pt>
                <c:pt idx="42">
                  <c:v>1.0839759999999999E-3</c:v>
                </c:pt>
                <c:pt idx="43">
                  <c:v>1.8148120000000001E-3</c:v>
                </c:pt>
                <c:pt idx="44">
                  <c:v>4.4711000000000004E-3</c:v>
                </c:pt>
                <c:pt idx="45">
                  <c:v>3.2438720000000001E-3</c:v>
                </c:pt>
                <c:pt idx="46">
                  <c:v>-2.4061519999999999E-3</c:v>
                </c:pt>
                <c:pt idx="47">
                  <c:v>1.3131639999999999E-3</c:v>
                </c:pt>
                <c:pt idx="48">
                  <c:v>5.5873770000000001E-3</c:v>
                </c:pt>
                <c:pt idx="49">
                  <c:v>-1.6197550000000001E-3</c:v>
                </c:pt>
                <c:pt idx="50">
                  <c:v>-5.5255859999999999E-3</c:v>
                </c:pt>
                <c:pt idx="51">
                  <c:v>-2.4254630000000001E-3</c:v>
                </c:pt>
                <c:pt idx="52">
                  <c:v>6.6751670000000001E-3</c:v>
                </c:pt>
                <c:pt idx="53">
                  <c:v>-8.3169799999999999E-3</c:v>
                </c:pt>
                <c:pt idx="54">
                  <c:v>7.1486659999999997E-3</c:v>
                </c:pt>
                <c:pt idx="55">
                  <c:v>-3.3455820000000002E-3</c:v>
                </c:pt>
                <c:pt idx="56">
                  <c:v>7.7549130000000004E-3</c:v>
                </c:pt>
                <c:pt idx="57">
                  <c:v>-5.8849499999999997E-4</c:v>
                </c:pt>
                <c:pt idx="58">
                  <c:v>4.0484850000000001E-3</c:v>
                </c:pt>
                <c:pt idx="59">
                  <c:v>-4.4836820000000001E-3</c:v>
                </c:pt>
                <c:pt idx="60">
                  <c:v>5.1589619999999996E-3</c:v>
                </c:pt>
                <c:pt idx="61">
                  <c:v>-1.0602096E-2</c:v>
                </c:pt>
                <c:pt idx="62">
                  <c:v>4.0402540000000001E-3</c:v>
                </c:pt>
                <c:pt idx="63">
                  <c:v>-4.3041770000000002E-3</c:v>
                </c:pt>
                <c:pt idx="64">
                  <c:v>6.2830120000000001E-3</c:v>
                </c:pt>
                <c:pt idx="65">
                  <c:v>3.538041E-3</c:v>
                </c:pt>
                <c:pt idx="66">
                  <c:v>1.2115446E-2</c:v>
                </c:pt>
                <c:pt idx="67">
                  <c:v>3.5459469999999998E-3</c:v>
                </c:pt>
                <c:pt idx="68">
                  <c:v>-2.8407860000000001E-3</c:v>
                </c:pt>
                <c:pt idx="69">
                  <c:v>-2.3234129999999999E-2</c:v>
                </c:pt>
                <c:pt idx="70">
                  <c:v>1.4205865999999999E-2</c:v>
                </c:pt>
                <c:pt idx="71">
                  <c:v>-1.4431354E-2</c:v>
                </c:pt>
                <c:pt idx="72">
                  <c:v>-6.7235400000000001E-3</c:v>
                </c:pt>
                <c:pt idx="73">
                  <c:v>8.8089799999999992E-3</c:v>
                </c:pt>
                <c:pt idx="74">
                  <c:v>4.6507980000000003E-3</c:v>
                </c:pt>
                <c:pt idx="75">
                  <c:v>1.0365294000000001E-2</c:v>
                </c:pt>
                <c:pt idx="76">
                  <c:v>6.3339800000000001E-6</c:v>
                </c:pt>
                <c:pt idx="77">
                  <c:v>4.026618E-3</c:v>
                </c:pt>
                <c:pt idx="78">
                  <c:v>-1.843784E-3</c:v>
                </c:pt>
                <c:pt idx="79">
                  <c:v>7.1603179999999997E-3</c:v>
                </c:pt>
                <c:pt idx="80">
                  <c:v>2.4818420000000002E-3</c:v>
                </c:pt>
                <c:pt idx="81">
                  <c:v>-9.3514749999999997E-3</c:v>
                </c:pt>
                <c:pt idx="82">
                  <c:v>9.3639940000000005E-3</c:v>
                </c:pt>
                <c:pt idx="83">
                  <c:v>1.0479515E-2</c:v>
                </c:pt>
                <c:pt idx="84">
                  <c:v>1.905988E-3</c:v>
                </c:pt>
                <c:pt idx="85">
                  <c:v>5.2166629999999999E-3</c:v>
                </c:pt>
                <c:pt idx="86">
                  <c:v>4.1305509999999997E-3</c:v>
                </c:pt>
                <c:pt idx="87">
                  <c:v>-3.6939809999999998E-3</c:v>
                </c:pt>
                <c:pt idx="88">
                  <c:v>4.3124010000000004E-3</c:v>
                </c:pt>
                <c:pt idx="89">
                  <c:v>4.2846599999999997E-5</c:v>
                </c:pt>
                <c:pt idx="90">
                  <c:v>1.00911E-2</c:v>
                </c:pt>
                <c:pt idx="91">
                  <c:v>5.1010650000000001E-3</c:v>
                </c:pt>
                <c:pt idx="92">
                  <c:v>-5.0222970000000002E-3</c:v>
                </c:pt>
                <c:pt idx="93">
                  <c:v>1.0247411999999999E-2</c:v>
                </c:pt>
                <c:pt idx="94">
                  <c:v>-7.0790899999999995E-4</c:v>
                </c:pt>
                <c:pt idx="95">
                  <c:v>1.7209079999999999E-3</c:v>
                </c:pt>
                <c:pt idx="96">
                  <c:v>-8.3080389999999997E-3</c:v>
                </c:pt>
                <c:pt idx="97">
                  <c:v>-2.928136E-3</c:v>
                </c:pt>
                <c:pt idx="98">
                  <c:v>-5.5149699999999997E-4</c:v>
                </c:pt>
                <c:pt idx="99">
                  <c:v>6.3209119999999997E-3</c:v>
                </c:pt>
                <c:pt idx="100">
                  <c:v>-7.0728919999999999E-3</c:v>
                </c:pt>
                <c:pt idx="101">
                  <c:v>3.6635959999999999E-3</c:v>
                </c:pt>
                <c:pt idx="102">
                  <c:v>-1.4410549999999999E-2</c:v>
                </c:pt>
                <c:pt idx="103">
                  <c:v>5.9184069999999997E-3</c:v>
                </c:pt>
                <c:pt idx="104">
                  <c:v>-5.526024E-3</c:v>
                </c:pt>
                <c:pt idx="105">
                  <c:v>-1.3875567E-2</c:v>
                </c:pt>
                <c:pt idx="106">
                  <c:v>8.4544330000000008E-3</c:v>
                </c:pt>
                <c:pt idx="107">
                  <c:v>1.2749948000000001E-2</c:v>
                </c:pt>
                <c:pt idx="108">
                  <c:v>-3.4690600000000002E-4</c:v>
                </c:pt>
                <c:pt idx="109">
                  <c:v>-1.0205232E-2</c:v>
                </c:pt>
                <c:pt idx="110">
                  <c:v>-8.4047859999999992E-3</c:v>
                </c:pt>
                <c:pt idx="111">
                  <c:v>1.4676089999999999E-2</c:v>
                </c:pt>
                <c:pt idx="112">
                  <c:v>-5.9023979999999997E-3</c:v>
                </c:pt>
                <c:pt idx="113">
                  <c:v>7.5388399999999998E-3</c:v>
                </c:pt>
                <c:pt idx="114">
                  <c:v>7.7609519999999998E-3</c:v>
                </c:pt>
                <c:pt idx="115">
                  <c:v>-1.3948299000000001E-2</c:v>
                </c:pt>
                <c:pt idx="116">
                  <c:v>-2.5328355E-2</c:v>
                </c:pt>
                <c:pt idx="117">
                  <c:v>2.6661480000000001E-3</c:v>
                </c:pt>
                <c:pt idx="118">
                  <c:v>-1.2219314E-2</c:v>
                </c:pt>
                <c:pt idx="119">
                  <c:v>9.4524159999999999E-3</c:v>
                </c:pt>
                <c:pt idx="120">
                  <c:v>9.5448019999999998E-3</c:v>
                </c:pt>
                <c:pt idx="121">
                  <c:v>6.1807279999999999E-3</c:v>
                </c:pt>
                <c:pt idx="122">
                  <c:v>-4.2988369999999998E-3</c:v>
                </c:pt>
                <c:pt idx="123">
                  <c:v>5.3892419999999998E-3</c:v>
                </c:pt>
                <c:pt idx="124">
                  <c:v>-5.45054E-4</c:v>
                </c:pt>
                <c:pt idx="125">
                  <c:v>8.2366000000000004E-4</c:v>
                </c:pt>
                <c:pt idx="126">
                  <c:v>1.0150058E-2</c:v>
                </c:pt>
                <c:pt idx="127">
                  <c:v>5.2378379999999999E-3</c:v>
                </c:pt>
                <c:pt idx="128">
                  <c:v>7.203671E-3</c:v>
                </c:pt>
                <c:pt idx="129">
                  <c:v>1.8154600000000001E-4</c:v>
                </c:pt>
                <c:pt idx="130">
                  <c:v>1.3463197999999999E-2</c:v>
                </c:pt>
                <c:pt idx="131">
                  <c:v>3.081777E-3</c:v>
                </c:pt>
                <c:pt idx="132">
                  <c:v>1.3738999999999999E-3</c:v>
                </c:pt>
                <c:pt idx="133">
                  <c:v>-3.7156609999999999E-3</c:v>
                </c:pt>
                <c:pt idx="134">
                  <c:v>2.7701919999999999E-3</c:v>
                </c:pt>
                <c:pt idx="135">
                  <c:v>5.0203649999999997E-3</c:v>
                </c:pt>
                <c:pt idx="136">
                  <c:v>1.608773E-3</c:v>
                </c:pt>
                <c:pt idx="137">
                  <c:v>2.0309249999999998E-3</c:v>
                </c:pt>
                <c:pt idx="138">
                  <c:v>-1.8536449999999999E-3</c:v>
                </c:pt>
                <c:pt idx="139">
                  <c:v>-3.8184590000000002E-3</c:v>
                </c:pt>
                <c:pt idx="140">
                  <c:v>2.553175E-3</c:v>
                </c:pt>
                <c:pt idx="141">
                  <c:v>8.2793700000000005E-4</c:v>
                </c:pt>
                <c:pt idx="142">
                  <c:v>-3.7429939999999999E-3</c:v>
                </c:pt>
                <c:pt idx="143">
                  <c:v>3.7374400000000002E-4</c:v>
                </c:pt>
                <c:pt idx="144">
                  <c:v>-1.3642999999999999E-4</c:v>
                </c:pt>
                <c:pt idx="145">
                  <c:v>1.2462579999999999E-2</c:v>
                </c:pt>
                <c:pt idx="146">
                  <c:v>1.6390860000000001E-3</c:v>
                </c:pt>
                <c:pt idx="147">
                  <c:v>-1.4809140000000001E-3</c:v>
                </c:pt>
                <c:pt idx="148">
                  <c:v>-5.7394610000000004E-3</c:v>
                </c:pt>
                <c:pt idx="149">
                  <c:v>-3.8131490000000001E-3</c:v>
                </c:pt>
                <c:pt idx="150">
                  <c:v>3.877953E-3</c:v>
                </c:pt>
                <c:pt idx="151">
                  <c:v>-3.576386E-3</c:v>
                </c:pt>
                <c:pt idx="152">
                  <c:v>-1.1535429999999999E-3</c:v>
                </c:pt>
                <c:pt idx="153">
                  <c:v>2.7721719999999998E-3</c:v>
                </c:pt>
                <c:pt idx="154">
                  <c:v>-5.1900519999999997E-3</c:v>
                </c:pt>
                <c:pt idx="155">
                  <c:v>-1.4384523999999999E-2</c:v>
                </c:pt>
                <c:pt idx="156">
                  <c:v>-3.3100730000000002E-3</c:v>
                </c:pt>
                <c:pt idx="157">
                  <c:v>-5.9178399999999997E-3</c:v>
                </c:pt>
                <c:pt idx="158">
                  <c:v>3.8139630000000001E-3</c:v>
                </c:pt>
                <c:pt idx="159">
                  <c:v>-5.7964139999999997E-3</c:v>
                </c:pt>
                <c:pt idx="160">
                  <c:v>8.5824950000000007E-3</c:v>
                </c:pt>
                <c:pt idx="161">
                  <c:v>3.9392180000000004E-3</c:v>
                </c:pt>
                <c:pt idx="162">
                  <c:v>-4.0478570000000002E-3</c:v>
                </c:pt>
                <c:pt idx="163">
                  <c:v>-1.600151E-2</c:v>
                </c:pt>
                <c:pt idx="164">
                  <c:v>2.7438889999999998E-3</c:v>
                </c:pt>
                <c:pt idx="165">
                  <c:v>1.9614260000000001E-3</c:v>
                </c:pt>
                <c:pt idx="166">
                  <c:v>-3.1793220000000001E-3</c:v>
                </c:pt>
                <c:pt idx="167">
                  <c:v>4.1555450000000001E-3</c:v>
                </c:pt>
                <c:pt idx="168">
                  <c:v>8.0842259999999999E-3</c:v>
                </c:pt>
                <c:pt idx="169">
                  <c:v>1.2091319999999999E-3</c:v>
                </c:pt>
                <c:pt idx="170">
                  <c:v>5.4376599999999997E-5</c:v>
                </c:pt>
                <c:pt idx="171">
                  <c:v>9.9433319999999992E-3</c:v>
                </c:pt>
                <c:pt idx="172">
                  <c:v>7.3189229999999997E-3</c:v>
                </c:pt>
                <c:pt idx="173">
                  <c:v>3.0476259999999999E-3</c:v>
                </c:pt>
                <c:pt idx="174">
                  <c:v>-3.386165E-3</c:v>
                </c:pt>
                <c:pt idx="175">
                  <c:v>2.7110340000000002E-3</c:v>
                </c:pt>
                <c:pt idx="176">
                  <c:v>5.6770170000000003E-3</c:v>
                </c:pt>
                <c:pt idx="177">
                  <c:v>4.2088489999999998E-3</c:v>
                </c:pt>
                <c:pt idx="178">
                  <c:v>1.2104116E-2</c:v>
                </c:pt>
                <c:pt idx="179">
                  <c:v>-1.8446230000000001E-3</c:v>
                </c:pt>
                <c:pt idx="180">
                  <c:v>-7.2430940000000003E-3</c:v>
                </c:pt>
                <c:pt idx="181">
                  <c:v>-4.7307190000000004E-3</c:v>
                </c:pt>
                <c:pt idx="182">
                  <c:v>-2.6005669999999998E-3</c:v>
                </c:pt>
                <c:pt idx="183">
                  <c:v>-2.7432110000000002E-3</c:v>
                </c:pt>
                <c:pt idx="184">
                  <c:v>3.4793519999999998E-3</c:v>
                </c:pt>
                <c:pt idx="185">
                  <c:v>-4.0820960000000003E-3</c:v>
                </c:pt>
                <c:pt idx="186">
                  <c:v>-6.0475090000000004E-3</c:v>
                </c:pt>
                <c:pt idx="187">
                  <c:v>7.9667539999999995E-3</c:v>
                </c:pt>
                <c:pt idx="188">
                  <c:v>-6.6688900000000005E-4</c:v>
                </c:pt>
                <c:pt idx="189">
                  <c:v>-9.0199960000000006E-3</c:v>
                </c:pt>
                <c:pt idx="190">
                  <c:v>7.0284869999999999E-3</c:v>
                </c:pt>
                <c:pt idx="191">
                  <c:v>-8.5427449999999992E-3</c:v>
                </c:pt>
                <c:pt idx="192">
                  <c:v>-1.2408723E-2</c:v>
                </c:pt>
                <c:pt idx="193">
                  <c:v>5.7369699999999997E-4</c:v>
                </c:pt>
                <c:pt idx="194">
                  <c:v>2.1595603000000001E-2</c:v>
                </c:pt>
                <c:pt idx="195">
                  <c:v>6.2666589999999999E-3</c:v>
                </c:pt>
                <c:pt idx="196">
                  <c:v>4.066404E-3</c:v>
                </c:pt>
                <c:pt idx="197">
                  <c:v>-7.0888160000000004E-3</c:v>
                </c:pt>
                <c:pt idx="198">
                  <c:v>1.3732816E-2</c:v>
                </c:pt>
                <c:pt idx="199">
                  <c:v>6.7213230000000004E-3</c:v>
                </c:pt>
                <c:pt idx="200">
                  <c:v>6.5274199999999999E-3</c:v>
                </c:pt>
                <c:pt idx="201">
                  <c:v>9.1712599999999993E-5</c:v>
                </c:pt>
                <c:pt idx="202">
                  <c:v>5.7211110000000001E-3</c:v>
                </c:pt>
                <c:pt idx="203">
                  <c:v>-4.735731E-3</c:v>
                </c:pt>
                <c:pt idx="204">
                  <c:v>3.252872E-3</c:v>
                </c:pt>
                <c:pt idx="205">
                  <c:v>4.385173E-3</c:v>
                </c:pt>
                <c:pt idx="206">
                  <c:v>1.3288359999999999E-3</c:v>
                </c:pt>
                <c:pt idx="207">
                  <c:v>5.5686800000000003E-3</c:v>
                </c:pt>
                <c:pt idx="208">
                  <c:v>-4.8879099999999997E-3</c:v>
                </c:pt>
                <c:pt idx="209">
                  <c:v>-3.8467599999999998E-3</c:v>
                </c:pt>
                <c:pt idx="210">
                  <c:v>2.8992279999999998E-3</c:v>
                </c:pt>
                <c:pt idx="211">
                  <c:v>3.564177E-3</c:v>
                </c:pt>
                <c:pt idx="212">
                  <c:v>-2.8094840000000001E-3</c:v>
                </c:pt>
                <c:pt idx="213">
                  <c:v>4.2564580000000003E-3</c:v>
                </c:pt>
                <c:pt idx="214">
                  <c:v>-1.3270455E-2</c:v>
                </c:pt>
                <c:pt idx="215">
                  <c:v>1.3338231000000001E-2</c:v>
                </c:pt>
                <c:pt idx="216">
                  <c:v>7.2265399999999998E-4</c:v>
                </c:pt>
                <c:pt idx="217">
                  <c:v>-2.3731640000000001E-3</c:v>
                </c:pt>
                <c:pt idx="218">
                  <c:v>8.0627200000000007E-3</c:v>
                </c:pt>
                <c:pt idx="219">
                  <c:v>4.8256000000000002E-3</c:v>
                </c:pt>
                <c:pt idx="220">
                  <c:v>4.2131139999999996E-3</c:v>
                </c:pt>
                <c:pt idx="221">
                  <c:v>-3.7050389999999998E-3</c:v>
                </c:pt>
                <c:pt idx="222">
                  <c:v>-2.0450360000000001E-3</c:v>
                </c:pt>
                <c:pt idx="223">
                  <c:v>-3.6422360000000001E-3</c:v>
                </c:pt>
                <c:pt idx="224">
                  <c:v>8.0957159999999993E-3</c:v>
                </c:pt>
                <c:pt idx="225">
                  <c:v>4.9491709999999996E-3</c:v>
                </c:pt>
                <c:pt idx="226">
                  <c:v>-1.2641250000000001E-3</c:v>
                </c:pt>
                <c:pt idx="227">
                  <c:v>1.49782E-4</c:v>
                </c:pt>
                <c:pt idx="228">
                  <c:v>2.4820089999999999E-3</c:v>
                </c:pt>
                <c:pt idx="229">
                  <c:v>-7.8604200000000003E-4</c:v>
                </c:pt>
                <c:pt idx="230">
                  <c:v>-2.7227050000000002E-3</c:v>
                </c:pt>
                <c:pt idx="231">
                  <c:v>-3.1979560000000001E-3</c:v>
                </c:pt>
                <c:pt idx="232">
                  <c:v>-1.304363E-3</c:v>
                </c:pt>
                <c:pt idx="233">
                  <c:v>-4.3489999999999996E-3</c:v>
                </c:pt>
                <c:pt idx="234">
                  <c:v>1.117523E-2</c:v>
                </c:pt>
                <c:pt idx="235">
                  <c:v>1.815435E-3</c:v>
                </c:pt>
                <c:pt idx="236">
                  <c:v>-3.1847249999999998E-3</c:v>
                </c:pt>
                <c:pt idx="237">
                  <c:v>-1.1381384E-2</c:v>
                </c:pt>
                <c:pt idx="238">
                  <c:v>-3.7777050000000001E-3</c:v>
                </c:pt>
                <c:pt idx="239">
                  <c:v>-1.0138500000000001E-4</c:v>
                </c:pt>
                <c:pt idx="240">
                  <c:v>6.3001000000000003E-3</c:v>
                </c:pt>
                <c:pt idx="241">
                  <c:v>-3.1057839999999999E-3</c:v>
                </c:pt>
                <c:pt idx="242">
                  <c:v>1.6510892999999999E-2</c:v>
                </c:pt>
                <c:pt idx="243">
                  <c:v>-5.8007000000000002E-4</c:v>
                </c:pt>
                <c:pt idx="244">
                  <c:v>4.8071709999999998E-3</c:v>
                </c:pt>
                <c:pt idx="245">
                  <c:v>5.3040049999999997E-3</c:v>
                </c:pt>
                <c:pt idx="246">
                  <c:v>2.911528E-3</c:v>
                </c:pt>
                <c:pt idx="247">
                  <c:v>4.7342649999999997E-3</c:v>
                </c:pt>
                <c:pt idx="248">
                  <c:v>-3.3664399999999998E-4</c:v>
                </c:pt>
                <c:pt idx="249">
                  <c:v>-1.79228E-4</c:v>
                </c:pt>
                <c:pt idx="250">
                  <c:v>3.9518349999999999E-3</c:v>
                </c:pt>
                <c:pt idx="251">
                  <c:v>-8.9014100000000002E-3</c:v>
                </c:pt>
                <c:pt idx="252">
                  <c:v>-3.3302899999999999E-4</c:v>
                </c:pt>
                <c:pt idx="253">
                  <c:v>-2.5149410000000001E-3</c:v>
                </c:pt>
                <c:pt idx="254">
                  <c:v>6.0633529999999996E-3</c:v>
                </c:pt>
                <c:pt idx="255">
                  <c:v>-2.1222400000000001E-4</c:v>
                </c:pt>
                <c:pt idx="256">
                  <c:v>3.48241E-4</c:v>
                </c:pt>
                <c:pt idx="257">
                  <c:v>2.3040360000000002E-3</c:v>
                </c:pt>
                <c:pt idx="258">
                  <c:v>-1.2655942E-2</c:v>
                </c:pt>
                <c:pt idx="259">
                  <c:v>1.0759846999999999E-2</c:v>
                </c:pt>
                <c:pt idx="260">
                  <c:v>5.1528889999999999E-3</c:v>
                </c:pt>
                <c:pt idx="261">
                  <c:v>-1.3480339999999999E-3</c:v>
                </c:pt>
                <c:pt idx="262">
                  <c:v>-3.9027459999999999E-3</c:v>
                </c:pt>
                <c:pt idx="263">
                  <c:v>2.7698589999999999E-3</c:v>
                </c:pt>
                <c:pt idx="264">
                  <c:v>5.7473400000000003E-4</c:v>
                </c:pt>
                <c:pt idx="265">
                  <c:v>-8.9293110000000005E-3</c:v>
                </c:pt>
                <c:pt idx="266">
                  <c:v>-2.1096464999999998E-2</c:v>
                </c:pt>
                <c:pt idx="267">
                  <c:v>-4.8882329999999996E-3</c:v>
                </c:pt>
                <c:pt idx="268">
                  <c:v>6.121909E-3</c:v>
                </c:pt>
                <c:pt idx="269">
                  <c:v>-1.0261676000000001E-2</c:v>
                </c:pt>
                <c:pt idx="270">
                  <c:v>1.120405E-2</c:v>
                </c:pt>
                <c:pt idx="271">
                  <c:v>-6.486304E-3</c:v>
                </c:pt>
                <c:pt idx="272">
                  <c:v>-2.3096631999999999E-2</c:v>
                </c:pt>
                <c:pt idx="273">
                  <c:v>7.6120800000000002E-3</c:v>
                </c:pt>
                <c:pt idx="274">
                  <c:v>-2.030319E-3</c:v>
                </c:pt>
                <c:pt idx="275">
                  <c:v>1.2363033000000001E-2</c:v>
                </c:pt>
                <c:pt idx="276">
                  <c:v>1.3214213000000001E-2</c:v>
                </c:pt>
                <c:pt idx="277">
                  <c:v>1.568035E-3</c:v>
                </c:pt>
                <c:pt idx="278">
                  <c:v>1.1001357E-2</c:v>
                </c:pt>
                <c:pt idx="279">
                  <c:v>-2.69304E-4</c:v>
                </c:pt>
                <c:pt idx="280">
                  <c:v>5.7932410000000002E-3</c:v>
                </c:pt>
                <c:pt idx="281">
                  <c:v>4.7976629999999998E-3</c:v>
                </c:pt>
                <c:pt idx="282">
                  <c:v>1.157801E-3</c:v>
                </c:pt>
                <c:pt idx="283">
                  <c:v>-6.5458560000000001E-3</c:v>
                </c:pt>
                <c:pt idx="284">
                  <c:v>6.0133260000000003E-3</c:v>
                </c:pt>
                <c:pt idx="285">
                  <c:v>-1.9205509999999999E-3</c:v>
                </c:pt>
                <c:pt idx="286">
                  <c:v>6.1674629999999998E-3</c:v>
                </c:pt>
                <c:pt idx="287">
                  <c:v>-1.3485960000000001E-3</c:v>
                </c:pt>
                <c:pt idx="288">
                  <c:v>2.1678599999999999E-5</c:v>
                </c:pt>
                <c:pt idx="289">
                  <c:v>4.9358789999999998E-3</c:v>
                </c:pt>
                <c:pt idx="290">
                  <c:v>2.7788719999999999E-3</c:v>
                </c:pt>
                <c:pt idx="291">
                  <c:v>-7.4058819999999999E-3</c:v>
                </c:pt>
                <c:pt idx="292">
                  <c:v>1.5152294E-2</c:v>
                </c:pt>
                <c:pt idx="293">
                  <c:v>-5.3365800000000003E-5</c:v>
                </c:pt>
                <c:pt idx="294">
                  <c:v>1.7169489999999999E-3</c:v>
                </c:pt>
                <c:pt idx="295">
                  <c:v>5.3793899999999997E-4</c:v>
                </c:pt>
                <c:pt idx="296">
                  <c:v>-4.63356E-4</c:v>
                </c:pt>
                <c:pt idx="297">
                  <c:v>-5.0950759999999996E-3</c:v>
                </c:pt>
                <c:pt idx="298">
                  <c:v>3.0515300000000001E-4</c:v>
                </c:pt>
                <c:pt idx="299">
                  <c:v>-1.1770098999999999E-2</c:v>
                </c:pt>
                <c:pt idx="300">
                  <c:v>-2.8257880000000001E-3</c:v>
                </c:pt>
                <c:pt idx="301">
                  <c:v>9.5677439999999996E-3</c:v>
                </c:pt>
                <c:pt idx="302">
                  <c:v>7.1936589999999998E-3</c:v>
                </c:pt>
                <c:pt idx="303">
                  <c:v>-6.1505359999999999E-3</c:v>
                </c:pt>
                <c:pt idx="304">
                  <c:v>6.0223389999999998E-3</c:v>
                </c:pt>
                <c:pt idx="305">
                  <c:v>-2.936985E-3</c:v>
                </c:pt>
                <c:pt idx="306">
                  <c:v>-4.876539E-3</c:v>
                </c:pt>
                <c:pt idx="307">
                  <c:v>4.3942419999999996E-3</c:v>
                </c:pt>
                <c:pt idx="308">
                  <c:v>-7.0249709999999996E-3</c:v>
                </c:pt>
                <c:pt idx="309">
                  <c:v>-1.901881E-3</c:v>
                </c:pt>
                <c:pt idx="310">
                  <c:v>4.629513E-3</c:v>
                </c:pt>
                <c:pt idx="311">
                  <c:v>7.8928869999999995E-3</c:v>
                </c:pt>
                <c:pt idx="312">
                  <c:v>7.0146590000000003E-3</c:v>
                </c:pt>
                <c:pt idx="313">
                  <c:v>2.8492610000000001E-3</c:v>
                </c:pt>
                <c:pt idx="314">
                  <c:v>-1.1270830000000001E-3</c:v>
                </c:pt>
                <c:pt idx="315">
                  <c:v>-1.2616514000000001E-2</c:v>
                </c:pt>
                <c:pt idx="316">
                  <c:v>-1.0808352E-2</c:v>
                </c:pt>
                <c:pt idx="317">
                  <c:v>3.7435799999999998E-3</c:v>
                </c:pt>
                <c:pt idx="318">
                  <c:v>1.0858990000000001E-2</c:v>
                </c:pt>
                <c:pt idx="319">
                  <c:v>-2.1105914999999999E-2</c:v>
                </c:pt>
                <c:pt idx="320">
                  <c:v>-9.5320509999999997E-3</c:v>
                </c:pt>
                <c:pt idx="321">
                  <c:v>8.1836840000000001E-3</c:v>
                </c:pt>
                <c:pt idx="322">
                  <c:v>6.7345820000000002E-3</c:v>
                </c:pt>
                <c:pt idx="323">
                  <c:v>1.0433826E-2</c:v>
                </c:pt>
                <c:pt idx="324">
                  <c:v>1.362968E-3</c:v>
                </c:pt>
                <c:pt idx="325">
                  <c:v>3.7679950000000001E-3</c:v>
                </c:pt>
                <c:pt idx="326">
                  <c:v>4.0837709999999999E-3</c:v>
                </c:pt>
                <c:pt idx="327">
                  <c:v>-2.2157489999999999E-3</c:v>
                </c:pt>
                <c:pt idx="328">
                  <c:v>1.7155040000000001E-3</c:v>
                </c:pt>
                <c:pt idx="329">
                  <c:v>-8.1293660000000007E-3</c:v>
                </c:pt>
                <c:pt idx="330">
                  <c:v>3.2307960000000002E-3</c:v>
                </c:pt>
                <c:pt idx="331">
                  <c:v>4.7495130000000003E-3</c:v>
                </c:pt>
                <c:pt idx="332">
                  <c:v>2.9875520000000001E-3</c:v>
                </c:pt>
                <c:pt idx="333">
                  <c:v>-1.4332599999999999E-4</c:v>
                </c:pt>
                <c:pt idx="334">
                  <c:v>-1.349334E-3</c:v>
                </c:pt>
                <c:pt idx="335">
                  <c:v>1.8694569999999999E-3</c:v>
                </c:pt>
                <c:pt idx="336">
                  <c:v>-9.0289979999999999E-3</c:v>
                </c:pt>
                <c:pt idx="337">
                  <c:v>5.6007599999999998E-3</c:v>
                </c:pt>
                <c:pt idx="338">
                  <c:v>-1.3745929999999999E-3</c:v>
                </c:pt>
                <c:pt idx="339">
                  <c:v>1.5183359999999999E-3</c:v>
                </c:pt>
                <c:pt idx="340">
                  <c:v>9.6262329999999997E-3</c:v>
                </c:pt>
                <c:pt idx="341">
                  <c:v>4.2170700000000001E-4</c:v>
                </c:pt>
                <c:pt idx="342">
                  <c:v>-4.7121309999999996E-3</c:v>
                </c:pt>
                <c:pt idx="343">
                  <c:v>-9.4058760000000005E-3</c:v>
                </c:pt>
                <c:pt idx="344">
                  <c:v>3.7399579999999998E-3</c:v>
                </c:pt>
                <c:pt idx="345">
                  <c:v>3.8374300000000002E-3</c:v>
                </c:pt>
                <c:pt idx="346">
                  <c:v>-6.519604E-3</c:v>
                </c:pt>
                <c:pt idx="347">
                  <c:v>8.0833020000000005E-3</c:v>
                </c:pt>
                <c:pt idx="348">
                  <c:v>2.3594649999999998E-3</c:v>
                </c:pt>
                <c:pt idx="349">
                  <c:v>4.2393719999999999E-3</c:v>
                </c:pt>
                <c:pt idx="350">
                  <c:v>5.9699480000000001E-3</c:v>
                </c:pt>
                <c:pt idx="351">
                  <c:v>-1.11469E-3</c:v>
                </c:pt>
                <c:pt idx="352">
                  <c:v>5.3527590000000003E-3</c:v>
                </c:pt>
                <c:pt idx="353">
                  <c:v>1.842024E-3</c:v>
                </c:pt>
                <c:pt idx="354">
                  <c:v>7.2754899999999997E-4</c:v>
                </c:pt>
                <c:pt idx="355">
                  <c:v>-3.7929899999999999E-4</c:v>
                </c:pt>
                <c:pt idx="356">
                  <c:v>1.889869E-3</c:v>
                </c:pt>
                <c:pt idx="357">
                  <c:v>6.5041049999999996E-3</c:v>
                </c:pt>
                <c:pt idx="358">
                  <c:v>4.6170930000000001E-3</c:v>
                </c:pt>
                <c:pt idx="359">
                  <c:v>9.3829099999999995E-4</c:v>
                </c:pt>
                <c:pt idx="360">
                  <c:v>-2.4602400000000001E-4</c:v>
                </c:pt>
                <c:pt idx="361">
                  <c:v>-3.5432990000000002E-3</c:v>
                </c:pt>
                <c:pt idx="362">
                  <c:v>-7.1141240000000003E-3</c:v>
                </c:pt>
                <c:pt idx="363">
                  <c:v>3.1296340000000001E-3</c:v>
                </c:pt>
                <c:pt idx="364">
                  <c:v>8.3635800000000004E-4</c:v>
                </c:pt>
                <c:pt idx="365">
                  <c:v>2.1702330000000001E-3</c:v>
                </c:pt>
                <c:pt idx="366">
                  <c:v>7.6892480000000001E-3</c:v>
                </c:pt>
                <c:pt idx="367">
                  <c:v>1.2766629999999999E-3</c:v>
                </c:pt>
                <c:pt idx="368">
                  <c:v>1.728556E-3</c:v>
                </c:pt>
                <c:pt idx="369">
                  <c:v>-1.3246800000000001E-4</c:v>
                </c:pt>
                <c:pt idx="370">
                  <c:v>-6.4561039999999998E-3</c:v>
                </c:pt>
                <c:pt idx="371">
                  <c:v>4.8855319999999997E-3</c:v>
                </c:pt>
                <c:pt idx="372">
                  <c:v>-1.1795499999999999E-3</c:v>
                </c:pt>
                <c:pt idx="373">
                  <c:v>1.90905E-3</c:v>
                </c:pt>
                <c:pt idx="374">
                  <c:v>-3.7233600000000002E-4</c:v>
                </c:pt>
                <c:pt idx="375">
                  <c:v>6.6555900000000003E-3</c:v>
                </c:pt>
                <c:pt idx="376">
                  <c:v>6.5857100000000005E-4</c:v>
                </c:pt>
                <c:pt idx="377">
                  <c:v>5.464577E-3</c:v>
                </c:pt>
                <c:pt idx="378">
                  <c:v>-3.931281E-3</c:v>
                </c:pt>
                <c:pt idx="379">
                  <c:v>-7.0737300000000003E-3</c:v>
                </c:pt>
                <c:pt idx="380">
                  <c:v>4.633519E-3</c:v>
                </c:pt>
                <c:pt idx="381">
                  <c:v>-4.1396779999999999E-3</c:v>
                </c:pt>
                <c:pt idx="382">
                  <c:v>1.469897E-3</c:v>
                </c:pt>
                <c:pt idx="383">
                  <c:v>4.8318459999999999E-3</c:v>
                </c:pt>
                <c:pt idx="384">
                  <c:v>-1.933992E-3</c:v>
                </c:pt>
                <c:pt idx="385">
                  <c:v>4.192327E-3</c:v>
                </c:pt>
                <c:pt idx="386">
                  <c:v>-1.1904631000000001E-2</c:v>
                </c:pt>
                <c:pt idx="387">
                  <c:v>1.0212621E-2</c:v>
                </c:pt>
                <c:pt idx="388">
                  <c:v>-2.3229639999999998E-3</c:v>
                </c:pt>
                <c:pt idx="389">
                  <c:v>5.0035990000000001E-3</c:v>
                </c:pt>
                <c:pt idx="390">
                  <c:v>1.752911E-3</c:v>
                </c:pt>
                <c:pt idx="391">
                  <c:v>4.88052E-4</c:v>
                </c:pt>
                <c:pt idx="392">
                  <c:v>-4.8609389999999999E-3</c:v>
                </c:pt>
                <c:pt idx="393">
                  <c:v>2.88079E-4</c:v>
                </c:pt>
                <c:pt idx="394">
                  <c:v>-4.5380259999999997E-3</c:v>
                </c:pt>
                <c:pt idx="395">
                  <c:v>6.0913399999999999E-5</c:v>
                </c:pt>
                <c:pt idx="396">
                  <c:v>-2.0201982E-2</c:v>
                </c:pt>
                <c:pt idx="397">
                  <c:v>-2.8632060000000001E-3</c:v>
                </c:pt>
                <c:pt idx="398">
                  <c:v>7.1633319999999997E-3</c:v>
                </c:pt>
                <c:pt idx="399">
                  <c:v>-9.7326640000000002E-3</c:v>
                </c:pt>
                <c:pt idx="400">
                  <c:v>1.56232E-5</c:v>
                </c:pt>
                <c:pt idx="401">
                  <c:v>-5.5720919999999998E-3</c:v>
                </c:pt>
                <c:pt idx="402">
                  <c:v>1.1465411999999999E-2</c:v>
                </c:pt>
                <c:pt idx="403">
                  <c:v>2.7555850000000001E-3</c:v>
                </c:pt>
                <c:pt idx="404">
                  <c:v>-1.6379599999999999E-3</c:v>
                </c:pt>
                <c:pt idx="405">
                  <c:v>6.6847820000000002E-3</c:v>
                </c:pt>
                <c:pt idx="406">
                  <c:v>4.3363560000000004E-3</c:v>
                </c:pt>
                <c:pt idx="407">
                  <c:v>-6.1377299999999999E-5</c:v>
                </c:pt>
                <c:pt idx="408">
                  <c:v>8.4955180000000005E-3</c:v>
                </c:pt>
                <c:pt idx="409">
                  <c:v>4.9881980000000001E-3</c:v>
                </c:pt>
                <c:pt idx="410">
                  <c:v>2.474731E-3</c:v>
                </c:pt>
                <c:pt idx="411">
                  <c:v>2.9455549999999999E-3</c:v>
                </c:pt>
                <c:pt idx="412">
                  <c:v>-1.9945900000000001E-3</c:v>
                </c:pt>
                <c:pt idx="413">
                  <c:v>4.7763440000000001E-3</c:v>
                </c:pt>
                <c:pt idx="414">
                  <c:v>1.0505410000000001E-3</c:v>
                </c:pt>
                <c:pt idx="415">
                  <c:v>4.9998299999999999E-5</c:v>
                </c:pt>
                <c:pt idx="416">
                  <c:v>-1.691328E-3</c:v>
                </c:pt>
                <c:pt idx="417">
                  <c:v>3.3149120000000002E-3</c:v>
                </c:pt>
                <c:pt idx="418">
                  <c:v>-5.4423099999999995E-4</c:v>
                </c:pt>
                <c:pt idx="419">
                  <c:v>-7.7941499999999999E-4</c:v>
                </c:pt>
                <c:pt idx="420">
                  <c:v>-1.535626E-3</c:v>
                </c:pt>
                <c:pt idx="421">
                  <c:v>5.0232790000000003E-3</c:v>
                </c:pt>
                <c:pt idx="422">
                  <c:v>-3.0778849999999998E-3</c:v>
                </c:pt>
                <c:pt idx="423">
                  <c:v>-6.5664729999999998E-3</c:v>
                </c:pt>
                <c:pt idx="424">
                  <c:v>3.639443E-3</c:v>
                </c:pt>
                <c:pt idx="425">
                  <c:v>8.8151199999999999E-4</c:v>
                </c:pt>
                <c:pt idx="426">
                  <c:v>-5.98045E-3</c:v>
                </c:pt>
                <c:pt idx="427">
                  <c:v>-7.1038700000000004E-4</c:v>
                </c:pt>
                <c:pt idx="428">
                  <c:v>7.4565200000000003E-3</c:v>
                </c:pt>
                <c:pt idx="429">
                  <c:v>1.2948219999999999E-3</c:v>
                </c:pt>
                <c:pt idx="430">
                  <c:v>4.8792380000000002E-3</c:v>
                </c:pt>
                <c:pt idx="431">
                  <c:v>-4.77403E-4</c:v>
                </c:pt>
                <c:pt idx="432">
                  <c:v>-8.0456099999999999E-3</c:v>
                </c:pt>
                <c:pt idx="433">
                  <c:v>-5.7932399999999998E-3</c:v>
                </c:pt>
                <c:pt idx="434">
                  <c:v>7.801962E-3</c:v>
                </c:pt>
                <c:pt idx="435">
                  <c:v>-1.6300884000000002E-2</c:v>
                </c:pt>
                <c:pt idx="436">
                  <c:v>8.5392679999999992E-3</c:v>
                </c:pt>
                <c:pt idx="437">
                  <c:v>-2.5500879999999998E-3</c:v>
                </c:pt>
                <c:pt idx="438">
                  <c:v>-2.789812E-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sp500'!$E$1</c:f>
              <c:strCache>
                <c:ptCount val="1"/>
                <c:pt idx="0">
                  <c:v>GARCH-EVT (0.05)</c:v>
                </c:pt>
              </c:strCache>
            </c:strRef>
          </c:tx>
          <c:spPr>
            <a:ln w="31750">
              <a:prstDash val="sysDash"/>
            </a:ln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E$2:$E$443</c:f>
              <c:numCache>
                <c:formatCode>General</c:formatCode>
                <c:ptCount val="442"/>
                <c:pt idx="0">
                  <c:v>-2.3064446430838E-2</c:v>
                </c:pt>
                <c:pt idx="1">
                  <c:v>-2.1897207719387003E-2</c:v>
                </c:pt>
                <c:pt idx="2">
                  <c:v>-2.0931552300807999E-2</c:v>
                </c:pt>
                <c:pt idx="3">
                  <c:v>-2.0019092062172002E-2</c:v>
                </c:pt>
                <c:pt idx="4">
                  <c:v>-1.9186517710903E-2</c:v>
                </c:pt>
                <c:pt idx="5">
                  <c:v>-1.8313541434626001E-2</c:v>
                </c:pt>
                <c:pt idx="6">
                  <c:v>-1.7980414048872E-2</c:v>
                </c:pt>
                <c:pt idx="7">
                  <c:v>-1.7162008230859005E-2</c:v>
                </c:pt>
                <c:pt idx="8">
                  <c:v>-1.6441166659493002E-2</c:v>
                </c:pt>
                <c:pt idx="9">
                  <c:v>-1.5735947073810999E-2</c:v>
                </c:pt>
                <c:pt idx="10">
                  <c:v>-1.5097853655914E-2</c:v>
                </c:pt>
                <c:pt idx="11">
                  <c:v>-1.4814240860555999E-2</c:v>
                </c:pt>
                <c:pt idx="12">
                  <c:v>-1.4335154419533999E-2</c:v>
                </c:pt>
                <c:pt idx="13">
                  <c:v>-1.3977800655881001E-2</c:v>
                </c:pt>
                <c:pt idx="14">
                  <c:v>-1.3457171483744E-2</c:v>
                </c:pt>
                <c:pt idx="15">
                  <c:v>-1.2980096813112001E-2</c:v>
                </c:pt>
                <c:pt idx="16">
                  <c:v>-1.2893969227903002E-2</c:v>
                </c:pt>
                <c:pt idx="17">
                  <c:v>-1.2546050241784E-2</c:v>
                </c:pt>
                <c:pt idx="18">
                  <c:v>-1.2456753995909E-2</c:v>
                </c:pt>
                <c:pt idx="19">
                  <c:v>-1.2397719455827001E-2</c:v>
                </c:pt>
                <c:pt idx="20">
                  <c:v>-1.2172625104621001E-2</c:v>
                </c:pt>
                <c:pt idx="21">
                  <c:v>-1.3224500074947E-2</c:v>
                </c:pt>
                <c:pt idx="22">
                  <c:v>-1.5005987059898999E-2</c:v>
                </c:pt>
                <c:pt idx="23">
                  <c:v>-1.5664051380916002E-2</c:v>
                </c:pt>
                <c:pt idx="24">
                  <c:v>-1.4967233827892999E-2</c:v>
                </c:pt>
                <c:pt idx="25">
                  <c:v>-1.4436620564022E-2</c:v>
                </c:pt>
                <c:pt idx="26">
                  <c:v>-1.4215304455869E-2</c:v>
                </c:pt>
                <c:pt idx="27">
                  <c:v>-1.3681401454995001E-2</c:v>
                </c:pt>
                <c:pt idx="28">
                  <c:v>-1.3184040674098001E-2</c:v>
                </c:pt>
                <c:pt idx="29">
                  <c:v>-1.2710840539419E-2</c:v>
                </c:pt>
                <c:pt idx="30">
                  <c:v>-1.2278670725212999E-2</c:v>
                </c:pt>
                <c:pt idx="31">
                  <c:v>-1.1933854095502001E-2</c:v>
                </c:pt>
                <c:pt idx="32">
                  <c:v>-1.2312607672670998E-2</c:v>
                </c:pt>
                <c:pt idx="33">
                  <c:v>-1.4590792974168001E-2</c:v>
                </c:pt>
                <c:pt idx="34">
                  <c:v>-1.4681864097722E-2</c:v>
                </c:pt>
                <c:pt idx="35">
                  <c:v>-1.4974656617908E-2</c:v>
                </c:pt>
                <c:pt idx="36">
                  <c:v>-1.8781217052709999E-2</c:v>
                </c:pt>
                <c:pt idx="37">
                  <c:v>-1.8174116386747E-2</c:v>
                </c:pt>
                <c:pt idx="38">
                  <c:v>-1.8884722059992001E-2</c:v>
                </c:pt>
                <c:pt idx="39">
                  <c:v>-1.7975840424024003E-2</c:v>
                </c:pt>
                <c:pt idx="40">
                  <c:v>-1.7145665322573E-2</c:v>
                </c:pt>
                <c:pt idx="41">
                  <c:v>-1.6544274960575998E-2</c:v>
                </c:pt>
                <c:pt idx="42">
                  <c:v>-1.6738988166189999E-2</c:v>
                </c:pt>
                <c:pt idx="43">
                  <c:v>-1.5994874676393003E-2</c:v>
                </c:pt>
                <c:pt idx="44">
                  <c:v>-1.5315272283045002E-2</c:v>
                </c:pt>
                <c:pt idx="45">
                  <c:v>-1.4867735192134999E-2</c:v>
                </c:pt>
                <c:pt idx="46">
                  <c:v>-1.4360946264E-2</c:v>
                </c:pt>
                <c:pt idx="47">
                  <c:v>-1.3935617254752E-2</c:v>
                </c:pt>
                <c:pt idx="48">
                  <c:v>-1.3404769499642999E-2</c:v>
                </c:pt>
                <c:pt idx="49">
                  <c:v>-1.3295124941403001E-2</c:v>
                </c:pt>
                <c:pt idx="50">
                  <c:v>-1.289689756499E-2</c:v>
                </c:pt>
                <c:pt idx="51">
                  <c:v>-1.3070970841182999E-2</c:v>
                </c:pt>
                <c:pt idx="52">
                  <c:v>-1.2783915642806998E-2</c:v>
                </c:pt>
                <c:pt idx="53">
                  <c:v>-1.2919823369775001E-2</c:v>
                </c:pt>
                <c:pt idx="54">
                  <c:v>-1.3713152189989001E-2</c:v>
                </c:pt>
                <c:pt idx="55">
                  <c:v>-1.3805055502330001E-2</c:v>
                </c:pt>
                <c:pt idx="56">
                  <c:v>-1.3532027048977E-2</c:v>
                </c:pt>
                <c:pt idx="57">
                  <c:v>-1.3785252960295001E-2</c:v>
                </c:pt>
                <c:pt idx="58">
                  <c:v>-1.3278399560546E-2</c:v>
                </c:pt>
                <c:pt idx="59">
                  <c:v>-1.2969212949703001E-2</c:v>
                </c:pt>
                <c:pt idx="60">
                  <c:v>-1.2924963613806999E-2</c:v>
                </c:pt>
                <c:pt idx="61">
                  <c:v>-1.2776521474022001E-2</c:v>
                </c:pt>
                <c:pt idx="62">
                  <c:v>-1.4286823378781E-2</c:v>
                </c:pt>
                <c:pt idx="63">
                  <c:v>-1.3883822250785001E-2</c:v>
                </c:pt>
                <c:pt idx="64">
                  <c:v>-1.3707648934675999E-2</c:v>
                </c:pt>
                <c:pt idx="65">
                  <c:v>-1.3671413489534E-2</c:v>
                </c:pt>
                <c:pt idx="66">
                  <c:v>-1.3251808866698E-2</c:v>
                </c:pt>
                <c:pt idx="67">
                  <c:v>-1.4705873927595E-2</c:v>
                </c:pt>
                <c:pt idx="68">
                  <c:v>-1.4210866635557999E-2</c:v>
                </c:pt>
                <c:pt idx="69">
                  <c:v>-1.3831539075592E-2</c:v>
                </c:pt>
                <c:pt idx="70">
                  <c:v>-2.0250387454883001E-2</c:v>
                </c:pt>
                <c:pt idx="71">
                  <c:v>-2.1036117888129001E-2</c:v>
                </c:pt>
                <c:pt idx="72">
                  <c:v>-2.2120348396308002E-2</c:v>
                </c:pt>
                <c:pt idx="73">
                  <c:v>-2.1430333184080001E-2</c:v>
                </c:pt>
                <c:pt idx="74">
                  <c:v>-2.0906431066863001E-2</c:v>
                </c:pt>
                <c:pt idx="75">
                  <c:v>-1.9953382203190997E-2</c:v>
                </c:pt>
                <c:pt idx="76">
                  <c:v>-1.9885887831644002E-2</c:v>
                </c:pt>
                <c:pt idx="77">
                  <c:v>-1.8865947197738001E-2</c:v>
                </c:pt>
                <c:pt idx="78">
                  <c:v>-1.8038599343218002E-2</c:v>
                </c:pt>
                <c:pt idx="79">
                  <c:v>-1.7245594470621999E-2</c:v>
                </c:pt>
                <c:pt idx="80">
                  <c:v>-1.6937272095396E-2</c:v>
                </c:pt>
                <c:pt idx="81">
                  <c:v>-1.6189468207728E-2</c:v>
                </c:pt>
                <c:pt idx="82">
                  <c:v>-1.6711594945386002E-2</c:v>
                </c:pt>
                <c:pt idx="83">
                  <c:v>-1.6860512030016001E-2</c:v>
                </c:pt>
                <c:pt idx="84">
                  <c:v>-1.7221934224125001E-2</c:v>
                </c:pt>
                <c:pt idx="85">
                  <c:v>-1.6434838078268E-2</c:v>
                </c:pt>
                <c:pt idx="86">
                  <c:v>-1.5947180815449002E-2</c:v>
                </c:pt>
                <c:pt idx="87">
                  <c:v>-1.5395490821732E-2</c:v>
                </c:pt>
                <c:pt idx="88">
                  <c:v>-1.5011595164461999E-2</c:v>
                </c:pt>
                <c:pt idx="89">
                  <c:v>-1.4557859122787E-2</c:v>
                </c:pt>
                <c:pt idx="90">
                  <c:v>-1.3971393062527001E-2</c:v>
                </c:pt>
                <c:pt idx="91">
                  <c:v>-1.4696747531645999E-2</c:v>
                </c:pt>
                <c:pt idx="92">
                  <c:v>-1.4353109056666001E-2</c:v>
                </c:pt>
                <c:pt idx="93">
                  <c:v>-1.4262080941409001E-2</c:v>
                </c:pt>
                <c:pt idx="94">
                  <c:v>-1.495605346412E-2</c:v>
                </c:pt>
                <c:pt idx="95">
                  <c:v>-1.436798862516E-2</c:v>
                </c:pt>
                <c:pt idx="96">
                  <c:v>-1.3807836347800001E-2</c:v>
                </c:pt>
                <c:pt idx="97">
                  <c:v>-1.4472341615182001E-2</c:v>
                </c:pt>
                <c:pt idx="98">
                  <c:v>-1.4082332016871001E-2</c:v>
                </c:pt>
                <c:pt idx="99">
                  <c:v>-1.3552038401462E-2</c:v>
                </c:pt>
                <c:pt idx="100">
                  <c:v>-1.3514112102581001E-2</c:v>
                </c:pt>
                <c:pt idx="101">
                  <c:v>-1.3917586018287001E-2</c:v>
                </c:pt>
                <c:pt idx="102">
                  <c:v>-1.3503860702289001E-2</c:v>
                </c:pt>
                <c:pt idx="103">
                  <c:v>-1.6147597672221001E-2</c:v>
                </c:pt>
                <c:pt idx="104">
                  <c:v>-1.5762026847084002E-2</c:v>
                </c:pt>
                <c:pt idx="105">
                  <c:v>-1.5593380762102E-2</c:v>
                </c:pt>
                <c:pt idx="106">
                  <c:v>-1.7496823546977E-2</c:v>
                </c:pt>
                <c:pt idx="107">
                  <c:v>-1.7383211160962999E-2</c:v>
                </c:pt>
                <c:pt idx="108">
                  <c:v>-1.8230586443943E-2</c:v>
                </c:pt>
                <c:pt idx="109">
                  <c:v>-1.7351217403954001E-2</c:v>
                </c:pt>
                <c:pt idx="110">
                  <c:v>-1.7909527854122999E-2</c:v>
                </c:pt>
                <c:pt idx="111">
                  <c:v>-1.7996648020248002E-2</c:v>
                </c:pt>
                <c:pt idx="112">
                  <c:v>-1.9248840550775002E-2</c:v>
                </c:pt>
                <c:pt idx="113">
                  <c:v>-1.8756073068114002E-2</c:v>
                </c:pt>
                <c:pt idx="114">
                  <c:v>-1.8333552388199E-2</c:v>
                </c:pt>
                <c:pt idx="115">
                  <c:v>-1.7987946780632997E-2</c:v>
                </c:pt>
                <c:pt idx="116">
                  <c:v>-1.9459557442496001E-2</c:v>
                </c:pt>
                <c:pt idx="117">
                  <c:v>-2.4796778596007998E-2</c:v>
                </c:pt>
                <c:pt idx="118">
                  <c:v>-2.3415028584219E-2</c:v>
                </c:pt>
                <c:pt idx="119">
                  <c:v>-2.3570761129733997E-2</c:v>
                </c:pt>
                <c:pt idx="120">
                  <c:v>-2.2942710197842001E-2</c:v>
                </c:pt>
                <c:pt idx="121">
                  <c:v>-2.2431771320178998E-2</c:v>
                </c:pt>
                <c:pt idx="122">
                  <c:v>-2.1462190296512001E-2</c:v>
                </c:pt>
                <c:pt idx="123">
                  <c:v>-2.0550823901819001E-2</c:v>
                </c:pt>
                <c:pt idx="124">
                  <c:v>-1.9688781181833998E-2</c:v>
                </c:pt>
                <c:pt idx="125">
                  <c:v>-1.8696327570980002E-2</c:v>
                </c:pt>
                <c:pt idx="126">
                  <c:v>-1.7753692662112998E-2</c:v>
                </c:pt>
                <c:pt idx="127">
                  <c:v>-1.7912077840590998E-2</c:v>
                </c:pt>
                <c:pt idx="128">
                  <c:v>-1.7263755943528001E-2</c:v>
                </c:pt>
                <c:pt idx="129">
                  <c:v>-1.6944561868665001E-2</c:v>
                </c:pt>
                <c:pt idx="130">
                  <c:v>-1.6144473855974999E-2</c:v>
                </c:pt>
                <c:pt idx="131">
                  <c:v>-1.7406315753378001E-2</c:v>
                </c:pt>
                <c:pt idx="132">
                  <c:v>-1.6634346010875E-2</c:v>
                </c:pt>
                <c:pt idx="133">
                  <c:v>-1.5865323242450002E-2</c:v>
                </c:pt>
                <c:pt idx="134">
                  <c:v>-1.5421980676954002E-2</c:v>
                </c:pt>
                <c:pt idx="135">
                  <c:v>-1.4783117449274999E-2</c:v>
                </c:pt>
                <c:pt idx="136">
                  <c:v>-1.4413833469335001E-2</c:v>
                </c:pt>
                <c:pt idx="137">
                  <c:v>-1.3819577531672001E-2</c:v>
                </c:pt>
                <c:pt idx="138">
                  <c:v>-1.3283795569828E-2</c:v>
                </c:pt>
                <c:pt idx="139">
                  <c:v>-1.2899590207032E-2</c:v>
                </c:pt>
                <c:pt idx="140">
                  <c:v>-1.2789013115144E-2</c:v>
                </c:pt>
                <c:pt idx="141">
                  <c:v>-1.2372423182088E-2</c:v>
                </c:pt>
                <c:pt idx="142">
                  <c:v>-1.1938565273655001E-2</c:v>
                </c:pt>
                <c:pt idx="143">
                  <c:v>-1.1934218893337999E-2</c:v>
                </c:pt>
                <c:pt idx="144">
                  <c:v>-1.1517397629987E-2</c:v>
                </c:pt>
                <c:pt idx="145">
                  <c:v>-1.1181537878684001E-2</c:v>
                </c:pt>
                <c:pt idx="146">
                  <c:v>-1.3376338229769E-2</c:v>
                </c:pt>
                <c:pt idx="147">
                  <c:v>-1.2877407631274001E-2</c:v>
                </c:pt>
                <c:pt idx="148">
                  <c:v>-1.2482204978947E-2</c:v>
                </c:pt>
                <c:pt idx="149">
                  <c:v>-1.2797515228062E-2</c:v>
                </c:pt>
                <c:pt idx="150">
                  <c:v>-1.2707532558029999E-2</c:v>
                </c:pt>
                <c:pt idx="151">
                  <c:v>-1.2391154438876999E-2</c:v>
                </c:pt>
                <c:pt idx="152">
                  <c:v>-1.2299108132645E-2</c:v>
                </c:pt>
                <c:pt idx="153">
                  <c:v>-1.1924188976178E-2</c:v>
                </c:pt>
                <c:pt idx="154">
                  <c:v>-1.1613831949735001E-2</c:v>
                </c:pt>
                <c:pt idx="155">
                  <c:v>-1.1915609124741999E-2</c:v>
                </c:pt>
                <c:pt idx="156">
                  <c:v>-1.5239332977976E-2</c:v>
                </c:pt>
                <c:pt idx="157">
                  <c:v>-1.4771935485228999E-2</c:v>
                </c:pt>
                <c:pt idx="158">
                  <c:v>-1.4767252728908999E-2</c:v>
                </c:pt>
                <c:pt idx="159">
                  <c:v>-1.424153826221E-2</c:v>
                </c:pt>
                <c:pt idx="160">
                  <c:v>-1.4271248774314E-2</c:v>
                </c:pt>
                <c:pt idx="161">
                  <c:v>-1.4579524306193999E-2</c:v>
                </c:pt>
                <c:pt idx="162">
                  <c:v>-1.4113384998954001E-2</c:v>
                </c:pt>
                <c:pt idx="163">
                  <c:v>-1.3880154762312E-2</c:v>
                </c:pt>
                <c:pt idx="164">
                  <c:v>-1.7118807175432002E-2</c:v>
                </c:pt>
                <c:pt idx="165">
                  <c:v>-1.6306513535026001E-2</c:v>
                </c:pt>
                <c:pt idx="166">
                  <c:v>-1.5554314565596999E-2</c:v>
                </c:pt>
                <c:pt idx="167">
                  <c:v>-1.5059708889774001E-2</c:v>
                </c:pt>
                <c:pt idx="168">
                  <c:v>-1.4566844082254999E-2</c:v>
                </c:pt>
                <c:pt idx="169">
                  <c:v>-1.4734874985605998E-2</c:v>
                </c:pt>
                <c:pt idx="170">
                  <c:v>-1.4104130823389001E-2</c:v>
                </c:pt>
                <c:pt idx="171">
                  <c:v>-1.3538468102889001E-2</c:v>
                </c:pt>
                <c:pt idx="172">
                  <c:v>-1.4279206341408E-2</c:v>
                </c:pt>
                <c:pt idx="173">
                  <c:v>-1.4319650666589001E-2</c:v>
                </c:pt>
                <c:pt idx="174">
                  <c:v>-1.3806524087147999E-2</c:v>
                </c:pt>
                <c:pt idx="175">
                  <c:v>-1.3529785524245001E-2</c:v>
                </c:pt>
                <c:pt idx="176">
                  <c:v>-1.3066135676562E-2</c:v>
                </c:pt>
                <c:pt idx="177">
                  <c:v>-1.2975958959263E-2</c:v>
                </c:pt>
                <c:pt idx="178">
                  <c:v>-1.2690517565916E-2</c:v>
                </c:pt>
                <c:pt idx="179">
                  <c:v>-1.4256074337145E-2</c:v>
                </c:pt>
                <c:pt idx="180">
                  <c:v>-1.3769773952371001E-2</c:v>
                </c:pt>
                <c:pt idx="181">
                  <c:v>-1.4149818283006E-2</c:v>
                </c:pt>
                <c:pt idx="182">
                  <c:v>-1.4003143448296999E-2</c:v>
                </c:pt>
                <c:pt idx="183">
                  <c:v>-1.3646091352598E-2</c:v>
                </c:pt>
                <c:pt idx="184">
                  <c:v>-1.3331673647834E-2</c:v>
                </c:pt>
                <c:pt idx="185">
                  <c:v>-1.2967755509839E-2</c:v>
                </c:pt>
                <c:pt idx="186">
                  <c:v>-1.2896576515838001E-2</c:v>
                </c:pt>
                <c:pt idx="187">
                  <c:v>-1.3193551012408E-2</c:v>
                </c:pt>
                <c:pt idx="188">
                  <c:v>-1.3533580570547999E-2</c:v>
                </c:pt>
                <c:pt idx="189">
                  <c:v>-1.3031308122585001E-2</c:v>
                </c:pt>
                <c:pt idx="190">
                  <c:v>-1.4112148391123E-2</c:v>
                </c:pt>
                <c:pt idx="191">
                  <c:v>-1.4090807954702E-2</c:v>
                </c:pt>
                <c:pt idx="192">
                  <c:v>-1.4765350462921E-2</c:v>
                </c:pt>
                <c:pt idx="193">
                  <c:v>-1.6466795169984002E-2</c:v>
                </c:pt>
                <c:pt idx="194">
                  <c:v>-1.5587091222775001E-2</c:v>
                </c:pt>
                <c:pt idx="195">
                  <c:v>-1.9790078244687998E-2</c:v>
                </c:pt>
                <c:pt idx="196">
                  <c:v>-1.8856598841876002E-2</c:v>
                </c:pt>
                <c:pt idx="197">
                  <c:v>-1.8144495702191999E-2</c:v>
                </c:pt>
                <c:pt idx="198">
                  <c:v>-1.8198486860160998E-2</c:v>
                </c:pt>
                <c:pt idx="199">
                  <c:v>-1.9164520854231003E-2</c:v>
                </c:pt>
                <c:pt idx="200">
                  <c:v>-1.8514502248069997E-2</c:v>
                </c:pt>
                <c:pt idx="201">
                  <c:v>-1.7935168902842E-2</c:v>
                </c:pt>
                <c:pt idx="202">
                  <c:v>-1.6962476029722E-2</c:v>
                </c:pt>
                <c:pt idx="203">
                  <c:v>-1.6482167672719001E-2</c:v>
                </c:pt>
                <c:pt idx="204">
                  <c:v>-1.608136061278E-2</c:v>
                </c:pt>
                <c:pt idx="205">
                  <c:v>-1.5386447006220999E-2</c:v>
                </c:pt>
                <c:pt idx="206">
                  <c:v>-1.4949819106040999E-2</c:v>
                </c:pt>
                <c:pt idx="207">
                  <c:v>-1.4205867063499002E-2</c:v>
                </c:pt>
                <c:pt idx="208">
                  <c:v>-1.3952906180842E-2</c:v>
                </c:pt>
                <c:pt idx="209">
                  <c:v>-1.3900078225539E-2</c:v>
                </c:pt>
                <c:pt idx="210">
                  <c:v>-1.3682533183153999E-2</c:v>
                </c:pt>
                <c:pt idx="211">
                  <c:v>-1.3182754705843E-2</c:v>
                </c:pt>
                <c:pt idx="212">
                  <c:v>-1.2839829342046E-2</c:v>
                </c:pt>
                <c:pt idx="213">
                  <c:v>-1.2604214164143999E-2</c:v>
                </c:pt>
                <c:pt idx="214">
                  <c:v>-1.2316920146143001E-2</c:v>
                </c:pt>
                <c:pt idx="215">
                  <c:v>-1.5123049968312001E-2</c:v>
                </c:pt>
                <c:pt idx="216">
                  <c:v>-1.6594201955977998E-2</c:v>
                </c:pt>
                <c:pt idx="217">
                  <c:v>-1.5716101563649998E-2</c:v>
                </c:pt>
                <c:pt idx="218">
                  <c:v>-1.51232420451E-2</c:v>
                </c:pt>
                <c:pt idx="219">
                  <c:v>-1.5196160291936E-2</c:v>
                </c:pt>
                <c:pt idx="220">
                  <c:v>-1.4753123343816999E-2</c:v>
                </c:pt>
                <c:pt idx="221">
                  <c:v>-1.4267299009328001E-2</c:v>
                </c:pt>
                <c:pt idx="222">
                  <c:v>-1.3985902541584001E-2</c:v>
                </c:pt>
                <c:pt idx="223">
                  <c:v>-1.356277866097E-2</c:v>
                </c:pt>
                <c:pt idx="224">
                  <c:v>-1.3378861465997999E-2</c:v>
                </c:pt>
                <c:pt idx="225">
                  <c:v>-1.3685751011277E-2</c:v>
                </c:pt>
                <c:pt idx="226">
                  <c:v>-1.3384659437542999E-2</c:v>
                </c:pt>
                <c:pt idx="227">
                  <c:v>-1.2942163444504998E-2</c:v>
                </c:pt>
                <c:pt idx="228">
                  <c:v>-1.2633282975609001E-2</c:v>
                </c:pt>
                <c:pt idx="229">
                  <c:v>-1.2264098083246E-2</c:v>
                </c:pt>
                <c:pt idx="230">
                  <c:v>-1.1871388685325E-2</c:v>
                </c:pt>
                <c:pt idx="231">
                  <c:v>-1.1716417266098001E-2</c:v>
                </c:pt>
                <c:pt idx="232">
                  <c:v>-1.1662645521219E-2</c:v>
                </c:pt>
                <c:pt idx="233">
                  <c:v>-1.1413572414434E-2</c:v>
                </c:pt>
                <c:pt idx="234">
                  <c:v>-1.1571295338430999E-2</c:v>
                </c:pt>
                <c:pt idx="235">
                  <c:v>-1.3031835525382E-2</c:v>
                </c:pt>
                <c:pt idx="236">
                  <c:v>-1.2585376949387002E-2</c:v>
                </c:pt>
                <c:pt idx="237">
                  <c:v>-1.2423939507867E-2</c:v>
                </c:pt>
                <c:pt idx="238">
                  <c:v>-1.4245182009865E-2</c:v>
                </c:pt>
                <c:pt idx="239">
                  <c:v>-1.3975154858685E-2</c:v>
                </c:pt>
                <c:pt idx="240">
                  <c:v>-1.3438987937896E-2</c:v>
                </c:pt>
                <c:pt idx="241">
                  <c:v>-1.3398456372971998E-2</c:v>
                </c:pt>
                <c:pt idx="242">
                  <c:v>-1.3138249653691999E-2</c:v>
                </c:pt>
                <c:pt idx="243">
                  <c:v>-1.6092352553445002E-2</c:v>
                </c:pt>
                <c:pt idx="244">
                  <c:v>-1.5375425998539999E-2</c:v>
                </c:pt>
                <c:pt idx="245">
                  <c:v>-1.4926324837678001E-2</c:v>
                </c:pt>
                <c:pt idx="246">
                  <c:v>-1.4574072907629999E-2</c:v>
                </c:pt>
                <c:pt idx="247">
                  <c:v>-1.4032488026846E-2</c:v>
                </c:pt>
                <c:pt idx="248">
                  <c:v>-1.3711214778941E-2</c:v>
                </c:pt>
                <c:pt idx="249">
                  <c:v>-1.3205282254552999E-2</c:v>
                </c:pt>
                <c:pt idx="250">
                  <c:v>-1.2746791364867999E-2</c:v>
                </c:pt>
                <c:pt idx="251">
                  <c:v>-1.2471784487429001E-2</c:v>
                </c:pt>
                <c:pt idx="252">
                  <c:v>-1.3527642836910998E-2</c:v>
                </c:pt>
                <c:pt idx="253">
                  <c:v>-1.304528257924E-2</c:v>
                </c:pt>
                <c:pt idx="254">
                  <c:v>-1.2755097477584E-2</c:v>
                </c:pt>
                <c:pt idx="255">
                  <c:v>-1.2767859511203999E-2</c:v>
                </c:pt>
                <c:pt idx="256">
                  <c:v>-1.2344197375406998E-2</c:v>
                </c:pt>
                <c:pt idx="257">
                  <c:v>-1.195409545807E-2</c:v>
                </c:pt>
                <c:pt idx="258">
                  <c:v>-1.1634087646657999E-2</c:v>
                </c:pt>
                <c:pt idx="259">
                  <c:v>-1.4131181785888999E-2</c:v>
                </c:pt>
                <c:pt idx="260">
                  <c:v>-1.4818246119097E-2</c:v>
                </c:pt>
                <c:pt idx="261">
                  <c:v>-1.4493607429393001E-2</c:v>
                </c:pt>
                <c:pt idx="262">
                  <c:v>-1.4009121466953999E-2</c:v>
                </c:pt>
                <c:pt idx="263">
                  <c:v>-1.3833333201360001E-2</c:v>
                </c:pt>
                <c:pt idx="264">
                  <c:v>-1.3357243108467001E-2</c:v>
                </c:pt>
                <c:pt idx="265">
                  <c:v>-1.2873495988221E-2</c:v>
                </c:pt>
                <c:pt idx="266">
                  <c:v>-1.3852737494453E-2</c:v>
                </c:pt>
                <c:pt idx="267">
                  <c:v>-1.9136011897633001E-2</c:v>
                </c:pt>
                <c:pt idx="268">
                  <c:v>-1.8452273614402999E-2</c:v>
                </c:pt>
                <c:pt idx="269">
                  <c:v>-1.7787879619817999E-2</c:v>
                </c:pt>
                <c:pt idx="270">
                  <c:v>-1.8311878828024999E-2</c:v>
                </c:pt>
                <c:pt idx="271">
                  <c:v>-1.8588292825523999E-2</c:v>
                </c:pt>
                <c:pt idx="272">
                  <c:v>-1.8200800385180998E-2</c:v>
                </c:pt>
                <c:pt idx="273">
                  <c:v>-2.2859475013898001E-2</c:v>
                </c:pt>
                <c:pt idx="274">
                  <c:v>-2.1950120828652001E-2</c:v>
                </c:pt>
                <c:pt idx="275">
                  <c:v>-2.073480020896E-2</c:v>
                </c:pt>
                <c:pt idx="276">
                  <c:v>-2.070778135309E-2</c:v>
                </c:pt>
                <c:pt idx="277">
                  <c:v>-2.1090085371927001E-2</c:v>
                </c:pt>
                <c:pt idx="278">
                  <c:v>-1.9973906042503001E-2</c:v>
                </c:pt>
                <c:pt idx="279">
                  <c:v>-1.9934639010483E-2</c:v>
                </c:pt>
                <c:pt idx="280">
                  <c:v>-1.8889845344820997E-2</c:v>
                </c:pt>
                <c:pt idx="281">
                  <c:v>-1.816557005214E-2</c:v>
                </c:pt>
                <c:pt idx="282">
                  <c:v>-1.7444543940722999E-2</c:v>
                </c:pt>
                <c:pt idx="283">
                  <c:v>-1.6560737441206001E-2</c:v>
                </c:pt>
                <c:pt idx="284">
                  <c:v>-1.6440465616441E-2</c:v>
                </c:pt>
                <c:pt idx="285">
                  <c:v>-1.5988817490525997E-2</c:v>
                </c:pt>
                <c:pt idx="286">
                  <c:v>-1.5365817848195001E-2</c:v>
                </c:pt>
                <c:pt idx="287">
                  <c:v>-1.5020132888844E-2</c:v>
                </c:pt>
                <c:pt idx="288">
                  <c:v>-1.4419467514164001E-2</c:v>
                </c:pt>
                <c:pt idx="289">
                  <c:v>-1.3825237643042E-2</c:v>
                </c:pt>
                <c:pt idx="290">
                  <c:v>-1.3600814729932001E-2</c:v>
                </c:pt>
                <c:pt idx="291">
                  <c:v>-1.3077989796035002E-2</c:v>
                </c:pt>
                <c:pt idx="292">
                  <c:v>-1.3696736764288E-2</c:v>
                </c:pt>
                <c:pt idx="293">
                  <c:v>-1.6028635558539998E-2</c:v>
                </c:pt>
                <c:pt idx="294">
                  <c:v>-1.5330881729833002E-2</c:v>
                </c:pt>
                <c:pt idx="295">
                  <c:v>-1.4679243577397E-2</c:v>
                </c:pt>
                <c:pt idx="296">
                  <c:v>-1.4077947198650001E-2</c:v>
                </c:pt>
                <c:pt idx="297">
                  <c:v>-1.3548745034036001E-2</c:v>
                </c:pt>
                <c:pt idx="298">
                  <c:v>-1.3574509691773E-2</c:v>
                </c:pt>
                <c:pt idx="299">
                  <c:v>-1.3063657624871002E-2</c:v>
                </c:pt>
                <c:pt idx="300">
                  <c:v>-1.5026208631297E-2</c:v>
                </c:pt>
                <c:pt idx="301">
                  <c:v>-1.4522495914551001E-2</c:v>
                </c:pt>
                <c:pt idx="302">
                  <c:v>-1.5031639220743E-2</c:v>
                </c:pt>
                <c:pt idx="303">
                  <c:v>-1.4931878249003E-2</c:v>
                </c:pt>
                <c:pt idx="304">
                  <c:v>-1.4958328149735E-2</c:v>
                </c:pt>
                <c:pt idx="305">
                  <c:v>-1.4628588094439E-2</c:v>
                </c:pt>
                <c:pt idx="306">
                  <c:v>-1.4220281743978999E-2</c:v>
                </c:pt>
                <c:pt idx="307">
                  <c:v>-1.4126159999796E-2</c:v>
                </c:pt>
                <c:pt idx="308">
                  <c:v>-1.3756198057865E-2</c:v>
                </c:pt>
                <c:pt idx="309">
                  <c:v>-1.4117054173115999E-2</c:v>
                </c:pt>
                <c:pt idx="310">
                  <c:v>-1.3670902001977001E-2</c:v>
                </c:pt>
                <c:pt idx="311">
                  <c:v>-1.3398220263668E-2</c:v>
                </c:pt>
                <c:pt idx="312">
                  <c:v>-1.3674364285092002E-2</c:v>
                </c:pt>
                <c:pt idx="313">
                  <c:v>-1.3720655363270001E-2</c:v>
                </c:pt>
                <c:pt idx="314">
                  <c:v>-1.3265642924205002E-2</c:v>
                </c:pt>
                <c:pt idx="315">
                  <c:v>-1.2853382018282001E-2</c:v>
                </c:pt>
                <c:pt idx="316">
                  <c:v>-1.5027268819668002E-2</c:v>
                </c:pt>
                <c:pt idx="317">
                  <c:v>-1.6089760871321E-2</c:v>
                </c:pt>
                <c:pt idx="318">
                  <c:v>-1.5463149481403E-2</c:v>
                </c:pt>
                <c:pt idx="319">
                  <c:v>-1.6040471464829998E-2</c:v>
                </c:pt>
                <c:pt idx="320">
                  <c:v>-2.0540236702311001E-2</c:v>
                </c:pt>
                <c:pt idx="321">
                  <c:v>-2.0343545652974002E-2</c:v>
                </c:pt>
                <c:pt idx="322">
                  <c:v>-1.9719986312086997E-2</c:v>
                </c:pt>
                <c:pt idx="323">
                  <c:v>-1.8947899448721002E-2</c:v>
                </c:pt>
                <c:pt idx="324">
                  <c:v>-1.8946621961302E-2</c:v>
                </c:pt>
                <c:pt idx="325">
                  <c:v>-1.8049026308698E-2</c:v>
                </c:pt>
                <c:pt idx="326">
                  <c:v>-1.7220667315732002E-2</c:v>
                </c:pt>
                <c:pt idx="327">
                  <c:v>-1.6493204954367E-2</c:v>
                </c:pt>
                <c:pt idx="328">
                  <c:v>-1.5820752013841002E-2</c:v>
                </c:pt>
                <c:pt idx="329">
                  <c:v>-1.5112099452755001E-2</c:v>
                </c:pt>
                <c:pt idx="330">
                  <c:v>-1.5508307910857E-2</c:v>
                </c:pt>
                <c:pt idx="331">
                  <c:v>-1.4886518411535999E-2</c:v>
                </c:pt>
                <c:pt idx="332">
                  <c:v>-1.4487960263464999E-2</c:v>
                </c:pt>
                <c:pt idx="333">
                  <c:v>-1.3947420710921001E-2</c:v>
                </c:pt>
                <c:pt idx="334">
                  <c:v>-1.3406142658071E-2</c:v>
                </c:pt>
                <c:pt idx="335">
                  <c:v>-1.2955188538412E-2</c:v>
                </c:pt>
                <c:pt idx="336">
                  <c:v>-1.2523294152912999E-2</c:v>
                </c:pt>
                <c:pt idx="337">
                  <c:v>-1.3662571584191001E-2</c:v>
                </c:pt>
                <c:pt idx="338">
                  <c:v>-1.3497249182311001E-2</c:v>
                </c:pt>
                <c:pt idx="339">
                  <c:v>-1.3064681020868999E-2</c:v>
                </c:pt>
                <c:pt idx="340">
                  <c:v>-1.2638927795131E-2</c:v>
                </c:pt>
                <c:pt idx="341">
                  <c:v>-1.3454668465366E-2</c:v>
                </c:pt>
                <c:pt idx="342">
                  <c:v>-1.2990315484339E-2</c:v>
                </c:pt>
                <c:pt idx="343">
                  <c:v>-1.3023743363494E-2</c:v>
                </c:pt>
                <c:pt idx="344">
                  <c:v>-1.413466978694E-2</c:v>
                </c:pt>
                <c:pt idx="345">
                  <c:v>-1.3701275047599999E-2</c:v>
                </c:pt>
                <c:pt idx="346">
                  <c:v>-1.3321246939711E-2</c:v>
                </c:pt>
                <c:pt idx="347">
                  <c:v>-1.3640623977075E-2</c:v>
                </c:pt>
                <c:pt idx="348">
                  <c:v>-1.3931985693805E-2</c:v>
                </c:pt>
                <c:pt idx="349">
                  <c:v>-1.3414299836073E-2</c:v>
                </c:pt>
                <c:pt idx="350">
                  <c:v>-1.3107846228074E-2</c:v>
                </c:pt>
                <c:pt idx="351">
                  <c:v>-1.3077326426846001E-2</c:v>
                </c:pt>
                <c:pt idx="352">
                  <c:v>-1.2683144785729999E-2</c:v>
                </c:pt>
                <c:pt idx="353">
                  <c:v>-1.2607258614896999E-2</c:v>
                </c:pt>
                <c:pt idx="354">
                  <c:v>-1.2232636902009E-2</c:v>
                </c:pt>
                <c:pt idx="355">
                  <c:v>-1.1863140981844999E-2</c:v>
                </c:pt>
                <c:pt idx="356">
                  <c:v>-1.1573555440212002E-2</c:v>
                </c:pt>
                <c:pt idx="357">
                  <c:v>-1.1295369194323002E-2</c:v>
                </c:pt>
                <c:pt idx="358">
                  <c:v>-1.1621616014977999E-2</c:v>
                </c:pt>
                <c:pt idx="359">
                  <c:v>-1.1562564138008E-2</c:v>
                </c:pt>
                <c:pt idx="360">
                  <c:v>-1.1255176162593E-2</c:v>
                </c:pt>
                <c:pt idx="361">
                  <c:v>-1.1001743888509E-2</c:v>
                </c:pt>
                <c:pt idx="362">
                  <c:v>-1.1110950604891E-2</c:v>
                </c:pt>
                <c:pt idx="363">
                  <c:v>-1.2021478582118999E-2</c:v>
                </c:pt>
                <c:pt idx="364">
                  <c:v>-1.1766963246612E-2</c:v>
                </c:pt>
                <c:pt idx="365">
                  <c:v>-1.1433015213461E-2</c:v>
                </c:pt>
                <c:pt idx="366">
                  <c:v>-1.1160748362512999E-2</c:v>
                </c:pt>
                <c:pt idx="367">
                  <c:v>-1.1788428508837E-2</c:v>
                </c:pt>
                <c:pt idx="368">
                  <c:v>-1.1444248971909E-2</c:v>
                </c:pt>
                <c:pt idx="369">
                  <c:v>-1.1170012520434999E-2</c:v>
                </c:pt>
                <c:pt idx="370">
                  <c:v>-1.090270463371E-2</c:v>
                </c:pt>
                <c:pt idx="371">
                  <c:v>-1.1694819460484E-2</c:v>
                </c:pt>
                <c:pt idx="372">
                  <c:v>-1.1660178601332999E-2</c:v>
                </c:pt>
                <c:pt idx="373">
                  <c:v>-1.1392230940778E-2</c:v>
                </c:pt>
                <c:pt idx="374">
                  <c:v>-1.1100661386388001E-2</c:v>
                </c:pt>
                <c:pt idx="375">
                  <c:v>-1.0845823891936999E-2</c:v>
                </c:pt>
                <c:pt idx="376">
                  <c:v>-1.1280780979592999E-2</c:v>
                </c:pt>
                <c:pt idx="377">
                  <c:v>-1.0988076912124001E-2</c:v>
                </c:pt>
                <c:pt idx="378">
                  <c:v>-1.1144501396157001E-2</c:v>
                </c:pt>
                <c:pt idx="379">
                  <c:v>-1.132851430142E-2</c:v>
                </c:pt>
                <c:pt idx="380">
                  <c:v>-1.2211418344326E-2</c:v>
                </c:pt>
                <c:pt idx="381">
                  <c:v>-1.2048518247564E-2</c:v>
                </c:pt>
                <c:pt idx="382">
                  <c:v>-1.2104249220714E-2</c:v>
                </c:pt>
                <c:pt idx="383">
                  <c:v>-1.1692124282979E-2</c:v>
                </c:pt>
                <c:pt idx="384">
                  <c:v>-1.1639766953349E-2</c:v>
                </c:pt>
                <c:pt idx="385">
                  <c:v>-1.1419199890990999E-2</c:v>
                </c:pt>
                <c:pt idx="386">
                  <c:v>-1.1307805730259E-2</c:v>
                </c:pt>
                <c:pt idx="387">
                  <c:v>-1.3816492822997002E-2</c:v>
                </c:pt>
                <c:pt idx="388">
                  <c:v>-1.4581534067248001E-2</c:v>
                </c:pt>
                <c:pt idx="389">
                  <c:v>-1.4042039380137001E-2</c:v>
                </c:pt>
                <c:pt idx="390">
                  <c:v>-1.3697104899280999E-2</c:v>
                </c:pt>
                <c:pt idx="391">
                  <c:v>-1.3128149388812E-2</c:v>
                </c:pt>
                <c:pt idx="392">
                  <c:v>-1.2595274358765E-2</c:v>
                </c:pt>
                <c:pt idx="393">
                  <c:v>-1.2681986378513001E-2</c:v>
                </c:pt>
                <c:pt idx="394">
                  <c:v>-1.2199826471768E-2</c:v>
                </c:pt>
                <c:pt idx="395">
                  <c:v>-1.2284709870113E-2</c:v>
                </c:pt>
                <c:pt idx="396">
                  <c:v>-1.1855819222565001E-2</c:v>
                </c:pt>
                <c:pt idx="397">
                  <c:v>-1.7811720225711997E-2</c:v>
                </c:pt>
                <c:pt idx="398">
                  <c:v>-1.6943350020934E-2</c:v>
                </c:pt>
                <c:pt idx="399">
                  <c:v>-1.6538134784758997E-2</c:v>
                </c:pt>
                <c:pt idx="400">
                  <c:v>-1.7049192243774002E-2</c:v>
                </c:pt>
                <c:pt idx="401">
                  <c:v>-1.6127791883531001E-2</c:v>
                </c:pt>
                <c:pt idx="402">
                  <c:v>-1.5814252641415998E-2</c:v>
                </c:pt>
                <c:pt idx="403">
                  <c:v>-1.6514378828480999E-2</c:v>
                </c:pt>
                <c:pt idx="404">
                  <c:v>-1.5702074716475001E-2</c:v>
                </c:pt>
                <c:pt idx="405">
                  <c:v>-1.4995943738870999E-2</c:v>
                </c:pt>
                <c:pt idx="406">
                  <c:v>-1.4776377204577001E-2</c:v>
                </c:pt>
                <c:pt idx="407">
                  <c:v>-1.4332095381109002E-2</c:v>
                </c:pt>
                <c:pt idx="408">
                  <c:v>-1.3684021814386998E-2</c:v>
                </c:pt>
                <c:pt idx="409">
                  <c:v>-1.4015987069975E-2</c:v>
                </c:pt>
                <c:pt idx="410">
                  <c:v>-1.3678625169088E-2</c:v>
                </c:pt>
                <c:pt idx="411">
                  <c:v>-1.3151207918849E-2</c:v>
                </c:pt>
                <c:pt idx="412">
                  <c:v>-1.2709774020520001E-2</c:v>
                </c:pt>
                <c:pt idx="413">
                  <c:v>-1.2371137960003002E-2</c:v>
                </c:pt>
                <c:pt idx="414">
                  <c:v>-1.2215375186714001E-2</c:v>
                </c:pt>
                <c:pt idx="415">
                  <c:v>-1.1792804940609001E-2</c:v>
                </c:pt>
                <c:pt idx="416">
                  <c:v>-1.1423096215735999E-2</c:v>
                </c:pt>
                <c:pt idx="417">
                  <c:v>-1.1205365274838001E-2</c:v>
                </c:pt>
                <c:pt idx="418">
                  <c:v>-1.1036251837311E-2</c:v>
                </c:pt>
                <c:pt idx="419">
                  <c:v>-1.0776714760368001E-2</c:v>
                </c:pt>
                <c:pt idx="420">
                  <c:v>-1.0577315737827001E-2</c:v>
                </c:pt>
                <c:pt idx="421">
                  <c:v>-1.0444909438269E-2</c:v>
                </c:pt>
                <c:pt idx="422">
                  <c:v>-1.0611900119139999E-2</c:v>
                </c:pt>
                <c:pt idx="423">
                  <c:v>-1.0687309551046001E-2</c:v>
                </c:pt>
                <c:pt idx="424">
                  <c:v>-1.1533716712334E-2</c:v>
                </c:pt>
                <c:pt idx="425">
                  <c:v>-1.1314976896644E-2</c:v>
                </c:pt>
                <c:pt idx="426">
                  <c:v>-1.0968407691324001E-2</c:v>
                </c:pt>
                <c:pt idx="427">
                  <c:v>-1.1569645534470001E-2</c:v>
                </c:pt>
                <c:pt idx="428">
                  <c:v>-1.1229329621861002E-2</c:v>
                </c:pt>
                <c:pt idx="429">
                  <c:v>-1.1777170126540998E-2</c:v>
                </c:pt>
                <c:pt idx="430">
                  <c:v>-1.1373977213110001E-2</c:v>
                </c:pt>
                <c:pt idx="431">
                  <c:v>-1.1350878588629E-2</c:v>
                </c:pt>
                <c:pt idx="432">
                  <c:v>-1.1023296819336E-2</c:v>
                </c:pt>
                <c:pt idx="433">
                  <c:v>-1.2206540944946E-2</c:v>
                </c:pt>
                <c:pt idx="434">
                  <c:v>-1.2527106066257999E-2</c:v>
                </c:pt>
                <c:pt idx="435">
                  <c:v>-1.2907489579482002E-2</c:v>
                </c:pt>
                <c:pt idx="436">
                  <c:v>-1.6759447807930001E-2</c:v>
                </c:pt>
                <c:pt idx="437">
                  <c:v>-1.6563081646579002E-2</c:v>
                </c:pt>
                <c:pt idx="438">
                  <c:v>-1.5790823365762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sp500'!$H$1</c:f>
              <c:strCache>
                <c:ptCount val="1"/>
                <c:pt idx="0">
                  <c:v>GARCH-normal (0.05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H$2:$H$443</c:f>
              <c:numCache>
                <c:formatCode>General</c:formatCode>
                <c:ptCount val="442"/>
                <c:pt idx="0">
                  <c:v>-1.958476E-2</c:v>
                </c:pt>
                <c:pt idx="1">
                  <c:v>-1.8527726000000001E-2</c:v>
                </c:pt>
                <c:pt idx="2">
                  <c:v>-1.7646675000000001E-2</c:v>
                </c:pt>
                <c:pt idx="3">
                  <c:v>-1.6812968000000001E-2</c:v>
                </c:pt>
                <c:pt idx="4">
                  <c:v>-1.6073370999999999E-2</c:v>
                </c:pt>
                <c:pt idx="5">
                  <c:v>-1.5270746E-2</c:v>
                </c:pt>
                <c:pt idx="6">
                  <c:v>-1.4957491999999999E-2</c:v>
                </c:pt>
                <c:pt idx="7">
                  <c:v>-1.4213781999999999E-2</c:v>
                </c:pt>
                <c:pt idx="8">
                  <c:v>-1.3551764000000001E-2</c:v>
                </c:pt>
                <c:pt idx="9">
                  <c:v>-1.2896825000000001E-2</c:v>
                </c:pt>
                <c:pt idx="10">
                  <c:v>-1.2303958E-2</c:v>
                </c:pt>
                <c:pt idx="11">
                  <c:v>-1.2031781E-2</c:v>
                </c:pt>
                <c:pt idx="12">
                  <c:v>-1.1576374E-2</c:v>
                </c:pt>
                <c:pt idx="13">
                  <c:v>-1.1255352E-2</c:v>
                </c:pt>
                <c:pt idx="14">
                  <c:v>-1.0779909000000001E-2</c:v>
                </c:pt>
                <c:pt idx="15">
                  <c:v>-1.0339836999999999E-2</c:v>
                </c:pt>
                <c:pt idx="16">
                  <c:v>-1.0257932000000001E-2</c:v>
                </c:pt>
                <c:pt idx="17">
                  <c:v>-9.9472310000000008E-3</c:v>
                </c:pt>
                <c:pt idx="18">
                  <c:v>-9.8404689999999993E-3</c:v>
                </c:pt>
                <c:pt idx="19">
                  <c:v>-9.8218139999999999E-3</c:v>
                </c:pt>
                <c:pt idx="20">
                  <c:v>-9.6246560000000005E-3</c:v>
                </c:pt>
                <c:pt idx="21">
                  <c:v>-1.0532613E-2</c:v>
                </c:pt>
                <c:pt idx="22">
                  <c:v>-1.2164242E-2</c:v>
                </c:pt>
                <c:pt idx="23">
                  <c:v>-1.2737415E-2</c:v>
                </c:pt>
                <c:pt idx="24">
                  <c:v>-1.2102052E-2</c:v>
                </c:pt>
                <c:pt idx="25">
                  <c:v>-1.1624455000000001E-2</c:v>
                </c:pt>
                <c:pt idx="26">
                  <c:v>-1.1425345E-2</c:v>
                </c:pt>
                <c:pt idx="27">
                  <c:v>-1.0938651000000001E-2</c:v>
                </c:pt>
                <c:pt idx="28">
                  <c:v>-1.0492431E-2</c:v>
                </c:pt>
                <c:pt idx="29">
                  <c:v>-1.0054117E-2</c:v>
                </c:pt>
                <c:pt idx="30">
                  <c:v>-9.6589350000000004E-3</c:v>
                </c:pt>
                <c:pt idx="31">
                  <c:v>-9.3536899999999996E-3</c:v>
                </c:pt>
                <c:pt idx="32">
                  <c:v>-9.6749330000000001E-3</c:v>
                </c:pt>
                <c:pt idx="33">
                  <c:v>-1.1786794999999999E-2</c:v>
                </c:pt>
                <c:pt idx="34">
                  <c:v>-1.1892685E-2</c:v>
                </c:pt>
                <c:pt idx="35">
                  <c:v>-1.2139244E-2</c:v>
                </c:pt>
                <c:pt idx="36">
                  <c:v>-1.5627660000000002E-2</c:v>
                </c:pt>
                <c:pt idx="37">
                  <c:v>-1.5056796000000001E-2</c:v>
                </c:pt>
                <c:pt idx="38">
                  <c:v>-1.5687711E-2</c:v>
                </c:pt>
                <c:pt idx="39">
                  <c:v>-1.4849775000000001E-2</c:v>
                </c:pt>
                <c:pt idx="40">
                  <c:v>-1.4113531E-2</c:v>
                </c:pt>
                <c:pt idx="41">
                  <c:v>-1.3546631E-2</c:v>
                </c:pt>
                <c:pt idx="42">
                  <c:v>-1.3720405999999999E-2</c:v>
                </c:pt>
                <c:pt idx="43">
                  <c:v>-1.3018544999999999E-2</c:v>
                </c:pt>
                <c:pt idx="44">
                  <c:v>-1.2403449E-2</c:v>
                </c:pt>
                <c:pt idx="45">
                  <c:v>-1.1979536000000001E-2</c:v>
                </c:pt>
                <c:pt idx="46">
                  <c:v>-1.15239E-2</c:v>
                </c:pt>
                <c:pt idx="47">
                  <c:v>-1.1145844E-2</c:v>
                </c:pt>
                <c:pt idx="48">
                  <c:v>-1.0663488E-2</c:v>
                </c:pt>
                <c:pt idx="49">
                  <c:v>-1.0537137E-2</c:v>
                </c:pt>
                <c:pt idx="50">
                  <c:v>-1.0184832E-2</c:v>
                </c:pt>
                <c:pt idx="51">
                  <c:v>-1.0383959E-2</c:v>
                </c:pt>
                <c:pt idx="52">
                  <c:v>-1.0113624E-2</c:v>
                </c:pt>
                <c:pt idx="53">
                  <c:v>-1.0232243E-2</c:v>
                </c:pt>
                <c:pt idx="54">
                  <c:v>-1.0989463999999999E-2</c:v>
                </c:pt>
                <c:pt idx="55">
                  <c:v>-1.1060014E-2</c:v>
                </c:pt>
                <c:pt idx="56">
                  <c:v>-1.0819821E-2</c:v>
                </c:pt>
                <c:pt idx="57">
                  <c:v>-1.1017267000000001E-2</c:v>
                </c:pt>
                <c:pt idx="58">
                  <c:v>-1.0560221999999999E-2</c:v>
                </c:pt>
                <c:pt idx="59">
                  <c:v>-1.0273403E-2</c:v>
                </c:pt>
                <c:pt idx="60">
                  <c:v>-1.0280729000000001E-2</c:v>
                </c:pt>
                <c:pt idx="61">
                  <c:v>-1.0133777E-2</c:v>
                </c:pt>
                <c:pt idx="62">
                  <c:v>-1.1538744E-2</c:v>
                </c:pt>
                <c:pt idx="63">
                  <c:v>-1.1164217000000001E-2</c:v>
                </c:pt>
                <c:pt idx="64">
                  <c:v>-1.1023128E-2</c:v>
                </c:pt>
                <c:pt idx="65">
                  <c:v>-1.0959029E-2</c:v>
                </c:pt>
                <c:pt idx="66">
                  <c:v>-1.057493E-2</c:v>
                </c:pt>
                <c:pt idx="67">
                  <c:v>-1.1864889999999999E-2</c:v>
                </c:pt>
                <c:pt idx="68">
                  <c:v>-1.1384254999999999E-2</c:v>
                </c:pt>
                <c:pt idx="69">
                  <c:v>-1.1047579E-2</c:v>
                </c:pt>
                <c:pt idx="70">
                  <c:v>-1.6944353999999998E-2</c:v>
                </c:pt>
                <c:pt idx="71">
                  <c:v>-1.766239E-2</c:v>
                </c:pt>
                <c:pt idx="72">
                  <c:v>-1.8654767999999999E-2</c:v>
                </c:pt>
                <c:pt idx="73">
                  <c:v>-1.8057284999999999E-2</c:v>
                </c:pt>
                <c:pt idx="74">
                  <c:v>-1.7572236000000001E-2</c:v>
                </c:pt>
                <c:pt idx="75">
                  <c:v>-1.6703207000000001E-2</c:v>
                </c:pt>
                <c:pt idx="76">
                  <c:v>-1.6629184000000002E-2</c:v>
                </c:pt>
                <c:pt idx="77">
                  <c:v>-1.5705842000000001E-2</c:v>
                </c:pt>
                <c:pt idx="78">
                  <c:v>-1.4965834000000001E-2</c:v>
                </c:pt>
                <c:pt idx="79">
                  <c:v>-1.4249360000000001E-2</c:v>
                </c:pt>
                <c:pt idx="80">
                  <c:v>-1.39513E-2</c:v>
                </c:pt>
                <c:pt idx="81">
                  <c:v>-1.3262862E-2</c:v>
                </c:pt>
                <c:pt idx="82">
                  <c:v>-1.3766372000000001E-2</c:v>
                </c:pt>
                <c:pt idx="83">
                  <c:v>-1.3884647999999999E-2</c:v>
                </c:pt>
                <c:pt idx="84">
                  <c:v>-1.4193651999999999E-2</c:v>
                </c:pt>
                <c:pt idx="85">
                  <c:v>-1.3480967999999999E-2</c:v>
                </c:pt>
                <c:pt idx="86">
                  <c:v>-1.3014664E-2</c:v>
                </c:pt>
                <c:pt idx="87">
                  <c:v>-1.251066E-2</c:v>
                </c:pt>
                <c:pt idx="88">
                  <c:v>-1.2150384E-2</c:v>
                </c:pt>
                <c:pt idx="89">
                  <c:v>-1.1742590000000001E-2</c:v>
                </c:pt>
                <c:pt idx="90">
                  <c:v>-1.1209525999999999E-2</c:v>
                </c:pt>
                <c:pt idx="91">
                  <c:v>-1.1824882E-2</c:v>
                </c:pt>
                <c:pt idx="92">
                  <c:v>-1.1518214000000001E-2</c:v>
                </c:pt>
                <c:pt idx="93">
                  <c:v>-1.1443867999999999E-2</c:v>
                </c:pt>
                <c:pt idx="94">
                  <c:v>-1.2047423999999999E-2</c:v>
                </c:pt>
                <c:pt idx="95">
                  <c:v>-1.1504532E-2</c:v>
                </c:pt>
                <c:pt idx="96">
                  <c:v>-1.0983587E-2</c:v>
                </c:pt>
                <c:pt idx="97">
                  <c:v>-1.1611032E-2</c:v>
                </c:pt>
                <c:pt idx="98">
                  <c:v>-1.1256112E-2</c:v>
                </c:pt>
                <c:pt idx="99">
                  <c:v>-1.0781166E-2</c:v>
                </c:pt>
                <c:pt idx="100">
                  <c:v>-1.0733298E-2</c:v>
                </c:pt>
                <c:pt idx="101">
                  <c:v>-1.1117357E-2</c:v>
                </c:pt>
                <c:pt idx="102">
                  <c:v>-1.0733756000000001E-2</c:v>
                </c:pt>
                <c:pt idx="103">
                  <c:v>-1.3157535999999999E-2</c:v>
                </c:pt>
                <c:pt idx="104">
                  <c:v>-1.279979E-2</c:v>
                </c:pt>
                <c:pt idx="105">
                  <c:v>-1.2651496E-2</c:v>
                </c:pt>
                <c:pt idx="106">
                  <c:v>-1.4409966E-2</c:v>
                </c:pt>
                <c:pt idx="107">
                  <c:v>-1.4281121000000001E-2</c:v>
                </c:pt>
                <c:pt idx="108">
                  <c:v>-1.5025823000000001E-2</c:v>
                </c:pt>
                <c:pt idx="109">
                  <c:v>-1.4227485999999999E-2</c:v>
                </c:pt>
                <c:pt idx="110">
                  <c:v>-1.4739646E-2</c:v>
                </c:pt>
                <c:pt idx="111">
                  <c:v>-1.4830407E-2</c:v>
                </c:pt>
                <c:pt idx="112">
                  <c:v>-1.5948891E-2</c:v>
                </c:pt>
                <c:pt idx="113">
                  <c:v>-1.5500583E-2</c:v>
                </c:pt>
                <c:pt idx="114">
                  <c:v>-1.5102568E-2</c:v>
                </c:pt>
                <c:pt idx="115">
                  <c:v>-1.4772336E-2</c:v>
                </c:pt>
                <c:pt idx="116">
                  <c:v>-1.6134059999999999E-2</c:v>
                </c:pt>
                <c:pt idx="117">
                  <c:v>-2.0972147E-2</c:v>
                </c:pt>
                <c:pt idx="118">
                  <c:v>-1.9719878999999999E-2</c:v>
                </c:pt>
                <c:pt idx="119">
                  <c:v>-1.9866707000000001E-2</c:v>
                </c:pt>
                <c:pt idx="120">
                  <c:v>-1.9292518000000002E-2</c:v>
                </c:pt>
                <c:pt idx="121">
                  <c:v>-1.8797573000000001E-2</c:v>
                </c:pt>
                <c:pt idx="122">
                  <c:v>-1.7925323E-2</c:v>
                </c:pt>
                <c:pt idx="123">
                  <c:v>-1.7107962000000001E-2</c:v>
                </c:pt>
                <c:pt idx="124">
                  <c:v>-1.6318045E-2</c:v>
                </c:pt>
                <c:pt idx="125">
                  <c:v>-1.5414541E-2</c:v>
                </c:pt>
                <c:pt idx="126">
                  <c:v>-1.4561050000000001E-2</c:v>
                </c:pt>
                <c:pt idx="127">
                  <c:v>-1.468174E-2</c:v>
                </c:pt>
                <c:pt idx="128">
                  <c:v>-1.4100507999999999E-2</c:v>
                </c:pt>
                <c:pt idx="129">
                  <c:v>-1.3778060999999999E-2</c:v>
                </c:pt>
                <c:pt idx="130">
                  <c:v>-1.3052239E-2</c:v>
                </c:pt>
                <c:pt idx="131">
                  <c:v>-1.4169673000000001E-2</c:v>
                </c:pt>
                <c:pt idx="132">
                  <c:v>-1.3459473E-2</c:v>
                </c:pt>
                <c:pt idx="133">
                  <c:v>-1.2749794E-2</c:v>
                </c:pt>
                <c:pt idx="134">
                  <c:v>-1.2372328E-2</c:v>
                </c:pt>
                <c:pt idx="135">
                  <c:v>-1.1798449000000001E-2</c:v>
                </c:pt>
                <c:pt idx="136">
                  <c:v>-1.1445963999999999E-2</c:v>
                </c:pt>
                <c:pt idx="137">
                  <c:v>-1.089584E-2</c:v>
                </c:pt>
                <c:pt idx="138">
                  <c:v>-1.0434466E-2</c:v>
                </c:pt>
                <c:pt idx="139">
                  <c:v>-1.0064686999999999E-2</c:v>
                </c:pt>
                <c:pt idx="140">
                  <c:v>-9.9682409999999992E-3</c:v>
                </c:pt>
                <c:pt idx="141">
                  <c:v>-9.5846579999999994E-3</c:v>
                </c:pt>
                <c:pt idx="142">
                  <c:v>-9.1808010000000006E-3</c:v>
                </c:pt>
                <c:pt idx="143">
                  <c:v>-9.2048719999999994E-3</c:v>
                </c:pt>
                <c:pt idx="144">
                  <c:v>-8.8443549999999999E-3</c:v>
                </c:pt>
                <c:pt idx="145">
                  <c:v>-8.5317889999999997E-3</c:v>
                </c:pt>
                <c:pt idx="146">
                  <c:v>-1.0464212000000001E-2</c:v>
                </c:pt>
                <c:pt idx="147">
                  <c:v>-1.0003349999999999E-2</c:v>
                </c:pt>
                <c:pt idx="148">
                  <c:v>-9.6683580000000002E-3</c:v>
                </c:pt>
                <c:pt idx="149">
                  <c:v>-9.9755350000000007E-3</c:v>
                </c:pt>
                <c:pt idx="150">
                  <c:v>-9.8941689999999995E-3</c:v>
                </c:pt>
                <c:pt idx="151">
                  <c:v>-9.6204640000000004E-3</c:v>
                </c:pt>
                <c:pt idx="152">
                  <c:v>-9.5557039999999999E-3</c:v>
                </c:pt>
                <c:pt idx="153">
                  <c:v>-9.2133790000000007E-3</c:v>
                </c:pt>
                <c:pt idx="154">
                  <c:v>-8.9263450000000005E-3</c:v>
                </c:pt>
                <c:pt idx="155">
                  <c:v>-9.223607E-3</c:v>
                </c:pt>
                <c:pt idx="156">
                  <c:v>-1.2243007E-2</c:v>
                </c:pt>
                <c:pt idx="157">
                  <c:v>-1.1839013000000001E-2</c:v>
                </c:pt>
                <c:pt idx="158">
                  <c:v>-1.1847575000000001E-2</c:v>
                </c:pt>
                <c:pt idx="159">
                  <c:v>-1.1374593000000001E-2</c:v>
                </c:pt>
                <c:pt idx="160">
                  <c:v>-1.1418756E-2</c:v>
                </c:pt>
                <c:pt idx="161">
                  <c:v>-1.1681498E-2</c:v>
                </c:pt>
                <c:pt idx="162">
                  <c:v>-1.1250324000000001E-2</c:v>
                </c:pt>
                <c:pt idx="163">
                  <c:v>-1.1042175E-2</c:v>
                </c:pt>
                <c:pt idx="164">
                  <c:v>-1.4001483E-2</c:v>
                </c:pt>
                <c:pt idx="165">
                  <c:v>-1.3273863E-2</c:v>
                </c:pt>
                <c:pt idx="166">
                  <c:v>-1.2594325E-2</c:v>
                </c:pt>
                <c:pt idx="167">
                  <c:v>-1.2154233E-2</c:v>
                </c:pt>
                <c:pt idx="168">
                  <c:v>-1.1702485E-2</c:v>
                </c:pt>
                <c:pt idx="169">
                  <c:v>-1.1827056000000001E-2</c:v>
                </c:pt>
                <c:pt idx="170">
                  <c:v>-1.1258417999999999E-2</c:v>
                </c:pt>
                <c:pt idx="171">
                  <c:v>-1.0752469000000001E-2</c:v>
                </c:pt>
                <c:pt idx="172">
                  <c:v>-1.1402995000000001E-2</c:v>
                </c:pt>
                <c:pt idx="173">
                  <c:v>-1.1419606000000001E-2</c:v>
                </c:pt>
                <c:pt idx="174">
                  <c:v>-1.0943115999999999E-2</c:v>
                </c:pt>
                <c:pt idx="175">
                  <c:v>-1.0694689E-2</c:v>
                </c:pt>
                <c:pt idx="176">
                  <c:v>-1.0266091E-2</c:v>
                </c:pt>
                <c:pt idx="177">
                  <c:v>-1.0169849E-2</c:v>
                </c:pt>
                <c:pt idx="178">
                  <c:v>-9.8768180000000007E-3</c:v>
                </c:pt>
                <c:pt idx="179">
                  <c:v>-1.1287917E-2</c:v>
                </c:pt>
                <c:pt idx="180">
                  <c:v>-1.0857146999999999E-2</c:v>
                </c:pt>
                <c:pt idx="181">
                  <c:v>-1.1257753000000001E-2</c:v>
                </c:pt>
                <c:pt idx="182">
                  <c:v>-1.1165415E-2</c:v>
                </c:pt>
                <c:pt idx="183">
                  <c:v>-1.0831924E-2</c:v>
                </c:pt>
                <c:pt idx="184">
                  <c:v>-1.0536004E-2</c:v>
                </c:pt>
                <c:pt idx="185">
                  <c:v>-1.0180766000000001E-2</c:v>
                </c:pt>
                <c:pt idx="186">
                  <c:v>-1.0068927E-2</c:v>
                </c:pt>
                <c:pt idx="187">
                  <c:v>-1.0373126999999999E-2</c:v>
                </c:pt>
                <c:pt idx="188">
                  <c:v>-1.0664154E-2</c:v>
                </c:pt>
                <c:pt idx="189">
                  <c:v>-1.0203129E-2</c:v>
                </c:pt>
                <c:pt idx="190">
                  <c:v>-1.1207141E-2</c:v>
                </c:pt>
                <c:pt idx="191">
                  <c:v>-1.1188182E-2</c:v>
                </c:pt>
                <c:pt idx="192">
                  <c:v>-1.1808993E-2</c:v>
                </c:pt>
                <c:pt idx="193">
                  <c:v>-1.3379916E-2</c:v>
                </c:pt>
                <c:pt idx="194">
                  <c:v>-1.2505809999999999E-2</c:v>
                </c:pt>
                <c:pt idx="195">
                  <c:v>-1.6270712999999999E-2</c:v>
                </c:pt>
                <c:pt idx="196">
                  <c:v>-1.5516248999999999E-2</c:v>
                </c:pt>
                <c:pt idx="197">
                  <c:v>-1.4869169E-2</c:v>
                </c:pt>
                <c:pt idx="198">
                  <c:v>-1.4847624E-2</c:v>
                </c:pt>
                <c:pt idx="199">
                  <c:v>-1.5703259000000001E-2</c:v>
                </c:pt>
                <c:pt idx="200">
                  <c:v>-1.5112705000000001E-2</c:v>
                </c:pt>
                <c:pt idx="201">
                  <c:v>-1.4588047E-2</c:v>
                </c:pt>
                <c:pt idx="202">
                  <c:v>-1.3725396000000001E-2</c:v>
                </c:pt>
                <c:pt idx="203">
                  <c:v>-1.3223848999999999E-2</c:v>
                </c:pt>
                <c:pt idx="204">
                  <c:v>-1.2857387E-2</c:v>
                </c:pt>
                <c:pt idx="205">
                  <c:v>-1.2208264E-2</c:v>
                </c:pt>
                <c:pt idx="206">
                  <c:v>-1.1832545999999999E-2</c:v>
                </c:pt>
                <c:pt idx="207">
                  <c:v>-1.1206852E-2</c:v>
                </c:pt>
                <c:pt idx="208">
                  <c:v>-1.0959971000000001E-2</c:v>
                </c:pt>
                <c:pt idx="209">
                  <c:v>-1.0932205E-2</c:v>
                </c:pt>
                <c:pt idx="210">
                  <c:v>-1.0738711999999999E-2</c:v>
                </c:pt>
                <c:pt idx="211">
                  <c:v>-1.0282355E-2</c:v>
                </c:pt>
                <c:pt idx="212">
                  <c:v>-9.9895039999999997E-3</c:v>
                </c:pt>
                <c:pt idx="213">
                  <c:v>-9.7756389999999992E-3</c:v>
                </c:pt>
                <c:pt idx="214">
                  <c:v>-9.4782770000000002E-3</c:v>
                </c:pt>
                <c:pt idx="215">
                  <c:v>-1.2063684E-2</c:v>
                </c:pt>
                <c:pt idx="216">
                  <c:v>-1.3366235000000001E-2</c:v>
                </c:pt>
                <c:pt idx="217">
                  <c:v>-1.2590169E-2</c:v>
                </c:pt>
                <c:pt idx="218">
                  <c:v>-1.2025032E-2</c:v>
                </c:pt>
                <c:pt idx="219">
                  <c:v>-1.2118739E-2</c:v>
                </c:pt>
                <c:pt idx="220">
                  <c:v>-1.1702337E-2</c:v>
                </c:pt>
                <c:pt idx="221">
                  <c:v>-1.1287762999999999E-2</c:v>
                </c:pt>
                <c:pt idx="222">
                  <c:v>-1.1028692E-2</c:v>
                </c:pt>
                <c:pt idx="223">
                  <c:v>-1.065053E-2</c:v>
                </c:pt>
                <c:pt idx="224">
                  <c:v>-1.0443376000000001E-2</c:v>
                </c:pt>
                <c:pt idx="225">
                  <c:v>-1.0720458E-2</c:v>
                </c:pt>
                <c:pt idx="226">
                  <c:v>-1.0531599000000001E-2</c:v>
                </c:pt>
                <c:pt idx="227">
                  <c:v>-1.0116661000000001E-2</c:v>
                </c:pt>
                <c:pt idx="228">
                  <c:v>-9.8796479999999996E-3</c:v>
                </c:pt>
                <c:pt idx="229">
                  <c:v>-9.4946639999999999E-3</c:v>
                </c:pt>
                <c:pt idx="230">
                  <c:v>-9.0559190000000008E-3</c:v>
                </c:pt>
                <c:pt idx="231">
                  <c:v>-8.940847E-3</c:v>
                </c:pt>
                <c:pt idx="232">
                  <c:v>-8.9078479999999995E-3</c:v>
                </c:pt>
                <c:pt idx="233">
                  <c:v>-8.6780199999999998E-3</c:v>
                </c:pt>
                <c:pt idx="234">
                  <c:v>-8.8506899999999996E-3</c:v>
                </c:pt>
                <c:pt idx="235">
                  <c:v>-1.0149361000000001E-2</c:v>
                </c:pt>
                <c:pt idx="236">
                  <c:v>-9.7312430000000005E-3</c:v>
                </c:pt>
                <c:pt idx="237">
                  <c:v>-9.5960219999999992E-3</c:v>
                </c:pt>
                <c:pt idx="238">
                  <c:v>-1.1251997999999999E-2</c:v>
                </c:pt>
                <c:pt idx="239">
                  <c:v>-1.1024757E-2</c:v>
                </c:pt>
                <c:pt idx="240">
                  <c:v>-1.0550767000000001E-2</c:v>
                </c:pt>
                <c:pt idx="241">
                  <c:v>-1.0543808E-2</c:v>
                </c:pt>
                <c:pt idx="242">
                  <c:v>-1.0314017999999999E-2</c:v>
                </c:pt>
                <c:pt idx="243">
                  <c:v>-1.2919917E-2</c:v>
                </c:pt>
                <c:pt idx="244">
                  <c:v>-1.2274757000000001E-2</c:v>
                </c:pt>
                <c:pt idx="245">
                  <c:v>-1.1849749E-2</c:v>
                </c:pt>
                <c:pt idx="246">
                  <c:v>-1.1512181999999999E-2</c:v>
                </c:pt>
                <c:pt idx="247">
                  <c:v>-1.1023857E-2</c:v>
                </c:pt>
                <c:pt idx="248">
                  <c:v>-1.0720532E-2</c:v>
                </c:pt>
                <c:pt idx="249">
                  <c:v>-1.026637E-2</c:v>
                </c:pt>
                <c:pt idx="250">
                  <c:v>-9.86129E-3</c:v>
                </c:pt>
                <c:pt idx="251">
                  <c:v>-9.6027379999999996E-3</c:v>
                </c:pt>
                <c:pt idx="252">
                  <c:v>-1.0614059E-2</c:v>
                </c:pt>
                <c:pt idx="253">
                  <c:v>-1.0177538999999999E-2</c:v>
                </c:pt>
                <c:pt idx="254">
                  <c:v>-9.9189210000000007E-3</c:v>
                </c:pt>
                <c:pt idx="255">
                  <c:v>-9.9047040000000003E-3</c:v>
                </c:pt>
                <c:pt idx="256">
                  <c:v>-9.5263970000000007E-3</c:v>
                </c:pt>
                <c:pt idx="257">
                  <c:v>-9.1738740000000003E-3</c:v>
                </c:pt>
                <c:pt idx="258">
                  <c:v>-8.8882820000000008E-3</c:v>
                </c:pt>
                <c:pt idx="259">
                  <c:v>-1.1188086999999999E-2</c:v>
                </c:pt>
                <c:pt idx="260">
                  <c:v>-1.1794822E-2</c:v>
                </c:pt>
                <c:pt idx="261">
                  <c:v>-1.1497144000000001E-2</c:v>
                </c:pt>
                <c:pt idx="262">
                  <c:v>-1.1049896999999999E-2</c:v>
                </c:pt>
                <c:pt idx="263">
                  <c:v>-1.0847432000000001E-2</c:v>
                </c:pt>
                <c:pt idx="264">
                  <c:v>-1.0447236E-2</c:v>
                </c:pt>
                <c:pt idx="265">
                  <c:v>-1.0005435999999999E-2</c:v>
                </c:pt>
                <c:pt idx="266">
                  <c:v>-1.0914195999999999E-2</c:v>
                </c:pt>
                <c:pt idx="267">
                  <c:v>-1.5712093999999999E-2</c:v>
                </c:pt>
                <c:pt idx="268">
                  <c:v>-1.5098923E-2</c:v>
                </c:pt>
                <c:pt idx="269">
                  <c:v>-1.4521997E-2</c:v>
                </c:pt>
                <c:pt idx="270">
                  <c:v>-1.500837E-2</c:v>
                </c:pt>
                <c:pt idx="271">
                  <c:v>-1.5236223E-2</c:v>
                </c:pt>
                <c:pt idx="272">
                  <c:v>-1.4887482E-2</c:v>
                </c:pt>
                <c:pt idx="273">
                  <c:v>-1.9126820999999999E-2</c:v>
                </c:pt>
                <c:pt idx="274">
                  <c:v>-1.8296966000000001E-2</c:v>
                </c:pt>
                <c:pt idx="275">
                  <c:v>-1.7201389000000001E-2</c:v>
                </c:pt>
                <c:pt idx="276">
                  <c:v>-1.7185717E-2</c:v>
                </c:pt>
                <c:pt idx="277">
                  <c:v>-1.7506219999999999E-2</c:v>
                </c:pt>
                <c:pt idx="278">
                  <c:v>-1.6478429999999999E-2</c:v>
                </c:pt>
                <c:pt idx="279">
                  <c:v>-1.6430515E-2</c:v>
                </c:pt>
                <c:pt idx="280">
                  <c:v>-1.5482154E-2</c:v>
                </c:pt>
                <c:pt idx="281">
                  <c:v>-1.4825008000000001E-2</c:v>
                </c:pt>
                <c:pt idx="282">
                  <c:v>-1.4129212E-2</c:v>
                </c:pt>
                <c:pt idx="283">
                  <c:v>-1.3326476E-2</c:v>
                </c:pt>
                <c:pt idx="284">
                  <c:v>-1.3228149999999999E-2</c:v>
                </c:pt>
                <c:pt idx="285">
                  <c:v>-1.2810790000000001E-2</c:v>
                </c:pt>
                <c:pt idx="286">
                  <c:v>-1.2227737000000001E-2</c:v>
                </c:pt>
                <c:pt idx="287">
                  <c:v>-1.1920731E-2</c:v>
                </c:pt>
                <c:pt idx="288">
                  <c:v>-1.137839E-2</c:v>
                </c:pt>
                <c:pt idx="289">
                  <c:v>-1.0844581000000001E-2</c:v>
                </c:pt>
                <c:pt idx="290">
                  <c:v>-1.0648355999999999E-2</c:v>
                </c:pt>
                <c:pt idx="291">
                  <c:v>-1.0134116E-2</c:v>
                </c:pt>
                <c:pt idx="292">
                  <c:v>-1.0717951E-2</c:v>
                </c:pt>
                <c:pt idx="293">
                  <c:v>-1.2798759999999999E-2</c:v>
                </c:pt>
                <c:pt idx="294">
                  <c:v>-1.2107011000000001E-2</c:v>
                </c:pt>
                <c:pt idx="295">
                  <c:v>-1.1517299E-2</c:v>
                </c:pt>
                <c:pt idx="296">
                  <c:v>-1.0990985999999999E-2</c:v>
                </c:pt>
                <c:pt idx="297">
                  <c:v>-1.0525008000000001E-2</c:v>
                </c:pt>
                <c:pt idx="298">
                  <c:v>-1.0561853E-2</c:v>
                </c:pt>
                <c:pt idx="299">
                  <c:v>-1.0100404E-2</c:v>
                </c:pt>
                <c:pt idx="300">
                  <c:v>-1.1863159E-2</c:v>
                </c:pt>
                <c:pt idx="301">
                  <c:v>-1.146383E-2</c:v>
                </c:pt>
                <c:pt idx="302">
                  <c:v>-1.1892747E-2</c:v>
                </c:pt>
                <c:pt idx="303">
                  <c:v>-1.1768628999999999E-2</c:v>
                </c:pt>
                <c:pt idx="304">
                  <c:v>-1.1814155E-2</c:v>
                </c:pt>
                <c:pt idx="305">
                  <c:v>-1.1537062000000001E-2</c:v>
                </c:pt>
                <c:pt idx="306">
                  <c:v>-1.1235093999999999E-2</c:v>
                </c:pt>
                <c:pt idx="307">
                  <c:v>-1.1151952E-2</c:v>
                </c:pt>
                <c:pt idx="308">
                  <c:v>-1.0813062E-2</c:v>
                </c:pt>
                <c:pt idx="309">
                  <c:v>-1.1167567E-2</c:v>
                </c:pt>
                <c:pt idx="310">
                  <c:v>-1.0774432E-2</c:v>
                </c:pt>
                <c:pt idx="311">
                  <c:v>-1.0488176E-2</c:v>
                </c:pt>
                <c:pt idx="312">
                  <c:v>-1.0721751E-2</c:v>
                </c:pt>
                <c:pt idx="313">
                  <c:v>-1.0754756000000001E-2</c:v>
                </c:pt>
                <c:pt idx="314">
                  <c:v>-1.0355128999999999E-2</c:v>
                </c:pt>
                <c:pt idx="315">
                  <c:v>-9.9853830000000005E-3</c:v>
                </c:pt>
                <c:pt idx="316">
                  <c:v>-1.1989128999999999E-2</c:v>
                </c:pt>
                <c:pt idx="317">
                  <c:v>-1.2962270999999999E-2</c:v>
                </c:pt>
                <c:pt idx="318">
                  <c:v>-1.2385485999999999E-2</c:v>
                </c:pt>
                <c:pt idx="319">
                  <c:v>-1.2936189000000001E-2</c:v>
                </c:pt>
                <c:pt idx="320">
                  <c:v>-1.7030700999999999E-2</c:v>
                </c:pt>
                <c:pt idx="321">
                  <c:v>-1.6872557E-2</c:v>
                </c:pt>
                <c:pt idx="322">
                  <c:v>-1.6305284999999999E-2</c:v>
                </c:pt>
                <c:pt idx="323">
                  <c:v>-1.5597566E-2</c:v>
                </c:pt>
                <c:pt idx="324">
                  <c:v>-1.5574879999999999E-2</c:v>
                </c:pt>
                <c:pt idx="325">
                  <c:v>-1.4703760999999999E-2</c:v>
                </c:pt>
                <c:pt idx="326">
                  <c:v>-1.3960907E-2</c:v>
                </c:pt>
                <c:pt idx="327">
                  <c:v>-1.3294635000000001E-2</c:v>
                </c:pt>
                <c:pt idx="328">
                  <c:v>-1.2693502000000001E-2</c:v>
                </c:pt>
                <c:pt idx="329">
                  <c:v>-1.2055720000000001E-2</c:v>
                </c:pt>
                <c:pt idx="330">
                  <c:v>-1.242684E-2</c:v>
                </c:pt>
                <c:pt idx="331">
                  <c:v>-1.1861933E-2</c:v>
                </c:pt>
                <c:pt idx="332">
                  <c:v>-1.1502264999999999E-2</c:v>
                </c:pt>
                <c:pt idx="333">
                  <c:v>-1.1006525E-2</c:v>
                </c:pt>
                <c:pt idx="334">
                  <c:v>-1.0515490000000001E-2</c:v>
                </c:pt>
                <c:pt idx="335">
                  <c:v>-1.0131727E-2</c:v>
                </c:pt>
                <c:pt idx="336">
                  <c:v>-9.7408140000000004E-3</c:v>
                </c:pt>
                <c:pt idx="337">
                  <c:v>-1.0802934E-2</c:v>
                </c:pt>
                <c:pt idx="338">
                  <c:v>-1.0639605999999999E-2</c:v>
                </c:pt>
                <c:pt idx="339">
                  <c:v>-1.0273475000000001E-2</c:v>
                </c:pt>
                <c:pt idx="340">
                  <c:v>-9.8788420000000005E-3</c:v>
                </c:pt>
                <c:pt idx="341">
                  <c:v>-1.0593013E-2</c:v>
                </c:pt>
                <c:pt idx="342">
                  <c:v>-1.0142626E-2</c:v>
                </c:pt>
                <c:pt idx="343">
                  <c:v>-1.0192797E-2</c:v>
                </c:pt>
                <c:pt idx="344">
                  <c:v>-1.1215098999999999E-2</c:v>
                </c:pt>
                <c:pt idx="345">
                  <c:v>-1.0841549000000001E-2</c:v>
                </c:pt>
                <c:pt idx="346">
                  <c:v>-1.0492220999999999E-2</c:v>
                </c:pt>
                <c:pt idx="347">
                  <c:v>-1.0794952E-2</c:v>
                </c:pt>
                <c:pt idx="348">
                  <c:v>-1.1026655E-2</c:v>
                </c:pt>
                <c:pt idx="349">
                  <c:v>-1.0561754E-2</c:v>
                </c:pt>
                <c:pt idx="350">
                  <c:v>-1.0296425999999999E-2</c:v>
                </c:pt>
                <c:pt idx="351">
                  <c:v>-1.0247823E-2</c:v>
                </c:pt>
                <c:pt idx="352">
                  <c:v>-9.8988219999999998E-3</c:v>
                </c:pt>
                <c:pt idx="353">
                  <c:v>-9.8239309999999993E-3</c:v>
                </c:pt>
                <c:pt idx="354">
                  <c:v>-9.5102569999999994E-3</c:v>
                </c:pt>
                <c:pt idx="355">
                  <c:v>-9.1703919999999994E-3</c:v>
                </c:pt>
                <c:pt idx="356">
                  <c:v>-8.9034089999999993E-3</c:v>
                </c:pt>
                <c:pt idx="357">
                  <c:v>-8.6530570000000005E-3</c:v>
                </c:pt>
                <c:pt idx="358">
                  <c:v>-8.9245739999999994E-3</c:v>
                </c:pt>
                <c:pt idx="359">
                  <c:v>-8.8547220000000006E-3</c:v>
                </c:pt>
                <c:pt idx="360">
                  <c:v>-8.568361E-3</c:v>
                </c:pt>
                <c:pt idx="361">
                  <c:v>-8.3295950000000004E-3</c:v>
                </c:pt>
                <c:pt idx="362">
                  <c:v>-8.4424589999999994E-3</c:v>
                </c:pt>
                <c:pt idx="363">
                  <c:v>-9.2868510000000005E-3</c:v>
                </c:pt>
                <c:pt idx="364">
                  <c:v>-9.0479310000000004E-3</c:v>
                </c:pt>
                <c:pt idx="365">
                  <c:v>-8.7492679999999993E-3</c:v>
                </c:pt>
                <c:pt idx="366">
                  <c:v>-8.4941019999999999E-3</c:v>
                </c:pt>
                <c:pt idx="367">
                  <c:v>-9.0308799999999998E-3</c:v>
                </c:pt>
                <c:pt idx="368">
                  <c:v>-8.7201410000000007E-3</c:v>
                </c:pt>
                <c:pt idx="369">
                  <c:v>-8.4398189999999994E-3</c:v>
                </c:pt>
                <c:pt idx="370">
                  <c:v>-8.1989349999999992E-3</c:v>
                </c:pt>
                <c:pt idx="371">
                  <c:v>-8.9401959999999992E-3</c:v>
                </c:pt>
                <c:pt idx="372">
                  <c:v>-8.9169829999999999E-3</c:v>
                </c:pt>
                <c:pt idx="373">
                  <c:v>-8.6768430000000001E-3</c:v>
                </c:pt>
                <c:pt idx="374">
                  <c:v>-8.4109319999999994E-3</c:v>
                </c:pt>
                <c:pt idx="375">
                  <c:v>-8.183081E-3</c:v>
                </c:pt>
                <c:pt idx="376">
                  <c:v>-8.5531440000000004E-3</c:v>
                </c:pt>
                <c:pt idx="377">
                  <c:v>-8.2576879999999991E-3</c:v>
                </c:pt>
                <c:pt idx="378">
                  <c:v>-8.386381E-3</c:v>
                </c:pt>
                <c:pt idx="379">
                  <c:v>-8.5448569999999995E-3</c:v>
                </c:pt>
                <c:pt idx="380">
                  <c:v>-9.3663300000000008E-3</c:v>
                </c:pt>
                <c:pt idx="381">
                  <c:v>-9.2156830000000006E-3</c:v>
                </c:pt>
                <c:pt idx="382">
                  <c:v>-9.2840779999999994E-3</c:v>
                </c:pt>
                <c:pt idx="383">
                  <c:v>-8.9193640000000008E-3</c:v>
                </c:pt>
                <c:pt idx="384">
                  <c:v>-8.8603369999999994E-3</c:v>
                </c:pt>
                <c:pt idx="385">
                  <c:v>-8.6878460000000008E-3</c:v>
                </c:pt>
                <c:pt idx="386">
                  <c:v>-8.5887670000000006E-3</c:v>
                </c:pt>
                <c:pt idx="387">
                  <c:v>-1.0892605E-2</c:v>
                </c:pt>
                <c:pt idx="388">
                  <c:v>-1.1573491E-2</c:v>
                </c:pt>
                <c:pt idx="389">
                  <c:v>-1.1093833000000001E-2</c:v>
                </c:pt>
                <c:pt idx="390">
                  <c:v>-1.0776399000000001E-2</c:v>
                </c:pt>
                <c:pt idx="391">
                  <c:v>-1.0282846E-2</c:v>
                </c:pt>
                <c:pt idx="392">
                  <c:v>-9.8034109999999997E-3</c:v>
                </c:pt>
                <c:pt idx="393">
                  <c:v>-9.8951239999999999E-3</c:v>
                </c:pt>
                <c:pt idx="394">
                  <c:v>-9.4633670000000003E-3</c:v>
                </c:pt>
                <c:pt idx="395">
                  <c:v>-9.5459069999999993E-3</c:v>
                </c:pt>
                <c:pt idx="396">
                  <c:v>-9.1724500000000004E-3</c:v>
                </c:pt>
                <c:pt idx="397">
                  <c:v>-1.4591455E-2</c:v>
                </c:pt>
                <c:pt idx="398">
                  <c:v>-1.3824530999999999E-2</c:v>
                </c:pt>
                <c:pt idx="399">
                  <c:v>-1.3453045E-2</c:v>
                </c:pt>
                <c:pt idx="400">
                  <c:v>-1.3924908E-2</c:v>
                </c:pt>
                <c:pt idx="401">
                  <c:v>-1.3091785999999999E-2</c:v>
                </c:pt>
                <c:pt idx="402">
                  <c:v>-1.282785E-2</c:v>
                </c:pt>
                <c:pt idx="403">
                  <c:v>-1.3439400000000001E-2</c:v>
                </c:pt>
                <c:pt idx="404">
                  <c:v>-1.2696557000000001E-2</c:v>
                </c:pt>
                <c:pt idx="405">
                  <c:v>-1.2066771E-2</c:v>
                </c:pt>
                <c:pt idx="406">
                  <c:v>-1.1862035999999999E-2</c:v>
                </c:pt>
                <c:pt idx="407">
                  <c:v>-1.1381818E-2</c:v>
                </c:pt>
                <c:pt idx="408">
                  <c:v>-1.0831217000000001E-2</c:v>
                </c:pt>
                <c:pt idx="409">
                  <c:v>-1.1115877E-2</c:v>
                </c:pt>
                <c:pt idx="410">
                  <c:v>-1.081639E-2</c:v>
                </c:pt>
                <c:pt idx="411">
                  <c:v>-1.0342133E-2</c:v>
                </c:pt>
                <c:pt idx="412">
                  <c:v>-9.9574020000000006E-3</c:v>
                </c:pt>
                <c:pt idx="413">
                  <c:v>-9.6516770000000009E-3</c:v>
                </c:pt>
                <c:pt idx="414">
                  <c:v>-9.4984179999999998E-3</c:v>
                </c:pt>
                <c:pt idx="415">
                  <c:v>-9.1101120000000001E-3</c:v>
                </c:pt>
                <c:pt idx="416">
                  <c:v>-8.7738160000000003E-3</c:v>
                </c:pt>
                <c:pt idx="417">
                  <c:v>-8.5781989999999999E-3</c:v>
                </c:pt>
                <c:pt idx="418">
                  <c:v>-8.4090610000000007E-3</c:v>
                </c:pt>
                <c:pt idx="419">
                  <c:v>-8.1421859999999992E-3</c:v>
                </c:pt>
                <c:pt idx="420">
                  <c:v>-7.9651570000000005E-3</c:v>
                </c:pt>
                <c:pt idx="421">
                  <c:v>-7.8610069999999997E-3</c:v>
                </c:pt>
                <c:pt idx="422">
                  <c:v>-8.0201349999999994E-3</c:v>
                </c:pt>
                <c:pt idx="423">
                  <c:v>-8.0944869999999992E-3</c:v>
                </c:pt>
                <c:pt idx="424">
                  <c:v>-8.8906120000000009E-3</c:v>
                </c:pt>
                <c:pt idx="425">
                  <c:v>-8.7017929999999993E-3</c:v>
                </c:pt>
                <c:pt idx="426">
                  <c:v>-8.3909229999999998E-3</c:v>
                </c:pt>
                <c:pt idx="427">
                  <c:v>-8.9614080000000006E-3</c:v>
                </c:pt>
                <c:pt idx="428">
                  <c:v>-8.660727E-3</c:v>
                </c:pt>
                <c:pt idx="429">
                  <c:v>-9.1520200000000003E-3</c:v>
                </c:pt>
                <c:pt idx="430">
                  <c:v>-8.7823069999999996E-3</c:v>
                </c:pt>
                <c:pt idx="431">
                  <c:v>-8.7528499999999995E-3</c:v>
                </c:pt>
                <c:pt idx="432">
                  <c:v>-8.4548230000000002E-3</c:v>
                </c:pt>
                <c:pt idx="433">
                  <c:v>-9.5532599999999992E-3</c:v>
                </c:pt>
                <c:pt idx="434">
                  <c:v>-9.8524909999999997E-3</c:v>
                </c:pt>
                <c:pt idx="435">
                  <c:v>-1.0176414E-2</c:v>
                </c:pt>
                <c:pt idx="436">
                  <c:v>-1.3681458000000001E-2</c:v>
                </c:pt>
                <c:pt idx="437">
                  <c:v>-1.3509049E-2</c:v>
                </c:pt>
                <c:pt idx="438">
                  <c:v>-1.2813935E-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sp500'!$J$1</c:f>
              <c:strCache>
                <c:ptCount val="1"/>
                <c:pt idx="0">
                  <c:v>GARCH-t (0.05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J$2:$J$443</c:f>
              <c:numCache>
                <c:formatCode>General</c:formatCode>
                <c:ptCount val="442"/>
                <c:pt idx="0">
                  <c:v>-1.8401764000000001E-2</c:v>
                </c:pt>
                <c:pt idx="1">
                  <c:v>-1.7464453000000001E-2</c:v>
                </c:pt>
                <c:pt idx="2">
                  <c:v>-1.6665482999999998E-2</c:v>
                </c:pt>
                <c:pt idx="3">
                  <c:v>-1.5941378999999999E-2</c:v>
                </c:pt>
                <c:pt idx="4">
                  <c:v>-1.5288904000000001E-2</c:v>
                </c:pt>
                <c:pt idx="5">
                  <c:v>-1.4558E-2</c:v>
                </c:pt>
                <c:pt idx="6">
                  <c:v>-1.4238835E-2</c:v>
                </c:pt>
                <c:pt idx="7">
                  <c:v>-1.3580092E-2</c:v>
                </c:pt>
                <c:pt idx="8">
                  <c:v>-1.2966659E-2</c:v>
                </c:pt>
                <c:pt idx="9">
                  <c:v>-1.2360667000000001E-2</c:v>
                </c:pt>
                <c:pt idx="10">
                  <c:v>-1.1796904E-2</c:v>
                </c:pt>
                <c:pt idx="11">
                  <c:v>-1.1493989E-2</c:v>
                </c:pt>
                <c:pt idx="12">
                  <c:v>-1.1039555E-2</c:v>
                </c:pt>
                <c:pt idx="13">
                  <c:v>-1.0705943000000001E-2</c:v>
                </c:pt>
                <c:pt idx="14">
                  <c:v>-1.0237787E-2</c:v>
                </c:pt>
                <c:pt idx="15">
                  <c:v>-9.7942740000000004E-3</c:v>
                </c:pt>
                <c:pt idx="16">
                  <c:v>-9.6575440000000005E-3</c:v>
                </c:pt>
                <c:pt idx="17">
                  <c:v>-9.3777329999999992E-3</c:v>
                </c:pt>
                <c:pt idx="18">
                  <c:v>-9.2152469999999993E-3</c:v>
                </c:pt>
                <c:pt idx="19">
                  <c:v>-9.2164129999999997E-3</c:v>
                </c:pt>
                <c:pt idx="20">
                  <c:v>-9.0357619999999993E-3</c:v>
                </c:pt>
                <c:pt idx="21">
                  <c:v>-9.8376369999999998E-3</c:v>
                </c:pt>
                <c:pt idx="22">
                  <c:v>-1.1431658000000001E-2</c:v>
                </c:pt>
                <c:pt idx="23">
                  <c:v>-1.1912394E-2</c:v>
                </c:pt>
                <c:pt idx="24">
                  <c:v>-1.1350338999999999E-2</c:v>
                </c:pt>
                <c:pt idx="25">
                  <c:v>-1.0930074999999999E-2</c:v>
                </c:pt>
                <c:pt idx="26">
                  <c:v>-1.070571E-2</c:v>
                </c:pt>
                <c:pt idx="27">
                  <c:v>-1.0266735000000001E-2</c:v>
                </c:pt>
                <c:pt idx="28">
                  <c:v>-9.8291090000000008E-3</c:v>
                </c:pt>
                <c:pt idx="29">
                  <c:v>-9.4122609999999999E-3</c:v>
                </c:pt>
                <c:pt idx="30">
                  <c:v>-9.015393E-3</c:v>
                </c:pt>
                <c:pt idx="31">
                  <c:v>-8.7116969999999991E-3</c:v>
                </c:pt>
                <c:pt idx="32">
                  <c:v>-8.9720890000000008E-3</c:v>
                </c:pt>
                <c:pt idx="33">
                  <c:v>-1.1029374999999999E-2</c:v>
                </c:pt>
                <c:pt idx="34">
                  <c:v>-1.1167277999999999E-2</c:v>
                </c:pt>
                <c:pt idx="35">
                  <c:v>-1.1376007E-2</c:v>
                </c:pt>
                <c:pt idx="36">
                  <c:v>-1.4699093E-2</c:v>
                </c:pt>
                <c:pt idx="37">
                  <c:v>-1.4194538E-2</c:v>
                </c:pt>
                <c:pt idx="38">
                  <c:v>-1.4754718E-2</c:v>
                </c:pt>
                <c:pt idx="39">
                  <c:v>-1.4017507E-2</c:v>
                </c:pt>
                <c:pt idx="40">
                  <c:v>-1.3323866E-2</c:v>
                </c:pt>
                <c:pt idx="41">
                  <c:v>-1.2798606000000001E-2</c:v>
                </c:pt>
                <c:pt idx="42">
                  <c:v>-1.2915641E-2</c:v>
                </c:pt>
                <c:pt idx="43">
                  <c:v>-1.2289695E-2</c:v>
                </c:pt>
                <c:pt idx="44">
                  <c:v>-1.1707555E-2</c:v>
                </c:pt>
                <c:pt idx="45">
                  <c:v>-1.1285439E-2</c:v>
                </c:pt>
                <c:pt idx="46">
                  <c:v>-1.0847255E-2</c:v>
                </c:pt>
                <c:pt idx="47">
                  <c:v>-1.0507663E-2</c:v>
                </c:pt>
                <c:pt idx="48">
                  <c:v>-1.0035842E-2</c:v>
                </c:pt>
                <c:pt idx="49">
                  <c:v>-9.8829910000000007E-3</c:v>
                </c:pt>
                <c:pt idx="50">
                  <c:v>-9.5434519999999991E-3</c:v>
                </c:pt>
                <c:pt idx="51">
                  <c:v>-9.7657300000000002E-3</c:v>
                </c:pt>
                <c:pt idx="52">
                  <c:v>-9.5172280000000008E-3</c:v>
                </c:pt>
                <c:pt idx="53">
                  <c:v>-9.5694869999999998E-3</c:v>
                </c:pt>
                <c:pt idx="54">
                  <c:v>-1.0340152E-2</c:v>
                </c:pt>
                <c:pt idx="55">
                  <c:v>-1.0364425E-2</c:v>
                </c:pt>
                <c:pt idx="56">
                  <c:v>-1.0158718000000001E-2</c:v>
                </c:pt>
                <c:pt idx="57">
                  <c:v>-1.0294691999999999E-2</c:v>
                </c:pt>
                <c:pt idx="58">
                  <c:v>-9.8827459999999995E-3</c:v>
                </c:pt>
                <c:pt idx="59">
                  <c:v>-9.5773170000000001E-3</c:v>
                </c:pt>
                <c:pt idx="60">
                  <c:v>-9.6182490000000006E-3</c:v>
                </c:pt>
                <c:pt idx="61">
                  <c:v>-9.4428310000000005E-3</c:v>
                </c:pt>
                <c:pt idx="62">
                  <c:v>-1.0827121E-2</c:v>
                </c:pt>
                <c:pt idx="63">
                  <c:v>-1.0449556E-2</c:v>
                </c:pt>
                <c:pt idx="64">
                  <c:v>-1.0357112999999999E-2</c:v>
                </c:pt>
                <c:pt idx="65">
                  <c:v>-1.0251870999999999E-2</c:v>
                </c:pt>
                <c:pt idx="66">
                  <c:v>-9.8779369999999998E-3</c:v>
                </c:pt>
                <c:pt idx="67">
                  <c:v>-1.101808E-2</c:v>
                </c:pt>
                <c:pt idx="68">
                  <c:v>-1.0568075999999999E-2</c:v>
                </c:pt>
                <c:pt idx="69">
                  <c:v>-1.0287472000000001E-2</c:v>
                </c:pt>
                <c:pt idx="70">
                  <c:v>-1.5828581000000001E-2</c:v>
                </c:pt>
                <c:pt idx="71">
                  <c:v>-1.6499718999999999E-2</c:v>
                </c:pt>
                <c:pt idx="72">
                  <c:v>-1.7593682999999999E-2</c:v>
                </c:pt>
                <c:pt idx="73">
                  <c:v>-1.7109587999999998E-2</c:v>
                </c:pt>
                <c:pt idx="74">
                  <c:v>-1.6666841000000002E-2</c:v>
                </c:pt>
                <c:pt idx="75">
                  <c:v>-1.5860062000000001E-2</c:v>
                </c:pt>
                <c:pt idx="76">
                  <c:v>-1.5757510999999998E-2</c:v>
                </c:pt>
                <c:pt idx="77">
                  <c:v>-1.4928089E-2</c:v>
                </c:pt>
                <c:pt idx="78">
                  <c:v>-1.4231146E-2</c:v>
                </c:pt>
                <c:pt idx="79">
                  <c:v>-1.3582220000000001E-2</c:v>
                </c:pt>
                <c:pt idx="80">
                  <c:v>-1.3265294E-2</c:v>
                </c:pt>
                <c:pt idx="81">
                  <c:v>-1.26164E-2</c:v>
                </c:pt>
                <c:pt idx="82">
                  <c:v>-1.3138729E-2</c:v>
                </c:pt>
                <c:pt idx="83">
                  <c:v>-1.3187555E-2</c:v>
                </c:pt>
                <c:pt idx="84">
                  <c:v>-1.3417515E-2</c:v>
                </c:pt>
                <c:pt idx="85">
                  <c:v>-1.2746807000000001E-2</c:v>
                </c:pt>
                <c:pt idx="86">
                  <c:v>-1.229654E-2</c:v>
                </c:pt>
                <c:pt idx="87">
                  <c:v>-1.1804159E-2</c:v>
                </c:pt>
                <c:pt idx="88">
                  <c:v>-1.1498659E-2</c:v>
                </c:pt>
                <c:pt idx="89">
                  <c:v>-1.107763E-2</c:v>
                </c:pt>
                <c:pt idx="90">
                  <c:v>-1.0573931E-2</c:v>
                </c:pt>
                <c:pt idx="91">
                  <c:v>-1.1087961E-2</c:v>
                </c:pt>
                <c:pt idx="92">
                  <c:v>-1.0758859000000001E-2</c:v>
                </c:pt>
                <c:pt idx="93">
                  <c:v>-1.0737803000000001E-2</c:v>
                </c:pt>
                <c:pt idx="94">
                  <c:v>-1.1243377000000001E-2</c:v>
                </c:pt>
                <c:pt idx="95">
                  <c:v>-1.0752431E-2</c:v>
                </c:pt>
                <c:pt idx="96">
                  <c:v>-1.0252518E-2</c:v>
                </c:pt>
                <c:pt idx="97">
                  <c:v>-1.0905893999999999E-2</c:v>
                </c:pt>
                <c:pt idx="98">
                  <c:v>-1.060329E-2</c:v>
                </c:pt>
                <c:pt idx="99">
                  <c:v>-1.0160561E-2</c:v>
                </c:pt>
                <c:pt idx="100">
                  <c:v>-1.0064131E-2</c:v>
                </c:pt>
                <c:pt idx="101">
                  <c:v>-1.0477891E-2</c:v>
                </c:pt>
                <c:pt idx="102">
                  <c:v>-1.0087461000000001E-2</c:v>
                </c:pt>
                <c:pt idx="103">
                  <c:v>-1.2418897E-2</c:v>
                </c:pt>
                <c:pt idx="104">
                  <c:v>-1.2065223E-2</c:v>
                </c:pt>
                <c:pt idx="105">
                  <c:v>-1.1959866E-2</c:v>
                </c:pt>
                <c:pt idx="106">
                  <c:v>-1.3692574000000001E-2</c:v>
                </c:pt>
                <c:pt idx="107">
                  <c:v>-1.3553155000000001E-2</c:v>
                </c:pt>
                <c:pt idx="108">
                  <c:v>-1.4190245000000001E-2</c:v>
                </c:pt>
                <c:pt idx="109">
                  <c:v>-1.3457370999999999E-2</c:v>
                </c:pt>
                <c:pt idx="110">
                  <c:v>-1.4020944E-2</c:v>
                </c:pt>
                <c:pt idx="111">
                  <c:v>-1.4155094999999999E-2</c:v>
                </c:pt>
                <c:pt idx="112">
                  <c:v>-1.5145873000000001E-2</c:v>
                </c:pt>
                <c:pt idx="113">
                  <c:v>-1.4782099999999999E-2</c:v>
                </c:pt>
                <c:pt idx="114">
                  <c:v>-1.4374667000000001E-2</c:v>
                </c:pt>
                <c:pt idx="115">
                  <c:v>-1.4033502999999999E-2</c:v>
                </c:pt>
                <c:pt idx="116">
                  <c:v>-1.5389593E-2</c:v>
                </c:pt>
                <c:pt idx="117">
                  <c:v>-2.0025045000000002E-2</c:v>
                </c:pt>
                <c:pt idx="118">
                  <c:v>-1.8858387000000001E-2</c:v>
                </c:pt>
                <c:pt idx="119">
                  <c:v>-1.9099103999999999E-2</c:v>
                </c:pt>
                <c:pt idx="120">
                  <c:v>-1.8520756999999999E-2</c:v>
                </c:pt>
                <c:pt idx="121">
                  <c:v>-1.8054249000000001E-2</c:v>
                </c:pt>
                <c:pt idx="122">
                  <c:v>-1.7218843000000001E-2</c:v>
                </c:pt>
                <c:pt idx="123">
                  <c:v>-1.6487234999999999E-2</c:v>
                </c:pt>
                <c:pt idx="124">
                  <c:v>-1.5730687E-2</c:v>
                </c:pt>
                <c:pt idx="125">
                  <c:v>-1.4899355E-2</c:v>
                </c:pt>
                <c:pt idx="126">
                  <c:v>-1.4090301E-2</c:v>
                </c:pt>
                <c:pt idx="127">
                  <c:v>-1.412852E-2</c:v>
                </c:pt>
                <c:pt idx="128">
                  <c:v>-1.3559033999999999E-2</c:v>
                </c:pt>
                <c:pt idx="129">
                  <c:v>-1.3219424E-2</c:v>
                </c:pt>
                <c:pt idx="130">
                  <c:v>-1.2528437999999999E-2</c:v>
                </c:pt>
                <c:pt idx="131">
                  <c:v>-1.3483950999999999E-2</c:v>
                </c:pt>
                <c:pt idx="132">
                  <c:v>-1.2804637000000001E-2</c:v>
                </c:pt>
                <c:pt idx="133">
                  <c:v>-1.2137291E-2</c:v>
                </c:pt>
                <c:pt idx="134">
                  <c:v>-1.1810212E-2</c:v>
                </c:pt>
                <c:pt idx="135">
                  <c:v>-1.1252076E-2</c:v>
                </c:pt>
                <c:pt idx="136">
                  <c:v>-1.0876122E-2</c:v>
                </c:pt>
                <c:pt idx="137">
                  <c:v>-1.0335008999999999E-2</c:v>
                </c:pt>
                <c:pt idx="138">
                  <c:v>-9.8456329999999995E-3</c:v>
                </c:pt>
                <c:pt idx="139">
                  <c:v>-9.5106840000000002E-3</c:v>
                </c:pt>
                <c:pt idx="140">
                  <c:v>-9.4527629999999994E-3</c:v>
                </c:pt>
                <c:pt idx="141">
                  <c:v>-9.0362670000000006E-3</c:v>
                </c:pt>
                <c:pt idx="142">
                  <c:v>-8.6290770000000006E-3</c:v>
                </c:pt>
                <c:pt idx="143">
                  <c:v>-8.673877E-3</c:v>
                </c:pt>
                <c:pt idx="144">
                  <c:v>-8.3146250000000008E-3</c:v>
                </c:pt>
                <c:pt idx="145">
                  <c:v>-7.98425E-3</c:v>
                </c:pt>
                <c:pt idx="146">
                  <c:v>-9.7227370000000004E-3</c:v>
                </c:pt>
                <c:pt idx="147">
                  <c:v>-9.2710589999999999E-3</c:v>
                </c:pt>
                <c:pt idx="148">
                  <c:v>-8.9741709999999995E-3</c:v>
                </c:pt>
                <c:pt idx="149">
                  <c:v>-9.3244710000000008E-3</c:v>
                </c:pt>
                <c:pt idx="150">
                  <c:v>-9.2837530000000005E-3</c:v>
                </c:pt>
                <c:pt idx="151">
                  <c:v>-8.9983870000000001E-3</c:v>
                </c:pt>
                <c:pt idx="152">
                  <c:v>-8.9492440000000003E-3</c:v>
                </c:pt>
                <c:pt idx="153">
                  <c:v>-8.6446600000000002E-3</c:v>
                </c:pt>
                <c:pt idx="154">
                  <c:v>-8.317161E-3</c:v>
                </c:pt>
                <c:pt idx="155">
                  <c:v>-8.6489259999999995E-3</c:v>
                </c:pt>
                <c:pt idx="156">
                  <c:v>-1.1578662E-2</c:v>
                </c:pt>
                <c:pt idx="157">
                  <c:v>-1.1224690000000001E-2</c:v>
                </c:pt>
                <c:pt idx="158">
                  <c:v>-1.1267235E-2</c:v>
                </c:pt>
                <c:pt idx="159">
                  <c:v>-1.0801916E-2</c:v>
                </c:pt>
                <c:pt idx="160">
                  <c:v>-1.0877217E-2</c:v>
                </c:pt>
                <c:pt idx="161">
                  <c:v>-1.1067597E-2</c:v>
                </c:pt>
                <c:pt idx="162">
                  <c:v>-1.0630878E-2</c:v>
                </c:pt>
                <c:pt idx="163">
                  <c:v>-1.0463754E-2</c:v>
                </c:pt>
                <c:pt idx="164">
                  <c:v>-1.3346471E-2</c:v>
                </c:pt>
                <c:pt idx="165">
                  <c:v>-1.2648700000000001E-2</c:v>
                </c:pt>
                <c:pt idx="166">
                  <c:v>-1.1987036E-2</c:v>
                </c:pt>
                <c:pt idx="167">
                  <c:v>-1.1587352E-2</c:v>
                </c:pt>
                <c:pt idx="168">
                  <c:v>-1.1126593000000001E-2</c:v>
                </c:pt>
                <c:pt idx="169">
                  <c:v>-1.1190662000000001E-2</c:v>
                </c:pt>
                <c:pt idx="170">
                  <c:v>-1.0641509E-2</c:v>
                </c:pt>
                <c:pt idx="171">
                  <c:v>-1.0163131000000001E-2</c:v>
                </c:pt>
                <c:pt idx="172">
                  <c:v>-1.0718293E-2</c:v>
                </c:pt>
                <c:pt idx="173">
                  <c:v>-1.0684556E-2</c:v>
                </c:pt>
                <c:pt idx="174">
                  <c:v>-1.0236767000000001E-2</c:v>
                </c:pt>
                <c:pt idx="175">
                  <c:v>-1.0036130000000001E-2</c:v>
                </c:pt>
                <c:pt idx="176">
                  <c:v>-9.6096610000000002E-3</c:v>
                </c:pt>
                <c:pt idx="177">
                  <c:v>-9.4884280000000001E-3</c:v>
                </c:pt>
                <c:pt idx="178">
                  <c:v>-9.2000139999999994E-3</c:v>
                </c:pt>
                <c:pt idx="179">
                  <c:v>-1.0453385000000001E-2</c:v>
                </c:pt>
                <c:pt idx="180">
                  <c:v>-1.0095697000000001E-2</c:v>
                </c:pt>
                <c:pt idx="181">
                  <c:v>-1.0552953E-2</c:v>
                </c:pt>
                <c:pt idx="182">
                  <c:v>-1.0496006E-2</c:v>
                </c:pt>
                <c:pt idx="183">
                  <c:v>-1.0195555E-2</c:v>
                </c:pt>
                <c:pt idx="184">
                  <c:v>-9.9477160000000005E-3</c:v>
                </c:pt>
                <c:pt idx="185">
                  <c:v>-9.5763959999999992E-3</c:v>
                </c:pt>
                <c:pt idx="186">
                  <c:v>-9.5319150000000002E-3</c:v>
                </c:pt>
                <c:pt idx="187">
                  <c:v>-9.852619E-3</c:v>
                </c:pt>
                <c:pt idx="188">
                  <c:v>-1.0060263E-2</c:v>
                </c:pt>
                <c:pt idx="189">
                  <c:v>-9.6483750000000007E-3</c:v>
                </c:pt>
                <c:pt idx="190">
                  <c:v>-1.0591753000000001E-2</c:v>
                </c:pt>
                <c:pt idx="191">
                  <c:v>-1.0539167E-2</c:v>
                </c:pt>
                <c:pt idx="192">
                  <c:v>-1.1178677E-2</c:v>
                </c:pt>
                <c:pt idx="193">
                  <c:v>-1.2662807999999999E-2</c:v>
                </c:pt>
                <c:pt idx="194">
                  <c:v>-1.1985422000000001E-2</c:v>
                </c:pt>
                <c:pt idx="195">
                  <c:v>-1.5436841E-2</c:v>
                </c:pt>
                <c:pt idx="196">
                  <c:v>-1.4883525E-2</c:v>
                </c:pt>
                <c:pt idx="197">
                  <c:v>-1.4154396E-2</c:v>
                </c:pt>
                <c:pt idx="198">
                  <c:v>-1.4148780999999999E-2</c:v>
                </c:pt>
                <c:pt idx="199">
                  <c:v>-1.4924274E-2</c:v>
                </c:pt>
                <c:pt idx="200">
                  <c:v>-1.4369752E-2</c:v>
                </c:pt>
                <c:pt idx="201">
                  <c:v>-1.3835305000000001E-2</c:v>
                </c:pt>
                <c:pt idx="202">
                  <c:v>-1.3073972E-2</c:v>
                </c:pt>
                <c:pt idx="203">
                  <c:v>-1.2608789E-2</c:v>
                </c:pt>
                <c:pt idx="204">
                  <c:v>-1.2327474999999999E-2</c:v>
                </c:pt>
                <c:pt idx="205">
                  <c:v>-1.176022E-2</c:v>
                </c:pt>
                <c:pt idx="206">
                  <c:v>-1.1318692999999999E-2</c:v>
                </c:pt>
                <c:pt idx="207">
                  <c:v>-1.065644E-2</c:v>
                </c:pt>
                <c:pt idx="208">
                  <c:v>-1.0384043000000001E-2</c:v>
                </c:pt>
                <c:pt idx="209">
                  <c:v>-1.0401571E-2</c:v>
                </c:pt>
                <c:pt idx="210">
                  <c:v>-1.0249084E-2</c:v>
                </c:pt>
                <c:pt idx="211">
                  <c:v>-9.7938569999999996E-3</c:v>
                </c:pt>
                <c:pt idx="212">
                  <c:v>-9.4580689999999995E-3</c:v>
                </c:pt>
                <c:pt idx="213">
                  <c:v>-9.2707769999999991E-3</c:v>
                </c:pt>
                <c:pt idx="214">
                  <c:v>-9.0026740000000004E-3</c:v>
                </c:pt>
                <c:pt idx="215">
                  <c:v>-1.1480792E-2</c:v>
                </c:pt>
                <c:pt idx="216">
                  <c:v>-1.2645194E-2</c:v>
                </c:pt>
                <c:pt idx="217">
                  <c:v>-1.1935278000000001E-2</c:v>
                </c:pt>
                <c:pt idx="218">
                  <c:v>-1.1461112000000001E-2</c:v>
                </c:pt>
                <c:pt idx="219">
                  <c:v>-1.1467086E-2</c:v>
                </c:pt>
                <c:pt idx="220">
                  <c:v>-1.1059042E-2</c:v>
                </c:pt>
                <c:pt idx="221">
                  <c:v>-1.0642927999999999E-2</c:v>
                </c:pt>
                <c:pt idx="222">
                  <c:v>-1.0452497999999999E-2</c:v>
                </c:pt>
                <c:pt idx="223">
                  <c:v>-1.0128282000000001E-2</c:v>
                </c:pt>
                <c:pt idx="224">
                  <c:v>-9.9903630000000004E-3</c:v>
                </c:pt>
                <c:pt idx="225">
                  <c:v>-1.0189755999999999E-2</c:v>
                </c:pt>
                <c:pt idx="226">
                  <c:v>-9.9363679999999992E-3</c:v>
                </c:pt>
                <c:pt idx="227">
                  <c:v>-9.597375E-3</c:v>
                </c:pt>
                <c:pt idx="228">
                  <c:v>-9.2858320000000008E-3</c:v>
                </c:pt>
                <c:pt idx="229">
                  <c:v>-8.9270559999999992E-3</c:v>
                </c:pt>
                <c:pt idx="230">
                  <c:v>-8.5165610000000006E-3</c:v>
                </c:pt>
                <c:pt idx="231">
                  <c:v>-8.4345710000000001E-3</c:v>
                </c:pt>
                <c:pt idx="232">
                  <c:v>-8.4307470000000006E-3</c:v>
                </c:pt>
                <c:pt idx="233">
                  <c:v>-8.2224680000000001E-3</c:v>
                </c:pt>
                <c:pt idx="234">
                  <c:v>-8.4134859999999995E-3</c:v>
                </c:pt>
                <c:pt idx="235">
                  <c:v>-9.5514989999999998E-3</c:v>
                </c:pt>
                <c:pt idx="236">
                  <c:v>-9.1760399999999999E-3</c:v>
                </c:pt>
                <c:pt idx="237">
                  <c:v>-9.0700999999999993E-3</c:v>
                </c:pt>
                <c:pt idx="238">
                  <c:v>-1.0676534E-2</c:v>
                </c:pt>
                <c:pt idx="239">
                  <c:v>-1.0487399999999999E-2</c:v>
                </c:pt>
                <c:pt idx="240">
                  <c:v>-1.0048516E-2</c:v>
                </c:pt>
                <c:pt idx="241">
                  <c:v>-1.0003114E-2</c:v>
                </c:pt>
                <c:pt idx="242">
                  <c:v>-9.7980840000000003E-3</c:v>
                </c:pt>
                <c:pt idx="243">
                  <c:v>-1.2164421999999999E-2</c:v>
                </c:pt>
                <c:pt idx="244">
                  <c:v>-1.1591203E-2</c:v>
                </c:pt>
                <c:pt idx="245">
                  <c:v>-1.1190927999999999E-2</c:v>
                </c:pt>
                <c:pt idx="246">
                  <c:v>-1.0873885999999999E-2</c:v>
                </c:pt>
                <c:pt idx="247">
                  <c:v>-1.0421819000000001E-2</c:v>
                </c:pt>
                <c:pt idx="248">
                  <c:v>-1.0110836E-2</c:v>
                </c:pt>
                <c:pt idx="249">
                  <c:v>-9.7003300000000001E-3</c:v>
                </c:pt>
                <c:pt idx="250">
                  <c:v>-9.3360089999999993E-3</c:v>
                </c:pt>
                <c:pt idx="251">
                  <c:v>-9.0680299999999995E-3</c:v>
                </c:pt>
                <c:pt idx="252">
                  <c:v>-1.0057373999999999E-2</c:v>
                </c:pt>
                <c:pt idx="253">
                  <c:v>-9.6503100000000005E-3</c:v>
                </c:pt>
                <c:pt idx="254">
                  <c:v>-9.4386539999999994E-3</c:v>
                </c:pt>
                <c:pt idx="255">
                  <c:v>-9.3950019999999995E-3</c:v>
                </c:pt>
                <c:pt idx="256">
                  <c:v>-9.034238E-3</c:v>
                </c:pt>
                <c:pt idx="257">
                  <c:v>-8.703456E-3</c:v>
                </c:pt>
                <c:pt idx="258">
                  <c:v>-8.4066650000000007E-3</c:v>
                </c:pt>
                <c:pt idx="259">
                  <c:v>-1.0562052000000001E-2</c:v>
                </c:pt>
                <c:pt idx="260">
                  <c:v>-1.1161584E-2</c:v>
                </c:pt>
                <c:pt idx="261">
                  <c:v>-1.0838139E-2</c:v>
                </c:pt>
                <c:pt idx="262">
                  <c:v>-1.0425669E-2</c:v>
                </c:pt>
                <c:pt idx="263">
                  <c:v>-1.0278471000000001E-2</c:v>
                </c:pt>
                <c:pt idx="264">
                  <c:v>-9.8901230000000007E-3</c:v>
                </c:pt>
                <c:pt idx="265">
                  <c:v>-9.4868920000000002E-3</c:v>
                </c:pt>
                <c:pt idx="266">
                  <c:v>-1.0366347E-2</c:v>
                </c:pt>
                <c:pt idx="267">
                  <c:v>-1.4857814E-2</c:v>
                </c:pt>
                <c:pt idx="268">
                  <c:v>-1.4349604E-2</c:v>
                </c:pt>
                <c:pt idx="269">
                  <c:v>-1.3801341E-2</c:v>
                </c:pt>
                <c:pt idx="270">
                  <c:v>-1.4264208E-2</c:v>
                </c:pt>
                <c:pt idx="271">
                  <c:v>-1.4439189E-2</c:v>
                </c:pt>
                <c:pt idx="272">
                  <c:v>-1.4176770999999999E-2</c:v>
                </c:pt>
                <c:pt idx="273">
                  <c:v>-1.8158747999999999E-2</c:v>
                </c:pt>
                <c:pt idx="274">
                  <c:v>-1.7396005999999999E-2</c:v>
                </c:pt>
                <c:pt idx="275">
                  <c:v>-1.6436704E-2</c:v>
                </c:pt>
                <c:pt idx="276">
                  <c:v>-1.6505615000000001E-2</c:v>
                </c:pt>
                <c:pt idx="277">
                  <c:v>-1.6757744000000001E-2</c:v>
                </c:pt>
                <c:pt idx="278">
                  <c:v>-1.5847931999999999E-2</c:v>
                </c:pt>
                <c:pt idx="279">
                  <c:v>-1.5768734999999999E-2</c:v>
                </c:pt>
                <c:pt idx="280">
                  <c:v>-1.4895145E-2</c:v>
                </c:pt>
                <c:pt idx="281">
                  <c:v>-1.4250354999999999E-2</c:v>
                </c:pt>
                <c:pt idx="282">
                  <c:v>-1.3619872E-2</c:v>
                </c:pt>
                <c:pt idx="283">
                  <c:v>-1.284824E-2</c:v>
                </c:pt>
                <c:pt idx="284">
                  <c:v>-1.2776869E-2</c:v>
                </c:pt>
                <c:pt idx="285">
                  <c:v>-1.2352426999999999E-2</c:v>
                </c:pt>
                <c:pt idx="286">
                  <c:v>-1.1829892999999999E-2</c:v>
                </c:pt>
                <c:pt idx="287">
                  <c:v>-1.1529742000000001E-2</c:v>
                </c:pt>
                <c:pt idx="288">
                  <c:v>-1.1021407E-2</c:v>
                </c:pt>
                <c:pt idx="289">
                  <c:v>-1.0521203E-2</c:v>
                </c:pt>
                <c:pt idx="290">
                  <c:v>-1.0257679E-2</c:v>
                </c:pt>
                <c:pt idx="291">
                  <c:v>-9.8245420000000003E-3</c:v>
                </c:pt>
                <c:pt idx="292">
                  <c:v>-1.0353081E-2</c:v>
                </c:pt>
                <c:pt idx="293">
                  <c:v>-1.2139038E-2</c:v>
                </c:pt>
                <c:pt idx="294">
                  <c:v>-1.1568989E-2</c:v>
                </c:pt>
                <c:pt idx="295">
                  <c:v>-1.1018472E-2</c:v>
                </c:pt>
                <c:pt idx="296">
                  <c:v>-1.0516780999999999E-2</c:v>
                </c:pt>
                <c:pt idx="297">
                  <c:v>-1.0067585E-2</c:v>
                </c:pt>
                <c:pt idx="298">
                  <c:v>-1.0126529E-2</c:v>
                </c:pt>
                <c:pt idx="299">
                  <c:v>-9.6984510000000003E-3</c:v>
                </c:pt>
                <c:pt idx="300">
                  <c:v>-1.1339139999999999E-2</c:v>
                </c:pt>
                <c:pt idx="301">
                  <c:v>-1.0975914E-2</c:v>
                </c:pt>
                <c:pt idx="302">
                  <c:v>-1.1300953000000001E-2</c:v>
                </c:pt>
                <c:pt idx="303">
                  <c:v>-1.1194087E-2</c:v>
                </c:pt>
                <c:pt idx="304">
                  <c:v>-1.126716E-2</c:v>
                </c:pt>
                <c:pt idx="305">
                  <c:v>-1.101327E-2</c:v>
                </c:pt>
                <c:pt idx="306">
                  <c:v>-1.070282E-2</c:v>
                </c:pt>
                <c:pt idx="307">
                  <c:v>-1.0653786E-2</c:v>
                </c:pt>
                <c:pt idx="308">
                  <c:v>-1.030207E-2</c:v>
                </c:pt>
                <c:pt idx="309">
                  <c:v>-1.0676326E-2</c:v>
                </c:pt>
                <c:pt idx="310">
                  <c:v>-1.0312478E-2</c:v>
                </c:pt>
                <c:pt idx="311">
                  <c:v>-1.0019465E-2</c:v>
                </c:pt>
                <c:pt idx="312">
                  <c:v>-1.0189782999999999E-2</c:v>
                </c:pt>
                <c:pt idx="313">
                  <c:v>-1.0197875E-2</c:v>
                </c:pt>
                <c:pt idx="314">
                  <c:v>-9.8118400000000005E-3</c:v>
                </c:pt>
                <c:pt idx="315">
                  <c:v>-9.4836130000000001E-3</c:v>
                </c:pt>
                <c:pt idx="316">
                  <c:v>-1.1393557E-2</c:v>
                </c:pt>
                <c:pt idx="317">
                  <c:v>-1.2368179E-2</c:v>
                </c:pt>
                <c:pt idx="318">
                  <c:v>-1.1814995999999999E-2</c:v>
                </c:pt>
                <c:pt idx="319">
                  <c:v>-1.2285266E-2</c:v>
                </c:pt>
                <c:pt idx="320">
                  <c:v>-1.620518E-2</c:v>
                </c:pt>
                <c:pt idx="321">
                  <c:v>-1.6155533999999999E-2</c:v>
                </c:pt>
                <c:pt idx="322">
                  <c:v>-1.5620963999999999E-2</c:v>
                </c:pt>
                <c:pt idx="323">
                  <c:v>-1.4976478E-2</c:v>
                </c:pt>
                <c:pt idx="324">
                  <c:v>-1.4904796999999999E-2</c:v>
                </c:pt>
                <c:pt idx="325">
                  <c:v>-1.4094186999999999E-2</c:v>
                </c:pt>
                <c:pt idx="326">
                  <c:v>-1.3383835E-2</c:v>
                </c:pt>
                <c:pt idx="327">
                  <c:v>-1.2736373E-2</c:v>
                </c:pt>
                <c:pt idx="328">
                  <c:v>-1.2181470999999999E-2</c:v>
                </c:pt>
                <c:pt idx="329">
                  <c:v>-1.1577960999999999E-2</c:v>
                </c:pt>
                <c:pt idx="330">
                  <c:v>-1.1962166E-2</c:v>
                </c:pt>
                <c:pt idx="331">
                  <c:v>-1.1404749E-2</c:v>
                </c:pt>
                <c:pt idx="332">
                  <c:v>-1.1024348999999999E-2</c:v>
                </c:pt>
                <c:pt idx="333">
                  <c:v>-1.0538231E-2</c:v>
                </c:pt>
                <c:pt idx="334">
                  <c:v>-1.0071011E-2</c:v>
                </c:pt>
                <c:pt idx="335">
                  <c:v>-9.7161509999999993E-3</c:v>
                </c:pt>
                <c:pt idx="336">
                  <c:v>-9.2996529999999997E-3</c:v>
                </c:pt>
                <c:pt idx="337">
                  <c:v>-1.0360095999999999E-2</c:v>
                </c:pt>
                <c:pt idx="338">
                  <c:v>-1.0171464E-2</c:v>
                </c:pt>
                <c:pt idx="339">
                  <c:v>-9.8332209999999996E-3</c:v>
                </c:pt>
                <c:pt idx="340">
                  <c:v>-9.448194E-3</c:v>
                </c:pt>
                <c:pt idx="341">
                  <c:v>-1.0057385E-2</c:v>
                </c:pt>
                <c:pt idx="342">
                  <c:v>-9.6442530000000002E-3</c:v>
                </c:pt>
                <c:pt idx="343">
                  <c:v>-9.7255020000000005E-3</c:v>
                </c:pt>
                <c:pt idx="344">
                  <c:v>-1.072558E-2</c:v>
                </c:pt>
                <c:pt idx="345">
                  <c:v>-1.0353819E-2</c:v>
                </c:pt>
                <c:pt idx="346">
                  <c:v>-1.0002525E-2</c:v>
                </c:pt>
                <c:pt idx="347">
                  <c:v>-1.0322196E-2</c:v>
                </c:pt>
                <c:pt idx="348">
                  <c:v>-1.0492776000000001E-2</c:v>
                </c:pt>
                <c:pt idx="349">
                  <c:v>-1.0055352E-2</c:v>
                </c:pt>
                <c:pt idx="350">
                  <c:v>-9.7713899999999996E-3</c:v>
                </c:pt>
                <c:pt idx="351">
                  <c:v>-9.6977529999999999E-3</c:v>
                </c:pt>
                <c:pt idx="352">
                  <c:v>-9.3940229999999996E-3</c:v>
                </c:pt>
                <c:pt idx="353">
                  <c:v>-9.2996060000000002E-3</c:v>
                </c:pt>
                <c:pt idx="354">
                  <c:v>-8.9795210000000007E-3</c:v>
                </c:pt>
                <c:pt idx="355">
                  <c:v>-8.6559180000000003E-3</c:v>
                </c:pt>
                <c:pt idx="356">
                  <c:v>-8.4029770000000007E-3</c:v>
                </c:pt>
                <c:pt idx="357">
                  <c:v>-8.1563260000000002E-3</c:v>
                </c:pt>
                <c:pt idx="358">
                  <c:v>-8.3676219999999999E-3</c:v>
                </c:pt>
                <c:pt idx="359">
                  <c:v>-8.2843210000000007E-3</c:v>
                </c:pt>
                <c:pt idx="360">
                  <c:v>-8.0110219999999996E-3</c:v>
                </c:pt>
                <c:pt idx="361">
                  <c:v>-7.7907499999999999E-3</c:v>
                </c:pt>
                <c:pt idx="362">
                  <c:v>-7.9501250000000006E-3</c:v>
                </c:pt>
                <c:pt idx="363">
                  <c:v>-8.8043029999999994E-3</c:v>
                </c:pt>
                <c:pt idx="364">
                  <c:v>-8.5506869999999995E-3</c:v>
                </c:pt>
                <c:pt idx="365">
                  <c:v>-8.2482219999999995E-3</c:v>
                </c:pt>
                <c:pt idx="366">
                  <c:v>-7.9883430000000002E-3</c:v>
                </c:pt>
                <c:pt idx="367">
                  <c:v>-8.4497429999999991E-3</c:v>
                </c:pt>
                <c:pt idx="368">
                  <c:v>-8.1615430000000003E-3</c:v>
                </c:pt>
                <c:pt idx="369">
                  <c:v>-7.8879380000000006E-3</c:v>
                </c:pt>
                <c:pt idx="370">
                  <c:v>-7.6594740000000003E-3</c:v>
                </c:pt>
                <c:pt idx="371">
                  <c:v>-8.4184040000000009E-3</c:v>
                </c:pt>
                <c:pt idx="372">
                  <c:v>-8.3756000000000004E-3</c:v>
                </c:pt>
                <c:pt idx="373">
                  <c:v>-8.1532710000000001E-3</c:v>
                </c:pt>
                <c:pt idx="374">
                  <c:v>-7.8884669999999997E-3</c:v>
                </c:pt>
                <c:pt idx="375">
                  <c:v>-7.6789279999999998E-3</c:v>
                </c:pt>
                <c:pt idx="376">
                  <c:v>-7.9821639999999999E-3</c:v>
                </c:pt>
                <c:pt idx="377">
                  <c:v>-7.7104890000000001E-3</c:v>
                </c:pt>
                <c:pt idx="378">
                  <c:v>-7.8087290000000004E-3</c:v>
                </c:pt>
                <c:pt idx="379">
                  <c:v>-8.0167209999999992E-3</c:v>
                </c:pt>
                <c:pt idx="380">
                  <c:v>-8.8238120000000003E-3</c:v>
                </c:pt>
                <c:pt idx="381">
                  <c:v>-8.6670310000000004E-3</c:v>
                </c:pt>
                <c:pt idx="382">
                  <c:v>-8.7685409999999995E-3</c:v>
                </c:pt>
                <c:pt idx="383">
                  <c:v>-8.4242620000000001E-3</c:v>
                </c:pt>
                <c:pt idx="384">
                  <c:v>-8.3401289999999999E-3</c:v>
                </c:pt>
                <c:pt idx="385">
                  <c:v>-8.2111340000000001E-3</c:v>
                </c:pt>
                <c:pt idx="386">
                  <c:v>-8.074777E-3</c:v>
                </c:pt>
                <c:pt idx="387">
                  <c:v>-1.0284662E-2</c:v>
                </c:pt>
                <c:pt idx="388">
                  <c:v>-1.088737E-2</c:v>
                </c:pt>
                <c:pt idx="389">
                  <c:v>-1.0480121E-2</c:v>
                </c:pt>
                <c:pt idx="390">
                  <c:v>-1.0164223E-2</c:v>
                </c:pt>
                <c:pt idx="391">
                  <c:v>-9.7268770000000001E-3</c:v>
                </c:pt>
                <c:pt idx="392">
                  <c:v>-9.2796019999999996E-3</c:v>
                </c:pt>
                <c:pt idx="393">
                  <c:v>-9.3986480000000008E-3</c:v>
                </c:pt>
                <c:pt idx="394">
                  <c:v>-8.9920079999999993E-3</c:v>
                </c:pt>
                <c:pt idx="395">
                  <c:v>-9.0986320000000006E-3</c:v>
                </c:pt>
                <c:pt idx="396">
                  <c:v>-8.7469479999999992E-3</c:v>
                </c:pt>
                <c:pt idx="397">
                  <c:v>-1.3812649999999999E-2</c:v>
                </c:pt>
                <c:pt idx="398">
                  <c:v>-1.3139239E-2</c:v>
                </c:pt>
                <c:pt idx="399">
                  <c:v>-1.2774872E-2</c:v>
                </c:pt>
                <c:pt idx="400">
                  <c:v>-1.3291258E-2</c:v>
                </c:pt>
                <c:pt idx="401">
                  <c:v>-1.2513471E-2</c:v>
                </c:pt>
                <c:pt idx="402">
                  <c:v>-1.2297316000000001E-2</c:v>
                </c:pt>
                <c:pt idx="403">
                  <c:v>-1.2819518E-2</c:v>
                </c:pt>
                <c:pt idx="404">
                  <c:v>-1.2109187E-2</c:v>
                </c:pt>
                <c:pt idx="405">
                  <c:v>-1.1538105999999999E-2</c:v>
                </c:pt>
                <c:pt idx="406">
                  <c:v>-1.1307228000000001E-2</c:v>
                </c:pt>
                <c:pt idx="407">
                  <c:v>-1.0853128E-2</c:v>
                </c:pt>
                <c:pt idx="408">
                  <c:v>-1.0325746E-2</c:v>
                </c:pt>
                <c:pt idx="409">
                  <c:v>-1.0552407999999999E-2</c:v>
                </c:pt>
                <c:pt idx="410">
                  <c:v>-1.0235641E-2</c:v>
                </c:pt>
                <c:pt idx="411">
                  <c:v>-9.7834879999999999E-3</c:v>
                </c:pt>
                <c:pt idx="412">
                  <c:v>-9.4015379999999992E-3</c:v>
                </c:pt>
                <c:pt idx="413">
                  <c:v>-9.1306270000000005E-3</c:v>
                </c:pt>
                <c:pt idx="414">
                  <c:v>-8.9509340000000007E-3</c:v>
                </c:pt>
                <c:pt idx="415">
                  <c:v>-8.582536E-3</c:v>
                </c:pt>
                <c:pt idx="416">
                  <c:v>-8.2503300000000002E-3</c:v>
                </c:pt>
                <c:pt idx="417">
                  <c:v>-8.0751250000000007E-3</c:v>
                </c:pt>
                <c:pt idx="418">
                  <c:v>-7.8611549999999999E-3</c:v>
                </c:pt>
                <c:pt idx="419">
                  <c:v>-7.628625E-3</c:v>
                </c:pt>
                <c:pt idx="420">
                  <c:v>-7.4325299999999997E-3</c:v>
                </c:pt>
                <c:pt idx="421">
                  <c:v>-7.3422419999999997E-3</c:v>
                </c:pt>
                <c:pt idx="422">
                  <c:v>-7.4358209999999996E-3</c:v>
                </c:pt>
                <c:pt idx="423">
                  <c:v>-7.5609270000000003E-3</c:v>
                </c:pt>
                <c:pt idx="424">
                  <c:v>-8.3775310000000006E-3</c:v>
                </c:pt>
                <c:pt idx="425">
                  <c:v>-8.167667E-3</c:v>
                </c:pt>
                <c:pt idx="426">
                  <c:v>-7.8518570000000003E-3</c:v>
                </c:pt>
                <c:pt idx="427">
                  <c:v>-8.4494659999999992E-3</c:v>
                </c:pt>
                <c:pt idx="428">
                  <c:v>-8.1608689999999994E-3</c:v>
                </c:pt>
                <c:pt idx="429">
                  <c:v>-8.5809000000000007E-3</c:v>
                </c:pt>
                <c:pt idx="430">
                  <c:v>-8.2195129999999995E-3</c:v>
                </c:pt>
                <c:pt idx="431">
                  <c:v>-8.1582570000000004E-3</c:v>
                </c:pt>
                <c:pt idx="432">
                  <c:v>-7.8801240000000005E-3</c:v>
                </c:pt>
                <c:pt idx="433">
                  <c:v>-8.9943769999999996E-3</c:v>
                </c:pt>
                <c:pt idx="434">
                  <c:v>-9.3234110000000002E-3</c:v>
                </c:pt>
                <c:pt idx="435">
                  <c:v>-9.5897240000000009E-3</c:v>
                </c:pt>
                <c:pt idx="436">
                  <c:v>-1.3039372E-2</c:v>
                </c:pt>
                <c:pt idx="437">
                  <c:v>-1.2837253E-2</c:v>
                </c:pt>
                <c:pt idx="438">
                  <c:v>-1.2188401E-2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'sp500'!$L$1</c:f>
              <c:strCache>
                <c:ptCount val="1"/>
                <c:pt idx="0">
                  <c:v>GARCH-ged (0.05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L$2:$L$443</c:f>
              <c:numCache>
                <c:formatCode>General</c:formatCode>
                <c:ptCount val="442"/>
                <c:pt idx="0">
                  <c:v>-1.9243982999999999E-2</c:v>
                </c:pt>
                <c:pt idx="1">
                  <c:v>-1.8242392E-2</c:v>
                </c:pt>
                <c:pt idx="2">
                  <c:v>-1.7374896000000001E-2</c:v>
                </c:pt>
                <c:pt idx="3">
                  <c:v>-1.6605475000000001E-2</c:v>
                </c:pt>
                <c:pt idx="4">
                  <c:v>-1.5904167E-2</c:v>
                </c:pt>
                <c:pt idx="5">
                  <c:v>-1.5124779E-2</c:v>
                </c:pt>
                <c:pt idx="6">
                  <c:v>-1.4800719E-2</c:v>
                </c:pt>
                <c:pt idx="7">
                  <c:v>-1.4082667E-2</c:v>
                </c:pt>
                <c:pt idx="8">
                  <c:v>-1.3453371E-2</c:v>
                </c:pt>
                <c:pt idx="9">
                  <c:v>-1.2807707E-2</c:v>
                </c:pt>
                <c:pt idx="10">
                  <c:v>-1.2226449E-2</c:v>
                </c:pt>
                <c:pt idx="11">
                  <c:v>-1.1938496999999999E-2</c:v>
                </c:pt>
                <c:pt idx="12">
                  <c:v>-1.146806E-2</c:v>
                </c:pt>
                <c:pt idx="13">
                  <c:v>-1.1124027999999999E-2</c:v>
                </c:pt>
                <c:pt idx="14">
                  <c:v>-1.0635136E-2</c:v>
                </c:pt>
                <c:pt idx="15">
                  <c:v>-1.0193093E-2</c:v>
                </c:pt>
                <c:pt idx="16">
                  <c:v>-1.0078276000000001E-2</c:v>
                </c:pt>
                <c:pt idx="17">
                  <c:v>-9.7895510000000005E-3</c:v>
                </c:pt>
                <c:pt idx="18">
                  <c:v>-9.6532419999999994E-3</c:v>
                </c:pt>
                <c:pt idx="19">
                  <c:v>-9.6428810000000007E-3</c:v>
                </c:pt>
                <c:pt idx="20">
                  <c:v>-9.4715919999999992E-3</c:v>
                </c:pt>
                <c:pt idx="21">
                  <c:v>-1.0339093000000001E-2</c:v>
                </c:pt>
                <c:pt idx="22">
                  <c:v>-1.1984294E-2</c:v>
                </c:pt>
                <c:pt idx="23">
                  <c:v>-1.2505007E-2</c:v>
                </c:pt>
                <c:pt idx="24">
                  <c:v>-1.1917548E-2</c:v>
                </c:pt>
                <c:pt idx="25">
                  <c:v>-1.1460133000000001E-2</c:v>
                </c:pt>
                <c:pt idx="26">
                  <c:v>-1.1243085E-2</c:v>
                </c:pt>
                <c:pt idx="27">
                  <c:v>-1.0786036000000001E-2</c:v>
                </c:pt>
                <c:pt idx="28">
                  <c:v>-1.0331679999999999E-2</c:v>
                </c:pt>
                <c:pt idx="29">
                  <c:v>-9.8981780000000005E-3</c:v>
                </c:pt>
                <c:pt idx="30">
                  <c:v>-9.4898320000000001E-3</c:v>
                </c:pt>
                <c:pt idx="31">
                  <c:v>-9.1770640000000004E-3</c:v>
                </c:pt>
                <c:pt idx="32">
                  <c:v>-9.4824980000000007E-3</c:v>
                </c:pt>
                <c:pt idx="33">
                  <c:v>-1.1599257E-2</c:v>
                </c:pt>
                <c:pt idx="34">
                  <c:v>-1.1720803E-2</c:v>
                </c:pt>
                <c:pt idx="35">
                  <c:v>-1.1966661999999999E-2</c:v>
                </c:pt>
                <c:pt idx="36">
                  <c:v>-1.5423631E-2</c:v>
                </c:pt>
                <c:pt idx="37">
                  <c:v>-1.4880119000000001E-2</c:v>
                </c:pt>
                <c:pt idx="38">
                  <c:v>-1.5477708E-2</c:v>
                </c:pt>
                <c:pt idx="39">
                  <c:v>-1.4695646999999999E-2</c:v>
                </c:pt>
                <c:pt idx="40">
                  <c:v>-1.3955253000000001E-2</c:v>
                </c:pt>
                <c:pt idx="41">
                  <c:v>-1.3390335999999999E-2</c:v>
                </c:pt>
                <c:pt idx="42">
                  <c:v>-1.355105E-2</c:v>
                </c:pt>
                <c:pt idx="43">
                  <c:v>-1.2868025999999999E-2</c:v>
                </c:pt>
                <c:pt idx="44">
                  <c:v>-1.2254362E-2</c:v>
                </c:pt>
                <c:pt idx="45">
                  <c:v>-1.1817984E-2</c:v>
                </c:pt>
                <c:pt idx="46">
                  <c:v>-1.1357838E-2</c:v>
                </c:pt>
                <c:pt idx="47">
                  <c:v>-1.0997623999999999E-2</c:v>
                </c:pt>
                <c:pt idx="48">
                  <c:v>-1.050863E-2</c:v>
                </c:pt>
                <c:pt idx="49">
                  <c:v>-1.0357992999999999E-2</c:v>
                </c:pt>
                <c:pt idx="50">
                  <c:v>-1.0016684E-2</c:v>
                </c:pt>
                <c:pt idx="51">
                  <c:v>-1.022898E-2</c:v>
                </c:pt>
                <c:pt idx="52">
                  <c:v>-9.9770459999999998E-3</c:v>
                </c:pt>
                <c:pt idx="53">
                  <c:v>-1.0069415999999999E-2</c:v>
                </c:pt>
                <c:pt idx="54">
                  <c:v>-1.0832774E-2</c:v>
                </c:pt>
                <c:pt idx="55">
                  <c:v>-1.0883800000000001E-2</c:v>
                </c:pt>
                <c:pt idx="56">
                  <c:v>-1.0664951000000001E-2</c:v>
                </c:pt>
                <c:pt idx="57">
                  <c:v>-1.0833616000000001E-2</c:v>
                </c:pt>
                <c:pt idx="58">
                  <c:v>-1.0398242E-2</c:v>
                </c:pt>
                <c:pt idx="59">
                  <c:v>-1.0086184999999999E-2</c:v>
                </c:pt>
                <c:pt idx="60">
                  <c:v>-1.0115071999999999E-2</c:v>
                </c:pt>
                <c:pt idx="61">
                  <c:v>-9.9477999999999997E-3</c:v>
                </c:pt>
                <c:pt idx="62">
                  <c:v>-1.1367876000000001E-2</c:v>
                </c:pt>
                <c:pt idx="63">
                  <c:v>-1.0968083E-2</c:v>
                </c:pt>
                <c:pt idx="64">
                  <c:v>-1.0858625E-2</c:v>
                </c:pt>
                <c:pt idx="65">
                  <c:v>-1.0764289E-2</c:v>
                </c:pt>
                <c:pt idx="66">
                  <c:v>-1.0377443E-2</c:v>
                </c:pt>
                <c:pt idx="67">
                  <c:v>-1.160243E-2</c:v>
                </c:pt>
                <c:pt idx="68">
                  <c:v>-1.1147977E-2</c:v>
                </c:pt>
                <c:pt idx="69">
                  <c:v>-1.0828697E-2</c:v>
                </c:pt>
                <c:pt idx="70">
                  <c:v>-1.6663569E-2</c:v>
                </c:pt>
                <c:pt idx="71">
                  <c:v>-1.7355003000000001E-2</c:v>
                </c:pt>
                <c:pt idx="72">
                  <c:v>-1.8423736E-2</c:v>
                </c:pt>
                <c:pt idx="73">
                  <c:v>-1.7882895999999999E-2</c:v>
                </c:pt>
                <c:pt idx="74">
                  <c:v>-1.7401397999999998E-2</c:v>
                </c:pt>
                <c:pt idx="75">
                  <c:v>-1.6541726999999999E-2</c:v>
                </c:pt>
                <c:pt idx="76">
                  <c:v>-1.6452670999999999E-2</c:v>
                </c:pt>
                <c:pt idx="77">
                  <c:v>-1.5555293E-2</c:v>
                </c:pt>
                <c:pt idx="78">
                  <c:v>-1.4823678999999999E-2</c:v>
                </c:pt>
                <c:pt idx="79">
                  <c:v>-1.4123535E-2</c:v>
                </c:pt>
                <c:pt idx="80">
                  <c:v>-1.3803516E-2</c:v>
                </c:pt>
                <c:pt idx="81">
                  <c:v>-1.312696E-2</c:v>
                </c:pt>
                <c:pt idx="82">
                  <c:v>-1.3654451999999999E-2</c:v>
                </c:pt>
                <c:pt idx="83">
                  <c:v>-1.3732782000000001E-2</c:v>
                </c:pt>
                <c:pt idx="84">
                  <c:v>-1.3997008E-2</c:v>
                </c:pt>
                <c:pt idx="85">
                  <c:v>-1.3290821E-2</c:v>
                </c:pt>
                <c:pt idx="86">
                  <c:v>-1.2826436E-2</c:v>
                </c:pt>
                <c:pt idx="87">
                  <c:v>-1.2305697000000001E-2</c:v>
                </c:pt>
                <c:pt idx="88">
                  <c:v>-1.1982197999999999E-2</c:v>
                </c:pt>
                <c:pt idx="89">
                  <c:v>-1.1555264000000001E-2</c:v>
                </c:pt>
                <c:pt idx="90">
                  <c:v>-1.1030939E-2</c:v>
                </c:pt>
                <c:pt idx="91">
                  <c:v>-1.1608828E-2</c:v>
                </c:pt>
                <c:pt idx="92">
                  <c:v>-1.1289253000000001E-2</c:v>
                </c:pt>
                <c:pt idx="93">
                  <c:v>-1.1231692E-2</c:v>
                </c:pt>
                <c:pt idx="94">
                  <c:v>-1.1809059E-2</c:v>
                </c:pt>
                <c:pt idx="95">
                  <c:v>-1.1288045E-2</c:v>
                </c:pt>
                <c:pt idx="96">
                  <c:v>-1.0764179E-2</c:v>
                </c:pt>
                <c:pt idx="97">
                  <c:v>-1.14252E-2</c:v>
                </c:pt>
                <c:pt idx="98">
                  <c:v>-1.1102971999999999E-2</c:v>
                </c:pt>
                <c:pt idx="99">
                  <c:v>-1.063864E-2</c:v>
                </c:pt>
                <c:pt idx="100">
                  <c:v>-1.0562346E-2</c:v>
                </c:pt>
                <c:pt idx="101">
                  <c:v>-1.0980388000000001E-2</c:v>
                </c:pt>
                <c:pt idx="102">
                  <c:v>-1.0579302E-2</c:v>
                </c:pt>
                <c:pt idx="103">
                  <c:v>-1.3006248999999999E-2</c:v>
                </c:pt>
                <c:pt idx="104">
                  <c:v>-1.2645450000000001E-2</c:v>
                </c:pt>
                <c:pt idx="105">
                  <c:v>-1.2512669000000001E-2</c:v>
                </c:pt>
                <c:pt idx="106">
                  <c:v>-1.4303952999999999E-2</c:v>
                </c:pt>
                <c:pt idx="107">
                  <c:v>-1.4163419E-2</c:v>
                </c:pt>
                <c:pt idx="108">
                  <c:v>-1.4847122000000001E-2</c:v>
                </c:pt>
                <c:pt idx="109">
                  <c:v>-1.4063897000000001E-2</c:v>
                </c:pt>
                <c:pt idx="110">
                  <c:v>-1.4625702000000001E-2</c:v>
                </c:pt>
                <c:pt idx="111">
                  <c:v>-1.4738944E-2</c:v>
                </c:pt>
                <c:pt idx="112">
                  <c:v>-1.5814104999999998E-2</c:v>
                </c:pt>
                <c:pt idx="113">
                  <c:v>-1.5384185E-2</c:v>
                </c:pt>
                <c:pt idx="114">
                  <c:v>-1.4977888999999999E-2</c:v>
                </c:pt>
                <c:pt idx="115">
                  <c:v>-1.4634276E-2</c:v>
                </c:pt>
                <c:pt idx="116">
                  <c:v>-1.6020175000000001E-2</c:v>
                </c:pt>
                <c:pt idx="117">
                  <c:v>-2.0866300000000001E-2</c:v>
                </c:pt>
                <c:pt idx="118">
                  <c:v>-1.9624387E-2</c:v>
                </c:pt>
                <c:pt idx="119">
                  <c:v>-1.9839540999999999E-2</c:v>
                </c:pt>
                <c:pt idx="120">
                  <c:v>-1.9229534E-2</c:v>
                </c:pt>
                <c:pt idx="121">
                  <c:v>-1.8724365E-2</c:v>
                </c:pt>
                <c:pt idx="122">
                  <c:v>-1.7846069999999999E-2</c:v>
                </c:pt>
                <c:pt idx="123">
                  <c:v>-1.7058657000000001E-2</c:v>
                </c:pt>
                <c:pt idx="124">
                  <c:v>-1.6258254999999999E-2</c:v>
                </c:pt>
                <c:pt idx="125">
                  <c:v>-1.5378249E-2</c:v>
                </c:pt>
                <c:pt idx="126">
                  <c:v>-1.4534729999999999E-2</c:v>
                </c:pt>
                <c:pt idx="127">
                  <c:v>-1.4606371999999999E-2</c:v>
                </c:pt>
                <c:pt idx="128">
                  <c:v>-1.4004094999999999E-2</c:v>
                </c:pt>
                <c:pt idx="129">
                  <c:v>-1.366504E-2</c:v>
                </c:pt>
                <c:pt idx="130">
                  <c:v>-1.2954316E-2</c:v>
                </c:pt>
                <c:pt idx="131">
                  <c:v>-1.4007772999999999E-2</c:v>
                </c:pt>
                <c:pt idx="132">
                  <c:v>-1.3301357E-2</c:v>
                </c:pt>
                <c:pt idx="133">
                  <c:v>-1.2592086000000001E-2</c:v>
                </c:pt>
                <c:pt idx="134">
                  <c:v>-1.2241817E-2</c:v>
                </c:pt>
                <c:pt idx="135">
                  <c:v>-1.1653769E-2</c:v>
                </c:pt>
                <c:pt idx="136">
                  <c:v>-1.1281151E-2</c:v>
                </c:pt>
                <c:pt idx="137">
                  <c:v>-1.0714197999999999E-2</c:v>
                </c:pt>
                <c:pt idx="138">
                  <c:v>-1.0213504E-2</c:v>
                </c:pt>
                <c:pt idx="139">
                  <c:v>-9.8724250000000006E-3</c:v>
                </c:pt>
                <c:pt idx="140">
                  <c:v>-9.8254480000000005E-3</c:v>
                </c:pt>
                <c:pt idx="141">
                  <c:v>-9.4117630000000001E-3</c:v>
                </c:pt>
                <c:pt idx="142">
                  <c:v>-8.9975839999999994E-3</c:v>
                </c:pt>
                <c:pt idx="143">
                  <c:v>-9.051857E-3</c:v>
                </c:pt>
                <c:pt idx="144">
                  <c:v>-8.6953710000000003E-3</c:v>
                </c:pt>
                <c:pt idx="145">
                  <c:v>-8.3553619999999999E-3</c:v>
                </c:pt>
                <c:pt idx="146">
                  <c:v>-1.0243748E-2</c:v>
                </c:pt>
                <c:pt idx="147">
                  <c:v>-9.7591359999999999E-3</c:v>
                </c:pt>
                <c:pt idx="148">
                  <c:v>-9.4504370000000008E-3</c:v>
                </c:pt>
                <c:pt idx="149">
                  <c:v>-9.7926179999999995E-3</c:v>
                </c:pt>
                <c:pt idx="150">
                  <c:v>-9.7356720000000008E-3</c:v>
                </c:pt>
                <c:pt idx="151">
                  <c:v>-9.4511430000000004E-3</c:v>
                </c:pt>
                <c:pt idx="152">
                  <c:v>-9.3942810000000009E-3</c:v>
                </c:pt>
                <c:pt idx="153">
                  <c:v>-9.0785069999999995E-3</c:v>
                </c:pt>
                <c:pt idx="154">
                  <c:v>-8.7393809999999992E-3</c:v>
                </c:pt>
                <c:pt idx="155">
                  <c:v>-9.0788110000000009E-3</c:v>
                </c:pt>
                <c:pt idx="156">
                  <c:v>-1.2138604000000001E-2</c:v>
                </c:pt>
                <c:pt idx="157">
                  <c:v>-1.1750553E-2</c:v>
                </c:pt>
                <c:pt idx="158">
                  <c:v>-1.1780453E-2</c:v>
                </c:pt>
                <c:pt idx="159">
                  <c:v>-1.1300431E-2</c:v>
                </c:pt>
                <c:pt idx="160">
                  <c:v>-1.1355911E-2</c:v>
                </c:pt>
                <c:pt idx="161">
                  <c:v>-1.1576257E-2</c:v>
                </c:pt>
                <c:pt idx="162">
                  <c:v>-1.1133842E-2</c:v>
                </c:pt>
                <c:pt idx="163">
                  <c:v>-1.0941159000000001E-2</c:v>
                </c:pt>
                <c:pt idx="164">
                  <c:v>-1.3945946000000001E-2</c:v>
                </c:pt>
                <c:pt idx="165">
                  <c:v>-1.3207033E-2</c:v>
                </c:pt>
                <c:pt idx="166">
                  <c:v>-1.2516579E-2</c:v>
                </c:pt>
                <c:pt idx="167">
                  <c:v>-1.2085149E-2</c:v>
                </c:pt>
                <c:pt idx="168">
                  <c:v>-1.1603061E-2</c:v>
                </c:pt>
                <c:pt idx="169">
                  <c:v>-1.1696679999999999E-2</c:v>
                </c:pt>
                <c:pt idx="170">
                  <c:v>-1.1119761000000001E-2</c:v>
                </c:pt>
                <c:pt idx="171">
                  <c:v>-1.0621011E-2</c:v>
                </c:pt>
                <c:pt idx="172">
                  <c:v>-1.1234946000000001E-2</c:v>
                </c:pt>
                <c:pt idx="173">
                  <c:v>-1.1223867E-2</c:v>
                </c:pt>
                <c:pt idx="174">
                  <c:v>-1.073929E-2</c:v>
                </c:pt>
                <c:pt idx="175">
                  <c:v>-1.0518747E-2</c:v>
                </c:pt>
                <c:pt idx="176">
                  <c:v>-1.0076549000000001E-2</c:v>
                </c:pt>
                <c:pt idx="177">
                  <c:v>-9.9643509999999998E-3</c:v>
                </c:pt>
                <c:pt idx="178">
                  <c:v>-9.6702339999999998E-3</c:v>
                </c:pt>
                <c:pt idx="179">
                  <c:v>-1.1025869000000001E-2</c:v>
                </c:pt>
                <c:pt idx="180">
                  <c:v>-1.0639314E-2</c:v>
                </c:pt>
                <c:pt idx="181">
                  <c:v>-1.1099895E-2</c:v>
                </c:pt>
                <c:pt idx="182">
                  <c:v>-1.1023603999999999E-2</c:v>
                </c:pt>
                <c:pt idx="183">
                  <c:v>-1.0706109E-2</c:v>
                </c:pt>
                <c:pt idx="184">
                  <c:v>-1.0432712E-2</c:v>
                </c:pt>
                <c:pt idx="185">
                  <c:v>-1.0059689E-2</c:v>
                </c:pt>
                <c:pt idx="186">
                  <c:v>-9.9735150000000005E-3</c:v>
                </c:pt>
                <c:pt idx="187">
                  <c:v>-1.0298819000000001E-2</c:v>
                </c:pt>
                <c:pt idx="188">
                  <c:v>-1.0556829E-2</c:v>
                </c:pt>
                <c:pt idx="189">
                  <c:v>-1.0106733E-2</c:v>
                </c:pt>
                <c:pt idx="190">
                  <c:v>-1.1107382000000001E-2</c:v>
                </c:pt>
                <c:pt idx="191">
                  <c:v>-1.106916E-2</c:v>
                </c:pt>
                <c:pt idx="192">
                  <c:v>-1.1721855999999999E-2</c:v>
                </c:pt>
                <c:pt idx="193">
                  <c:v>-1.3293645E-2</c:v>
                </c:pt>
                <c:pt idx="194">
                  <c:v>-1.2534349E-2</c:v>
                </c:pt>
                <c:pt idx="195">
                  <c:v>-1.6228369999999999E-2</c:v>
                </c:pt>
                <c:pt idx="196">
                  <c:v>-1.5547253E-2</c:v>
                </c:pt>
                <c:pt idx="197">
                  <c:v>-1.4802030000000001E-2</c:v>
                </c:pt>
                <c:pt idx="198">
                  <c:v>-1.4775556E-2</c:v>
                </c:pt>
                <c:pt idx="199">
                  <c:v>-1.5588032999999999E-2</c:v>
                </c:pt>
                <c:pt idx="200">
                  <c:v>-1.4971078000000001E-2</c:v>
                </c:pt>
                <c:pt idx="201">
                  <c:v>-1.4445684E-2</c:v>
                </c:pt>
                <c:pt idx="202">
                  <c:v>-1.3636980999999999E-2</c:v>
                </c:pt>
                <c:pt idx="203">
                  <c:v>-1.3131151000000001E-2</c:v>
                </c:pt>
                <c:pt idx="204">
                  <c:v>-1.2815396E-2</c:v>
                </c:pt>
                <c:pt idx="205">
                  <c:v>-1.2201787E-2</c:v>
                </c:pt>
                <c:pt idx="206">
                  <c:v>-1.1784203E-2</c:v>
                </c:pt>
                <c:pt idx="207">
                  <c:v>-1.1069238E-2</c:v>
                </c:pt>
                <c:pt idx="208">
                  <c:v>-1.08092E-2</c:v>
                </c:pt>
                <c:pt idx="209">
                  <c:v>-1.0812166E-2</c:v>
                </c:pt>
                <c:pt idx="210">
                  <c:v>-1.0650506000000001E-2</c:v>
                </c:pt>
                <c:pt idx="211">
                  <c:v>-1.0183527E-2</c:v>
                </c:pt>
                <c:pt idx="212">
                  <c:v>-9.8438210000000009E-3</c:v>
                </c:pt>
                <c:pt idx="213">
                  <c:v>-9.6492339999999996E-3</c:v>
                </c:pt>
                <c:pt idx="214">
                  <c:v>-9.3752220000000008E-3</c:v>
                </c:pt>
                <c:pt idx="215">
                  <c:v>-1.1978993E-2</c:v>
                </c:pt>
                <c:pt idx="216">
                  <c:v>-1.3235498E-2</c:v>
                </c:pt>
                <c:pt idx="217">
                  <c:v>-1.2475012000000001E-2</c:v>
                </c:pt>
                <c:pt idx="218">
                  <c:v>-1.195063E-2</c:v>
                </c:pt>
                <c:pt idx="219">
                  <c:v>-1.1982648E-2</c:v>
                </c:pt>
                <c:pt idx="220">
                  <c:v>-1.1560957E-2</c:v>
                </c:pt>
                <c:pt idx="221">
                  <c:v>-1.112697E-2</c:v>
                </c:pt>
                <c:pt idx="222">
                  <c:v>-1.091464E-2</c:v>
                </c:pt>
                <c:pt idx="223">
                  <c:v>-1.0566107999999999E-2</c:v>
                </c:pt>
                <c:pt idx="224">
                  <c:v>-1.0401924E-2</c:v>
                </c:pt>
                <c:pt idx="225">
                  <c:v>-1.0644700999999999E-2</c:v>
                </c:pt>
                <c:pt idx="226">
                  <c:v>-1.0401352000000001E-2</c:v>
                </c:pt>
                <c:pt idx="227">
                  <c:v>-1.0037275E-2</c:v>
                </c:pt>
                <c:pt idx="228">
                  <c:v>-9.7415339999999996E-3</c:v>
                </c:pt>
                <c:pt idx="229">
                  <c:v>-9.3833249999999997E-3</c:v>
                </c:pt>
                <c:pt idx="230">
                  <c:v>-8.9356020000000008E-3</c:v>
                </c:pt>
                <c:pt idx="231">
                  <c:v>-8.8512079999999993E-3</c:v>
                </c:pt>
                <c:pt idx="232">
                  <c:v>-8.8370050000000002E-3</c:v>
                </c:pt>
                <c:pt idx="233">
                  <c:v>-8.6316159999999999E-3</c:v>
                </c:pt>
                <c:pt idx="234">
                  <c:v>-8.81324E-3</c:v>
                </c:pt>
                <c:pt idx="235">
                  <c:v>-1.0046090000000001E-2</c:v>
                </c:pt>
                <c:pt idx="236">
                  <c:v>-9.6455340000000007E-3</c:v>
                </c:pt>
                <c:pt idx="237">
                  <c:v>-9.5323939999999996E-3</c:v>
                </c:pt>
                <c:pt idx="238">
                  <c:v>-1.1192781000000001E-2</c:v>
                </c:pt>
                <c:pt idx="239">
                  <c:v>-1.0984574E-2</c:v>
                </c:pt>
                <c:pt idx="240">
                  <c:v>-1.0534666E-2</c:v>
                </c:pt>
                <c:pt idx="241">
                  <c:v>-1.0489312000000001E-2</c:v>
                </c:pt>
                <c:pt idx="242">
                  <c:v>-1.0263466000000001E-2</c:v>
                </c:pt>
                <c:pt idx="243">
                  <c:v>-1.2781953E-2</c:v>
                </c:pt>
                <c:pt idx="244">
                  <c:v>-1.2166010999999999E-2</c:v>
                </c:pt>
                <c:pt idx="245">
                  <c:v>-1.1744642E-2</c:v>
                </c:pt>
                <c:pt idx="246">
                  <c:v>-1.1408308000000001E-2</c:v>
                </c:pt>
                <c:pt idx="247">
                  <c:v>-1.0926903999999999E-2</c:v>
                </c:pt>
                <c:pt idx="248">
                  <c:v>-1.0614708E-2</c:v>
                </c:pt>
                <c:pt idx="249">
                  <c:v>-1.0164882E-2</c:v>
                </c:pt>
                <c:pt idx="250">
                  <c:v>-9.7951470000000006E-3</c:v>
                </c:pt>
                <c:pt idx="251">
                  <c:v>-9.5332509999999995E-3</c:v>
                </c:pt>
                <c:pt idx="252">
                  <c:v>-1.0547389000000001E-2</c:v>
                </c:pt>
                <c:pt idx="253">
                  <c:v>-1.0118429999999999E-2</c:v>
                </c:pt>
                <c:pt idx="254">
                  <c:v>-9.8844959999999996E-3</c:v>
                </c:pt>
                <c:pt idx="255">
                  <c:v>-9.8539709999999996E-3</c:v>
                </c:pt>
                <c:pt idx="256">
                  <c:v>-9.4883280000000007E-3</c:v>
                </c:pt>
                <c:pt idx="257">
                  <c:v>-9.1436239999999995E-3</c:v>
                </c:pt>
                <c:pt idx="258">
                  <c:v>-8.8515409999999992E-3</c:v>
                </c:pt>
                <c:pt idx="259">
                  <c:v>-1.1103078000000001E-2</c:v>
                </c:pt>
                <c:pt idx="260">
                  <c:v>-1.173216E-2</c:v>
                </c:pt>
                <c:pt idx="261">
                  <c:v>-1.1404615999999999E-2</c:v>
                </c:pt>
                <c:pt idx="262">
                  <c:v>-1.0970561E-2</c:v>
                </c:pt>
                <c:pt idx="263">
                  <c:v>-1.0790367E-2</c:v>
                </c:pt>
                <c:pt idx="264">
                  <c:v>-1.0379045999999999E-2</c:v>
                </c:pt>
                <c:pt idx="265">
                  <c:v>-9.9505180000000002E-3</c:v>
                </c:pt>
                <c:pt idx="266">
                  <c:v>-1.0860419E-2</c:v>
                </c:pt>
                <c:pt idx="267">
                  <c:v>-1.5602659E-2</c:v>
                </c:pt>
                <c:pt idx="268">
                  <c:v>-1.5024394E-2</c:v>
                </c:pt>
                <c:pt idx="269">
                  <c:v>-1.4444446E-2</c:v>
                </c:pt>
                <c:pt idx="270">
                  <c:v>-1.4922998E-2</c:v>
                </c:pt>
                <c:pt idx="271">
                  <c:v>-1.5129696E-2</c:v>
                </c:pt>
                <c:pt idx="272">
                  <c:v>-1.4817304999999999E-2</c:v>
                </c:pt>
                <c:pt idx="273">
                  <c:v>-1.9015391E-2</c:v>
                </c:pt>
                <c:pt idx="274">
                  <c:v>-1.8196184000000001E-2</c:v>
                </c:pt>
                <c:pt idx="275">
                  <c:v>-1.7147025999999999E-2</c:v>
                </c:pt>
                <c:pt idx="276">
                  <c:v>-1.7193941000000001E-2</c:v>
                </c:pt>
                <c:pt idx="277">
                  <c:v>-1.7473919000000001E-2</c:v>
                </c:pt>
                <c:pt idx="278">
                  <c:v>-1.6475060999999999E-2</c:v>
                </c:pt>
                <c:pt idx="279">
                  <c:v>-1.6408563000000001E-2</c:v>
                </c:pt>
                <c:pt idx="280">
                  <c:v>-1.5474185E-2</c:v>
                </c:pt>
                <c:pt idx="281">
                  <c:v>-1.4808806000000001E-2</c:v>
                </c:pt>
                <c:pt idx="282">
                  <c:v>-1.4113387999999999E-2</c:v>
                </c:pt>
                <c:pt idx="283">
                  <c:v>-1.3306421000000001E-2</c:v>
                </c:pt>
                <c:pt idx="284">
                  <c:v>-1.3226455E-2</c:v>
                </c:pt>
                <c:pt idx="285">
                  <c:v>-1.2789507E-2</c:v>
                </c:pt>
                <c:pt idx="286">
                  <c:v>-1.2237899999999999E-2</c:v>
                </c:pt>
                <c:pt idx="287">
                  <c:v>-1.1928302E-2</c:v>
                </c:pt>
                <c:pt idx="288">
                  <c:v>-1.1401938E-2</c:v>
                </c:pt>
                <c:pt idx="289">
                  <c:v>-1.0877506E-2</c:v>
                </c:pt>
                <c:pt idx="290">
                  <c:v>-1.0642354E-2</c:v>
                </c:pt>
                <c:pt idx="291">
                  <c:v>-1.0159415999999999E-2</c:v>
                </c:pt>
                <c:pt idx="292">
                  <c:v>-1.0732134000000001E-2</c:v>
                </c:pt>
                <c:pt idx="293">
                  <c:v>-1.2717258E-2</c:v>
                </c:pt>
                <c:pt idx="294">
                  <c:v>-1.2098027000000001E-2</c:v>
                </c:pt>
                <c:pt idx="295">
                  <c:v>-1.1503598E-2</c:v>
                </c:pt>
                <c:pt idx="296">
                  <c:v>-1.0979381E-2</c:v>
                </c:pt>
                <c:pt idx="297">
                  <c:v>-1.0501552000000001E-2</c:v>
                </c:pt>
                <c:pt idx="298">
                  <c:v>-1.0552399000000001E-2</c:v>
                </c:pt>
                <c:pt idx="299">
                  <c:v>-1.0104551E-2</c:v>
                </c:pt>
                <c:pt idx="300">
                  <c:v>-1.1859669999999999E-2</c:v>
                </c:pt>
                <c:pt idx="301">
                  <c:v>-1.1455536000000001E-2</c:v>
                </c:pt>
                <c:pt idx="302">
                  <c:v>-1.1848536999999999E-2</c:v>
                </c:pt>
                <c:pt idx="303">
                  <c:v>-1.1742493999999999E-2</c:v>
                </c:pt>
                <c:pt idx="304">
                  <c:v>-1.1801066000000001E-2</c:v>
                </c:pt>
                <c:pt idx="305">
                  <c:v>-1.1535012000000001E-2</c:v>
                </c:pt>
                <c:pt idx="306">
                  <c:v>-1.1186191999999999E-2</c:v>
                </c:pt>
                <c:pt idx="307">
                  <c:v>-1.112057E-2</c:v>
                </c:pt>
                <c:pt idx="308">
                  <c:v>-1.0765993999999999E-2</c:v>
                </c:pt>
                <c:pt idx="309">
                  <c:v>-1.1142991E-2</c:v>
                </c:pt>
                <c:pt idx="310">
                  <c:v>-1.0754372E-2</c:v>
                </c:pt>
                <c:pt idx="311">
                  <c:v>-1.0466288000000001E-2</c:v>
                </c:pt>
                <c:pt idx="312">
                  <c:v>-1.0673446E-2</c:v>
                </c:pt>
                <c:pt idx="313">
                  <c:v>-1.071076E-2</c:v>
                </c:pt>
                <c:pt idx="314">
                  <c:v>-1.0293111000000001E-2</c:v>
                </c:pt>
                <c:pt idx="315">
                  <c:v>-9.9432080000000003E-3</c:v>
                </c:pt>
                <c:pt idx="316">
                  <c:v>-1.1946108E-2</c:v>
                </c:pt>
                <c:pt idx="317">
                  <c:v>-1.2950803E-2</c:v>
                </c:pt>
                <c:pt idx="318">
                  <c:v>-1.2359520000000001E-2</c:v>
                </c:pt>
                <c:pt idx="319">
                  <c:v>-1.2874784E-2</c:v>
                </c:pt>
                <c:pt idx="320">
                  <c:v>-1.6976765000000001E-2</c:v>
                </c:pt>
                <c:pt idx="321">
                  <c:v>-1.686942E-2</c:v>
                </c:pt>
                <c:pt idx="322">
                  <c:v>-1.6294548999999998E-2</c:v>
                </c:pt>
                <c:pt idx="323">
                  <c:v>-1.5601164000000001E-2</c:v>
                </c:pt>
                <c:pt idx="324">
                  <c:v>-1.5541819E-2</c:v>
                </c:pt>
                <c:pt idx="325">
                  <c:v>-1.4664564E-2</c:v>
                </c:pt>
                <c:pt idx="326">
                  <c:v>-1.3913402E-2</c:v>
                </c:pt>
                <c:pt idx="327">
                  <c:v>-1.3238209000000001E-2</c:v>
                </c:pt>
                <c:pt idx="328">
                  <c:v>-1.2654708000000001E-2</c:v>
                </c:pt>
                <c:pt idx="329">
                  <c:v>-1.2016967E-2</c:v>
                </c:pt>
                <c:pt idx="330">
                  <c:v>-1.2407372999999999E-2</c:v>
                </c:pt>
                <c:pt idx="331">
                  <c:v>-1.1836316E-2</c:v>
                </c:pt>
                <c:pt idx="332">
                  <c:v>-1.1449991E-2</c:v>
                </c:pt>
                <c:pt idx="333">
                  <c:v>-1.0940291E-2</c:v>
                </c:pt>
                <c:pt idx="334">
                  <c:v>-1.045947E-2</c:v>
                </c:pt>
                <c:pt idx="335">
                  <c:v>-1.0089590000000001E-2</c:v>
                </c:pt>
                <c:pt idx="336">
                  <c:v>-9.6676399999999999E-3</c:v>
                </c:pt>
                <c:pt idx="337">
                  <c:v>-1.0773196000000001E-2</c:v>
                </c:pt>
                <c:pt idx="338">
                  <c:v>-1.0594559E-2</c:v>
                </c:pt>
                <c:pt idx="339">
                  <c:v>-1.0240646000000001E-2</c:v>
                </c:pt>
                <c:pt idx="340">
                  <c:v>-9.8371029999999998E-3</c:v>
                </c:pt>
                <c:pt idx="341">
                  <c:v>-1.0511494999999999E-2</c:v>
                </c:pt>
                <c:pt idx="342">
                  <c:v>-1.0077689000000001E-2</c:v>
                </c:pt>
                <c:pt idx="343">
                  <c:v>-1.0155067E-2</c:v>
                </c:pt>
                <c:pt idx="344">
                  <c:v>-1.119787E-2</c:v>
                </c:pt>
                <c:pt idx="345">
                  <c:v>-1.0806503E-2</c:v>
                </c:pt>
                <c:pt idx="346">
                  <c:v>-1.0439354E-2</c:v>
                </c:pt>
                <c:pt idx="347">
                  <c:v>-1.0765944E-2</c:v>
                </c:pt>
                <c:pt idx="348">
                  <c:v>-1.0966149E-2</c:v>
                </c:pt>
                <c:pt idx="349">
                  <c:v>-1.0492207E-2</c:v>
                </c:pt>
                <c:pt idx="350">
                  <c:v>-1.0213804999999999E-2</c:v>
                </c:pt>
                <c:pt idx="351">
                  <c:v>-1.0135796000000001E-2</c:v>
                </c:pt>
                <c:pt idx="352">
                  <c:v>-9.8164169999999992E-3</c:v>
                </c:pt>
                <c:pt idx="353">
                  <c:v>-9.7281529999999998E-3</c:v>
                </c:pt>
                <c:pt idx="354">
                  <c:v>-9.3939599999999998E-3</c:v>
                </c:pt>
                <c:pt idx="355">
                  <c:v>-9.0638549999999991E-3</c:v>
                </c:pt>
                <c:pt idx="356">
                  <c:v>-8.8033880000000005E-3</c:v>
                </c:pt>
                <c:pt idx="357">
                  <c:v>-8.5435979999999995E-3</c:v>
                </c:pt>
                <c:pt idx="358">
                  <c:v>-8.7898669999999998E-3</c:v>
                </c:pt>
                <c:pt idx="359">
                  <c:v>-8.7080360000000006E-3</c:v>
                </c:pt>
                <c:pt idx="360">
                  <c:v>-8.4276160000000006E-3</c:v>
                </c:pt>
                <c:pt idx="361">
                  <c:v>-8.1995350000000009E-3</c:v>
                </c:pt>
                <c:pt idx="362">
                  <c:v>-8.360045E-3</c:v>
                </c:pt>
                <c:pt idx="363">
                  <c:v>-9.2327529999999998E-3</c:v>
                </c:pt>
                <c:pt idx="364">
                  <c:v>-8.9751029999999999E-3</c:v>
                </c:pt>
                <c:pt idx="365">
                  <c:v>-8.6719669999999992E-3</c:v>
                </c:pt>
                <c:pt idx="366">
                  <c:v>-8.3986570000000003E-3</c:v>
                </c:pt>
                <c:pt idx="367">
                  <c:v>-8.9103240000000007E-3</c:v>
                </c:pt>
                <c:pt idx="368">
                  <c:v>-8.5896870000000004E-3</c:v>
                </c:pt>
                <c:pt idx="369">
                  <c:v>-8.3073030000000003E-3</c:v>
                </c:pt>
                <c:pt idx="370">
                  <c:v>-8.0740340000000008E-3</c:v>
                </c:pt>
                <c:pt idx="371">
                  <c:v>-8.8508370000000003E-3</c:v>
                </c:pt>
                <c:pt idx="372">
                  <c:v>-8.8072659999999994E-3</c:v>
                </c:pt>
                <c:pt idx="373">
                  <c:v>-8.5792790000000004E-3</c:v>
                </c:pt>
                <c:pt idx="374">
                  <c:v>-8.3051110000000004E-3</c:v>
                </c:pt>
                <c:pt idx="375">
                  <c:v>-8.0796779999999999E-3</c:v>
                </c:pt>
                <c:pt idx="376">
                  <c:v>-8.4259750000000005E-3</c:v>
                </c:pt>
                <c:pt idx="377">
                  <c:v>-8.1399520000000006E-3</c:v>
                </c:pt>
                <c:pt idx="378">
                  <c:v>-8.2528020000000001E-3</c:v>
                </c:pt>
                <c:pt idx="379">
                  <c:v>-8.4485979999999999E-3</c:v>
                </c:pt>
                <c:pt idx="380">
                  <c:v>-9.2856439999999991E-3</c:v>
                </c:pt>
                <c:pt idx="381">
                  <c:v>-9.1340520000000001E-3</c:v>
                </c:pt>
                <c:pt idx="382">
                  <c:v>-9.2194630000000007E-3</c:v>
                </c:pt>
                <c:pt idx="383">
                  <c:v>-8.8431450000000002E-3</c:v>
                </c:pt>
                <c:pt idx="384">
                  <c:v>-8.7686159999999999E-3</c:v>
                </c:pt>
                <c:pt idx="385">
                  <c:v>-8.6151060000000008E-3</c:v>
                </c:pt>
                <c:pt idx="386">
                  <c:v>-8.4941930000000006E-3</c:v>
                </c:pt>
                <c:pt idx="387">
                  <c:v>-1.0821795E-2</c:v>
                </c:pt>
                <c:pt idx="388">
                  <c:v>-1.1459798E-2</c:v>
                </c:pt>
                <c:pt idx="389">
                  <c:v>-1.1007172000000001E-2</c:v>
                </c:pt>
                <c:pt idx="390">
                  <c:v>-1.0668019000000001E-2</c:v>
                </c:pt>
                <c:pt idx="391">
                  <c:v>-1.0177080999999999E-2</c:v>
                </c:pt>
                <c:pt idx="392">
                  <c:v>-9.7213830000000001E-3</c:v>
                </c:pt>
                <c:pt idx="393">
                  <c:v>-9.8221200000000002E-3</c:v>
                </c:pt>
                <c:pt idx="394">
                  <c:v>-9.3972629999999994E-3</c:v>
                </c:pt>
                <c:pt idx="395">
                  <c:v>-9.4945450000000001E-3</c:v>
                </c:pt>
                <c:pt idx="396">
                  <c:v>-9.1162980000000001E-3</c:v>
                </c:pt>
                <c:pt idx="397">
                  <c:v>-1.4523453E-2</c:v>
                </c:pt>
                <c:pt idx="398">
                  <c:v>-1.3777394E-2</c:v>
                </c:pt>
                <c:pt idx="399">
                  <c:v>-1.3385011E-2</c:v>
                </c:pt>
                <c:pt idx="400">
                  <c:v>-1.3889307E-2</c:v>
                </c:pt>
                <c:pt idx="401">
                  <c:v>-1.3054678E-2</c:v>
                </c:pt>
                <c:pt idx="402">
                  <c:v>-1.2806559E-2</c:v>
                </c:pt>
                <c:pt idx="403">
                  <c:v>-1.3371598E-2</c:v>
                </c:pt>
                <c:pt idx="404">
                  <c:v>-1.2620388999999999E-2</c:v>
                </c:pt>
                <c:pt idx="405">
                  <c:v>-1.2004518E-2</c:v>
                </c:pt>
                <c:pt idx="406">
                  <c:v>-1.1777208000000001E-2</c:v>
                </c:pt>
                <c:pt idx="407">
                  <c:v>-1.1299055000000001E-2</c:v>
                </c:pt>
                <c:pt idx="408">
                  <c:v>-1.0741093E-2</c:v>
                </c:pt>
                <c:pt idx="409">
                  <c:v>-1.1017509E-2</c:v>
                </c:pt>
                <c:pt idx="410">
                  <c:v>-1.0690292000000001E-2</c:v>
                </c:pt>
                <c:pt idx="411">
                  <c:v>-1.0211888000000001E-2</c:v>
                </c:pt>
                <c:pt idx="412">
                  <c:v>-9.8116399999999999E-3</c:v>
                </c:pt>
                <c:pt idx="413">
                  <c:v>-9.5219050000000006E-3</c:v>
                </c:pt>
                <c:pt idx="414">
                  <c:v>-9.3578659999999994E-3</c:v>
                </c:pt>
                <c:pt idx="415">
                  <c:v>-8.9542579999999997E-3</c:v>
                </c:pt>
                <c:pt idx="416">
                  <c:v>-8.6241849999999995E-3</c:v>
                </c:pt>
                <c:pt idx="417">
                  <c:v>-8.4419319999999992E-3</c:v>
                </c:pt>
                <c:pt idx="418">
                  <c:v>-8.2434159999999999E-3</c:v>
                </c:pt>
                <c:pt idx="419">
                  <c:v>-7.9989770000000009E-3</c:v>
                </c:pt>
                <c:pt idx="420">
                  <c:v>-7.8182289999999995E-3</c:v>
                </c:pt>
                <c:pt idx="421">
                  <c:v>-7.732414E-3</c:v>
                </c:pt>
                <c:pt idx="422">
                  <c:v>-7.8610720000000002E-3</c:v>
                </c:pt>
                <c:pt idx="423">
                  <c:v>-7.9713660000000006E-3</c:v>
                </c:pt>
                <c:pt idx="424">
                  <c:v>-8.8113649999999998E-3</c:v>
                </c:pt>
                <c:pt idx="425">
                  <c:v>-8.6113890000000005E-3</c:v>
                </c:pt>
                <c:pt idx="426">
                  <c:v>-8.2866529999999997E-3</c:v>
                </c:pt>
                <c:pt idx="427">
                  <c:v>-8.8883220000000006E-3</c:v>
                </c:pt>
                <c:pt idx="428">
                  <c:v>-8.5889429999999999E-3</c:v>
                </c:pt>
                <c:pt idx="429">
                  <c:v>-9.0494979999999996E-3</c:v>
                </c:pt>
                <c:pt idx="430">
                  <c:v>-8.6689330000000002E-3</c:v>
                </c:pt>
                <c:pt idx="431">
                  <c:v>-8.6190520000000003E-3</c:v>
                </c:pt>
                <c:pt idx="432">
                  <c:v>-8.3339309999999993E-3</c:v>
                </c:pt>
                <c:pt idx="433">
                  <c:v>-9.4706809999999999E-3</c:v>
                </c:pt>
                <c:pt idx="434">
                  <c:v>-9.7924510000000006E-3</c:v>
                </c:pt>
                <c:pt idx="435">
                  <c:v>-1.0091665E-2</c:v>
                </c:pt>
                <c:pt idx="436">
                  <c:v>-1.3638878E-2</c:v>
                </c:pt>
                <c:pt idx="437">
                  <c:v>-1.3462416E-2</c:v>
                </c:pt>
                <c:pt idx="438">
                  <c:v>-1.2766148999999999E-2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'sp500'!$N$1</c:f>
              <c:strCache>
                <c:ptCount val="1"/>
                <c:pt idx="0">
                  <c:v>GARCH-sged (0.05)</c:v>
                </c:pt>
              </c:strCache>
            </c:strRef>
          </c:tx>
          <c:spPr>
            <a:ln w="25400">
              <a:prstDash val="dash"/>
            </a:ln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N$2:$N$443</c:f>
              <c:numCache>
                <c:formatCode>General</c:formatCode>
                <c:ptCount val="442"/>
                <c:pt idx="0">
                  <c:v>-2.0226207999999999E-2</c:v>
                </c:pt>
                <c:pt idx="1">
                  <c:v>-1.918164E-2</c:v>
                </c:pt>
                <c:pt idx="2">
                  <c:v>-1.8306121000000002E-2</c:v>
                </c:pt>
                <c:pt idx="3">
                  <c:v>-1.7481921000000001E-2</c:v>
                </c:pt>
                <c:pt idx="4">
                  <c:v>-1.6729286999999999E-2</c:v>
                </c:pt>
                <c:pt idx="5">
                  <c:v>-1.5937389E-2</c:v>
                </c:pt>
                <c:pt idx="6">
                  <c:v>-1.5644265000000001E-2</c:v>
                </c:pt>
                <c:pt idx="7">
                  <c:v>-1.4891763000000001E-2</c:v>
                </c:pt>
                <c:pt idx="8">
                  <c:v>-1.4210581E-2</c:v>
                </c:pt>
                <c:pt idx="9">
                  <c:v>-1.3561604E-2</c:v>
                </c:pt>
                <c:pt idx="10">
                  <c:v>-1.2940103999999999E-2</c:v>
                </c:pt>
                <c:pt idx="11">
                  <c:v>-1.266568E-2</c:v>
                </c:pt>
                <c:pt idx="12">
                  <c:v>-1.2217884E-2</c:v>
                </c:pt>
                <c:pt idx="13">
                  <c:v>-1.190018E-2</c:v>
                </c:pt>
                <c:pt idx="14">
                  <c:v>-1.1391118E-2</c:v>
                </c:pt>
                <c:pt idx="15">
                  <c:v>-1.0920063000000001E-2</c:v>
                </c:pt>
                <c:pt idx="16">
                  <c:v>-1.0821403E-2</c:v>
                </c:pt>
                <c:pt idx="17">
                  <c:v>-1.0482024E-2</c:v>
                </c:pt>
                <c:pt idx="18">
                  <c:v>-1.0368795E-2</c:v>
                </c:pt>
                <c:pt idx="19">
                  <c:v>-1.0312195999999999E-2</c:v>
                </c:pt>
                <c:pt idx="20">
                  <c:v>-1.0079950000000001E-2</c:v>
                </c:pt>
                <c:pt idx="21">
                  <c:v>-1.1033506E-2</c:v>
                </c:pt>
                <c:pt idx="22">
                  <c:v>-1.2601121E-2</c:v>
                </c:pt>
                <c:pt idx="23">
                  <c:v>-1.3197195E-2</c:v>
                </c:pt>
                <c:pt idx="24">
                  <c:v>-1.2572850999999999E-2</c:v>
                </c:pt>
                <c:pt idx="25">
                  <c:v>-1.2089313000000001E-2</c:v>
                </c:pt>
                <c:pt idx="26">
                  <c:v>-1.1886397999999999E-2</c:v>
                </c:pt>
                <c:pt idx="27">
                  <c:v>-1.1394796E-2</c:v>
                </c:pt>
                <c:pt idx="28">
                  <c:v>-1.0942342000000001E-2</c:v>
                </c:pt>
                <c:pt idx="29">
                  <c:v>-1.0488213E-2</c:v>
                </c:pt>
                <c:pt idx="30">
                  <c:v>-1.0069949E-2</c:v>
                </c:pt>
                <c:pt idx="31">
                  <c:v>-9.7327549999999992E-3</c:v>
                </c:pt>
                <c:pt idx="32">
                  <c:v>-1.0081533E-2</c:v>
                </c:pt>
                <c:pt idx="33">
                  <c:v>-1.2135778999999999E-2</c:v>
                </c:pt>
                <c:pt idx="34">
                  <c:v>-1.2228498000000001E-2</c:v>
                </c:pt>
                <c:pt idx="35">
                  <c:v>-1.2515376E-2</c:v>
                </c:pt>
                <c:pt idx="36">
                  <c:v>-1.5956082999999999E-2</c:v>
                </c:pt>
                <c:pt idx="37">
                  <c:v>-1.5451507E-2</c:v>
                </c:pt>
                <c:pt idx="38">
                  <c:v>-1.6134708000000001E-2</c:v>
                </c:pt>
                <c:pt idx="39">
                  <c:v>-1.5295955E-2</c:v>
                </c:pt>
                <c:pt idx="40">
                  <c:v>-1.4599314E-2</c:v>
                </c:pt>
                <c:pt idx="41">
                  <c:v>-1.4070549999999999E-2</c:v>
                </c:pt>
                <c:pt idx="42">
                  <c:v>-1.4258751E-2</c:v>
                </c:pt>
                <c:pt idx="43">
                  <c:v>-1.3564435999999999E-2</c:v>
                </c:pt>
                <c:pt idx="44">
                  <c:v>-1.2957201999999999E-2</c:v>
                </c:pt>
                <c:pt idx="45">
                  <c:v>-1.2547424E-2</c:v>
                </c:pt>
                <c:pt idx="46">
                  <c:v>-1.2107723000000001E-2</c:v>
                </c:pt>
                <c:pt idx="47">
                  <c:v>-1.1705803000000001E-2</c:v>
                </c:pt>
                <c:pt idx="48">
                  <c:v>-1.1197011999999999E-2</c:v>
                </c:pt>
                <c:pt idx="49">
                  <c:v>-1.1078796E-2</c:v>
                </c:pt>
                <c:pt idx="50">
                  <c:v>-1.0696913000000001E-2</c:v>
                </c:pt>
                <c:pt idx="51">
                  <c:v>-1.0883561999999999E-2</c:v>
                </c:pt>
                <c:pt idx="52">
                  <c:v>-1.058075E-2</c:v>
                </c:pt>
                <c:pt idx="53">
                  <c:v>-1.0721335E-2</c:v>
                </c:pt>
                <c:pt idx="54">
                  <c:v>-1.1432365E-2</c:v>
                </c:pt>
                <c:pt idx="55">
                  <c:v>-1.1528046E-2</c:v>
                </c:pt>
                <c:pt idx="56">
                  <c:v>-1.1276827999999999E-2</c:v>
                </c:pt>
                <c:pt idx="57">
                  <c:v>-1.1505698E-2</c:v>
                </c:pt>
                <c:pt idx="58">
                  <c:v>-1.1046897999999999E-2</c:v>
                </c:pt>
                <c:pt idx="59">
                  <c:v>-1.0764057E-2</c:v>
                </c:pt>
                <c:pt idx="60">
                  <c:v>-1.0749758999999999E-2</c:v>
                </c:pt>
                <c:pt idx="61">
                  <c:v>-1.0618617E-2</c:v>
                </c:pt>
                <c:pt idx="62">
                  <c:v>-1.1985768000000001E-2</c:v>
                </c:pt>
                <c:pt idx="63">
                  <c:v>-1.1620072E-2</c:v>
                </c:pt>
                <c:pt idx="64">
                  <c:v>-1.1469020999999999E-2</c:v>
                </c:pt>
                <c:pt idx="65">
                  <c:v>-1.1440858999999999E-2</c:v>
                </c:pt>
                <c:pt idx="66">
                  <c:v>-1.1076913000000001E-2</c:v>
                </c:pt>
                <c:pt idx="67">
                  <c:v>-1.2391733E-2</c:v>
                </c:pt>
                <c:pt idx="68">
                  <c:v>-1.1930405999999999E-2</c:v>
                </c:pt>
                <c:pt idx="69">
                  <c:v>-1.1582939E-2</c:v>
                </c:pt>
                <c:pt idx="70">
                  <c:v>-1.744074E-2</c:v>
                </c:pt>
                <c:pt idx="71">
                  <c:v>-1.8260390000000001E-2</c:v>
                </c:pt>
                <c:pt idx="72">
                  <c:v>-1.9305975E-2</c:v>
                </c:pt>
                <c:pt idx="73">
                  <c:v>-1.8713852E-2</c:v>
                </c:pt>
                <c:pt idx="74">
                  <c:v>-1.8283381000000001E-2</c:v>
                </c:pt>
                <c:pt idx="75">
                  <c:v>-1.7441643999999999E-2</c:v>
                </c:pt>
                <c:pt idx="76">
                  <c:v>-1.7412496E-2</c:v>
                </c:pt>
                <c:pt idx="77">
                  <c:v>-1.6475664000000001E-2</c:v>
                </c:pt>
                <c:pt idx="78">
                  <c:v>-1.5731555000000001E-2</c:v>
                </c:pt>
                <c:pt idx="79">
                  <c:v>-1.4994054E-2</c:v>
                </c:pt>
                <c:pt idx="80">
                  <c:v>-1.4714282E-2</c:v>
                </c:pt>
                <c:pt idx="81">
                  <c:v>-1.4028324999999999E-2</c:v>
                </c:pt>
                <c:pt idx="82">
                  <c:v>-1.4503889000000001E-2</c:v>
                </c:pt>
                <c:pt idx="83">
                  <c:v>-1.4629764E-2</c:v>
                </c:pt>
                <c:pt idx="84">
                  <c:v>-1.4957694000000001E-2</c:v>
                </c:pt>
                <c:pt idx="85">
                  <c:v>-1.4231984E-2</c:v>
                </c:pt>
                <c:pt idx="86">
                  <c:v>-1.3771412E-2</c:v>
                </c:pt>
                <c:pt idx="87">
                  <c:v>-1.3243299E-2</c:v>
                </c:pt>
                <c:pt idx="88">
                  <c:v>-1.2862748E-2</c:v>
                </c:pt>
                <c:pt idx="89">
                  <c:v>-1.2439634999999999E-2</c:v>
                </c:pt>
                <c:pt idx="90">
                  <c:v>-1.1878305E-2</c:v>
                </c:pt>
                <c:pt idx="91">
                  <c:v>-1.2501663999999999E-2</c:v>
                </c:pt>
                <c:pt idx="92">
                  <c:v>-1.2183579999999999E-2</c:v>
                </c:pt>
                <c:pt idx="93">
                  <c:v>-1.2072189000000001E-2</c:v>
                </c:pt>
                <c:pt idx="94">
                  <c:v>-1.2686028E-2</c:v>
                </c:pt>
                <c:pt idx="95">
                  <c:v>-1.2140376E-2</c:v>
                </c:pt>
                <c:pt idx="96">
                  <c:v>-1.1617336000000001E-2</c:v>
                </c:pt>
                <c:pt idx="97">
                  <c:v>-1.2198451000000001E-2</c:v>
                </c:pt>
                <c:pt idx="98">
                  <c:v>-1.1835411000000001E-2</c:v>
                </c:pt>
                <c:pt idx="99">
                  <c:v>-1.133526E-2</c:v>
                </c:pt>
                <c:pt idx="100">
                  <c:v>-1.1280032000000001E-2</c:v>
                </c:pt>
                <c:pt idx="101">
                  <c:v>-1.1637653E-2</c:v>
                </c:pt>
                <c:pt idx="102">
                  <c:v>-1.1252918000000001E-2</c:v>
                </c:pt>
                <c:pt idx="103">
                  <c:v>-1.367234E-2</c:v>
                </c:pt>
                <c:pt idx="104">
                  <c:v>-1.3353169999999999E-2</c:v>
                </c:pt>
                <c:pt idx="105">
                  <c:v>-1.3184036E-2</c:v>
                </c:pt>
                <c:pt idx="106">
                  <c:v>-1.4970148000000001E-2</c:v>
                </c:pt>
                <c:pt idx="107">
                  <c:v>-1.4895235E-2</c:v>
                </c:pt>
                <c:pt idx="108">
                  <c:v>-1.5683369999999999E-2</c:v>
                </c:pt>
                <c:pt idx="109">
                  <c:v>-1.4861884000000001E-2</c:v>
                </c:pt>
                <c:pt idx="110">
                  <c:v>-1.5388028E-2</c:v>
                </c:pt>
                <c:pt idx="111">
                  <c:v>-1.5455047E-2</c:v>
                </c:pt>
                <c:pt idx="112">
                  <c:v>-1.6635064000000001E-2</c:v>
                </c:pt>
                <c:pt idx="113">
                  <c:v>-1.6174816000000002E-2</c:v>
                </c:pt>
                <c:pt idx="114">
                  <c:v>-1.5797637999999999E-2</c:v>
                </c:pt>
                <c:pt idx="115">
                  <c:v>-1.5487277000000001E-2</c:v>
                </c:pt>
                <c:pt idx="116">
                  <c:v>-1.683167E-2</c:v>
                </c:pt>
                <c:pt idx="117">
                  <c:v>-2.1758402E-2</c:v>
                </c:pt>
                <c:pt idx="118">
                  <c:v>-2.0499722000000001E-2</c:v>
                </c:pt>
                <c:pt idx="119">
                  <c:v>-2.0680409E-2</c:v>
                </c:pt>
                <c:pt idx="120">
                  <c:v>-2.0108830000000001E-2</c:v>
                </c:pt>
                <c:pt idx="121">
                  <c:v>-1.9650073000000001E-2</c:v>
                </c:pt>
                <c:pt idx="122">
                  <c:v>-1.8796619000000001E-2</c:v>
                </c:pt>
                <c:pt idx="123">
                  <c:v>-1.7953896E-2</c:v>
                </c:pt>
                <c:pt idx="124">
                  <c:v>-1.7168151999999999E-2</c:v>
                </c:pt>
                <c:pt idx="125">
                  <c:v>-1.6253269000000001E-2</c:v>
                </c:pt>
                <c:pt idx="126">
                  <c:v>-1.5373626E-2</c:v>
                </c:pt>
                <c:pt idx="127">
                  <c:v>-1.5517213E-2</c:v>
                </c:pt>
                <c:pt idx="128">
                  <c:v>-1.4938965E-2</c:v>
                </c:pt>
                <c:pt idx="129">
                  <c:v>-1.4621815999999999E-2</c:v>
                </c:pt>
                <c:pt idx="130">
                  <c:v>-1.3866834999999999E-2</c:v>
                </c:pt>
                <c:pt idx="131">
                  <c:v>-1.4997211999999999E-2</c:v>
                </c:pt>
                <c:pt idx="132">
                  <c:v>-1.4282665E-2</c:v>
                </c:pt>
                <c:pt idx="133">
                  <c:v>-1.3560035999999999E-2</c:v>
                </c:pt>
                <c:pt idx="134">
                  <c:v>-1.3153216000000001E-2</c:v>
                </c:pt>
                <c:pt idx="135">
                  <c:v>-1.2563314000000001E-2</c:v>
                </c:pt>
                <c:pt idx="136">
                  <c:v>-1.2198112000000001E-2</c:v>
                </c:pt>
                <c:pt idx="137">
                  <c:v>-1.1625672E-2</c:v>
                </c:pt>
                <c:pt idx="138">
                  <c:v>-1.1104243999999999E-2</c:v>
                </c:pt>
                <c:pt idx="139">
                  <c:v>-1.0704294E-2</c:v>
                </c:pt>
                <c:pt idx="140">
                  <c:v>-1.0581566000000001E-2</c:v>
                </c:pt>
                <c:pt idx="141">
                  <c:v>-1.0162526999999999E-2</c:v>
                </c:pt>
                <c:pt idx="142">
                  <c:v>-9.7292360000000005E-3</c:v>
                </c:pt>
                <c:pt idx="143">
                  <c:v>-9.7262649999999996E-3</c:v>
                </c:pt>
                <c:pt idx="144">
                  <c:v>-9.3321729999999992E-3</c:v>
                </c:pt>
                <c:pt idx="145">
                  <c:v>-8.9904080000000001E-3</c:v>
                </c:pt>
                <c:pt idx="146">
                  <c:v>-1.1009710000000001E-2</c:v>
                </c:pt>
                <c:pt idx="147">
                  <c:v>-1.0533673E-2</c:v>
                </c:pt>
                <c:pt idx="148">
                  <c:v>-1.0190523999999999E-2</c:v>
                </c:pt>
                <c:pt idx="149">
                  <c:v>-1.0461573E-2</c:v>
                </c:pt>
                <c:pt idx="150">
                  <c:v>-1.0364701E-2</c:v>
                </c:pt>
                <c:pt idx="151">
                  <c:v>-1.0101812999999999E-2</c:v>
                </c:pt>
                <c:pt idx="152">
                  <c:v>-1.0006393000000001E-2</c:v>
                </c:pt>
                <c:pt idx="153">
                  <c:v>-9.6672319999999996E-3</c:v>
                </c:pt>
                <c:pt idx="154">
                  <c:v>-9.3562880000000008E-3</c:v>
                </c:pt>
                <c:pt idx="155">
                  <c:v>-9.6364480000000006E-3</c:v>
                </c:pt>
                <c:pt idx="156">
                  <c:v>-1.2681510999999999E-2</c:v>
                </c:pt>
                <c:pt idx="157">
                  <c:v>-1.2274696E-2</c:v>
                </c:pt>
                <c:pt idx="158">
                  <c:v>-1.2289019E-2</c:v>
                </c:pt>
                <c:pt idx="159">
                  <c:v>-1.1812947000000001E-2</c:v>
                </c:pt>
                <c:pt idx="160">
                  <c:v>-1.1866362E-2</c:v>
                </c:pt>
                <c:pt idx="161">
                  <c:v>-1.2172839E-2</c:v>
                </c:pt>
                <c:pt idx="162">
                  <c:v>-1.1755921000000001E-2</c:v>
                </c:pt>
                <c:pt idx="163">
                  <c:v>-1.1522288E-2</c:v>
                </c:pt>
                <c:pt idx="164">
                  <c:v>-1.4531829E-2</c:v>
                </c:pt>
                <c:pt idx="165">
                  <c:v>-1.3808048E-2</c:v>
                </c:pt>
                <c:pt idx="166">
                  <c:v>-1.3131073E-2</c:v>
                </c:pt>
                <c:pt idx="167">
                  <c:v>-1.2678027999999999E-2</c:v>
                </c:pt>
                <c:pt idx="168">
                  <c:v>-1.2234131000000001E-2</c:v>
                </c:pt>
                <c:pt idx="169">
                  <c:v>-1.2383484E-2</c:v>
                </c:pt>
                <c:pt idx="170">
                  <c:v>-1.1798748E-2</c:v>
                </c:pt>
                <c:pt idx="171">
                  <c:v>-1.1278474E-2</c:v>
                </c:pt>
                <c:pt idx="172">
                  <c:v>-1.1968314000000001E-2</c:v>
                </c:pt>
                <c:pt idx="173">
                  <c:v>-1.1996933E-2</c:v>
                </c:pt>
                <c:pt idx="174">
                  <c:v>-1.1511171000000001E-2</c:v>
                </c:pt>
                <c:pt idx="175">
                  <c:v>-1.1233040999999999E-2</c:v>
                </c:pt>
                <c:pt idx="176">
                  <c:v>-1.0778078E-2</c:v>
                </c:pt>
                <c:pt idx="177">
                  <c:v>-1.0678338000000001E-2</c:v>
                </c:pt>
                <c:pt idx="178">
                  <c:v>-1.0382947E-2</c:v>
                </c:pt>
                <c:pt idx="179">
                  <c:v>-1.1830135E-2</c:v>
                </c:pt>
                <c:pt idx="180">
                  <c:v>-1.1442467E-2</c:v>
                </c:pt>
                <c:pt idx="181">
                  <c:v>-1.1841033000000001E-2</c:v>
                </c:pt>
                <c:pt idx="182">
                  <c:v>-1.1727392E-2</c:v>
                </c:pt>
                <c:pt idx="183">
                  <c:v>-1.1360813000000001E-2</c:v>
                </c:pt>
                <c:pt idx="184">
                  <c:v>-1.1056766000000001E-2</c:v>
                </c:pt>
                <c:pt idx="185">
                  <c:v>-1.0685356E-2</c:v>
                </c:pt>
                <c:pt idx="186">
                  <c:v>-1.0495008E-2</c:v>
                </c:pt>
                <c:pt idx="187">
                  <c:v>-1.0826557000000001E-2</c:v>
                </c:pt>
                <c:pt idx="188">
                  <c:v>-1.1140713E-2</c:v>
                </c:pt>
                <c:pt idx="189">
                  <c:v>-1.0685833E-2</c:v>
                </c:pt>
                <c:pt idx="190">
                  <c:v>-1.1636885E-2</c:v>
                </c:pt>
                <c:pt idx="191">
                  <c:v>-1.1678679000000001E-2</c:v>
                </c:pt>
                <c:pt idx="192">
                  <c:v>-1.2306904E-2</c:v>
                </c:pt>
                <c:pt idx="193">
                  <c:v>-1.3868727000000001E-2</c:v>
                </c:pt>
                <c:pt idx="194">
                  <c:v>-1.2994433999999999E-2</c:v>
                </c:pt>
                <c:pt idx="195">
                  <c:v>-1.6862076E-2</c:v>
                </c:pt>
                <c:pt idx="196">
                  <c:v>-1.6435352E-2</c:v>
                </c:pt>
                <c:pt idx="197">
                  <c:v>-1.569431E-2</c:v>
                </c:pt>
                <c:pt idx="198">
                  <c:v>-1.5462719999999999E-2</c:v>
                </c:pt>
                <c:pt idx="199">
                  <c:v>-1.6380717E-2</c:v>
                </c:pt>
                <c:pt idx="200">
                  <c:v>-1.5821518999999999E-2</c:v>
                </c:pt>
                <c:pt idx="201">
                  <c:v>-1.5364287000000001E-2</c:v>
                </c:pt>
                <c:pt idx="202">
                  <c:v>-1.4505491000000001E-2</c:v>
                </c:pt>
                <c:pt idx="203">
                  <c:v>-1.3958622E-2</c:v>
                </c:pt>
                <c:pt idx="204">
                  <c:v>-1.3575834E-2</c:v>
                </c:pt>
                <c:pt idx="205">
                  <c:v>-1.2927577000000001E-2</c:v>
                </c:pt>
                <c:pt idx="206">
                  <c:v>-1.2483878E-2</c:v>
                </c:pt>
                <c:pt idx="207">
                  <c:v>-1.1879706E-2</c:v>
                </c:pt>
                <c:pt idx="208">
                  <c:v>-1.1633477E-2</c:v>
                </c:pt>
                <c:pt idx="209">
                  <c:v>-1.1578232000000001E-2</c:v>
                </c:pt>
                <c:pt idx="210">
                  <c:v>-1.1358873E-2</c:v>
                </c:pt>
                <c:pt idx="211">
                  <c:v>-1.0897637E-2</c:v>
                </c:pt>
                <c:pt idx="212">
                  <c:v>-1.0623182E-2</c:v>
                </c:pt>
                <c:pt idx="213">
                  <c:v>-1.0363066000000001E-2</c:v>
                </c:pt>
                <c:pt idx="214">
                  <c:v>-1.0066097E-2</c:v>
                </c:pt>
                <c:pt idx="215">
                  <c:v>-1.264709E-2</c:v>
                </c:pt>
                <c:pt idx="216">
                  <c:v>-1.4018315999999999E-2</c:v>
                </c:pt>
                <c:pt idx="217">
                  <c:v>-1.3252162E-2</c:v>
                </c:pt>
                <c:pt idx="218">
                  <c:v>-1.2620381E-2</c:v>
                </c:pt>
                <c:pt idx="219">
                  <c:v>-1.2806474E-2</c:v>
                </c:pt>
                <c:pt idx="220">
                  <c:v>-1.2402570999999999E-2</c:v>
                </c:pt>
                <c:pt idx="221">
                  <c:v>-1.1993500000000001E-2</c:v>
                </c:pt>
                <c:pt idx="222">
                  <c:v>-1.1709713E-2</c:v>
                </c:pt>
                <c:pt idx="223">
                  <c:v>-1.1295728999999999E-2</c:v>
                </c:pt>
                <c:pt idx="224">
                  <c:v>-1.099033E-2</c:v>
                </c:pt>
                <c:pt idx="225">
                  <c:v>-1.1305195000000001E-2</c:v>
                </c:pt>
                <c:pt idx="226">
                  <c:v>-1.1165090000000001E-2</c:v>
                </c:pt>
                <c:pt idx="227">
                  <c:v>-1.0749364000000001E-2</c:v>
                </c:pt>
                <c:pt idx="228">
                  <c:v>-1.0466763E-2</c:v>
                </c:pt>
                <c:pt idx="229">
                  <c:v>-1.0097105E-2</c:v>
                </c:pt>
                <c:pt idx="230">
                  <c:v>-9.4795090000000005E-3</c:v>
                </c:pt>
                <c:pt idx="231">
                  <c:v>-9.3674120000000003E-3</c:v>
                </c:pt>
                <c:pt idx="232">
                  <c:v>-9.3307609999999999E-3</c:v>
                </c:pt>
                <c:pt idx="233">
                  <c:v>-9.0766609999999998E-3</c:v>
                </c:pt>
                <c:pt idx="234">
                  <c:v>-9.2607220000000007E-3</c:v>
                </c:pt>
                <c:pt idx="235">
                  <c:v>-1.0615477E-2</c:v>
                </c:pt>
                <c:pt idx="236">
                  <c:v>-1.0200578E-2</c:v>
                </c:pt>
                <c:pt idx="237">
                  <c:v>-1.0054845999999999E-2</c:v>
                </c:pt>
                <c:pt idx="238">
                  <c:v>-1.1676475E-2</c:v>
                </c:pt>
                <c:pt idx="239">
                  <c:v>-1.1443155E-2</c:v>
                </c:pt>
                <c:pt idx="240">
                  <c:v>-1.0972721E-2</c:v>
                </c:pt>
                <c:pt idx="241">
                  <c:v>-1.100516E-2</c:v>
                </c:pt>
                <c:pt idx="242">
                  <c:v>-1.078602E-2</c:v>
                </c:pt>
                <c:pt idx="243">
                  <c:v>-1.3434232000000001E-2</c:v>
                </c:pt>
                <c:pt idx="244">
                  <c:v>-1.2795094E-2</c:v>
                </c:pt>
                <c:pt idx="245">
                  <c:v>-1.2388048E-2</c:v>
                </c:pt>
                <c:pt idx="246">
                  <c:v>-1.2083376E-2</c:v>
                </c:pt>
                <c:pt idx="247">
                  <c:v>-1.1591093E-2</c:v>
                </c:pt>
                <c:pt idx="248">
                  <c:v>-1.1289632000000001E-2</c:v>
                </c:pt>
                <c:pt idx="249">
                  <c:v>-1.0833196E-2</c:v>
                </c:pt>
                <c:pt idx="250">
                  <c:v>-1.0435758999999999E-2</c:v>
                </c:pt>
                <c:pt idx="251">
                  <c:v>-1.0179795E-2</c:v>
                </c:pt>
                <c:pt idx="252">
                  <c:v>-1.1170958E-2</c:v>
                </c:pt>
                <c:pt idx="253">
                  <c:v>-1.0723529000000001E-2</c:v>
                </c:pt>
                <c:pt idx="254">
                  <c:v>-1.0464426000000001E-2</c:v>
                </c:pt>
                <c:pt idx="255">
                  <c:v>-1.0457465000000001E-2</c:v>
                </c:pt>
                <c:pt idx="256">
                  <c:v>-1.0052465999999999E-2</c:v>
                </c:pt>
                <c:pt idx="257">
                  <c:v>-9.6922589999999999E-3</c:v>
                </c:pt>
                <c:pt idx="258">
                  <c:v>-9.4008549999999996E-3</c:v>
                </c:pt>
                <c:pt idx="259">
                  <c:v>-1.1645483999999999E-2</c:v>
                </c:pt>
                <c:pt idx="260">
                  <c:v>-1.2365483E-2</c:v>
                </c:pt>
                <c:pt idx="261">
                  <c:v>-1.2051123E-2</c:v>
                </c:pt>
                <c:pt idx="262">
                  <c:v>-1.1581734E-2</c:v>
                </c:pt>
                <c:pt idx="263">
                  <c:v>-1.1295618E-2</c:v>
                </c:pt>
                <c:pt idx="264">
                  <c:v>-1.0917369999999999E-2</c:v>
                </c:pt>
                <c:pt idx="265">
                  <c:v>-1.0475584E-2</c:v>
                </c:pt>
                <c:pt idx="266">
                  <c:v>-1.1351636999999999E-2</c:v>
                </c:pt>
                <c:pt idx="267">
                  <c:v>-1.6135574999999999E-2</c:v>
                </c:pt>
                <c:pt idx="268">
                  <c:v>-1.5555519E-2</c:v>
                </c:pt>
                <c:pt idx="269">
                  <c:v>-1.5057927E-2</c:v>
                </c:pt>
                <c:pt idx="270">
                  <c:v>-1.5506334E-2</c:v>
                </c:pt>
                <c:pt idx="271">
                  <c:v>-1.5776835999999999E-2</c:v>
                </c:pt>
                <c:pt idx="272">
                  <c:v>-1.5445413999999999E-2</c:v>
                </c:pt>
                <c:pt idx="273">
                  <c:v>-1.9692935000000002E-2</c:v>
                </c:pt>
                <c:pt idx="274">
                  <c:v>-1.8925781999999999E-2</c:v>
                </c:pt>
                <c:pt idx="275">
                  <c:v>-1.7865420999999999E-2</c:v>
                </c:pt>
                <c:pt idx="276">
                  <c:v>-1.8025220000000002E-2</c:v>
                </c:pt>
                <c:pt idx="277">
                  <c:v>-1.8361303999999998E-2</c:v>
                </c:pt>
                <c:pt idx="278">
                  <c:v>-1.7354517999999999E-2</c:v>
                </c:pt>
                <c:pt idx="279">
                  <c:v>-1.7326156999999998E-2</c:v>
                </c:pt>
                <c:pt idx="280">
                  <c:v>-1.6345944000000001E-2</c:v>
                </c:pt>
                <c:pt idx="281">
                  <c:v>-1.5692957E-2</c:v>
                </c:pt>
                <c:pt idx="282">
                  <c:v>-1.497687E-2</c:v>
                </c:pt>
                <c:pt idx="283">
                  <c:v>-1.4148855E-2</c:v>
                </c:pt>
                <c:pt idx="284">
                  <c:v>-1.4013272E-2</c:v>
                </c:pt>
                <c:pt idx="285">
                  <c:v>-1.3601634E-2</c:v>
                </c:pt>
                <c:pt idx="286">
                  <c:v>-1.2959719E-2</c:v>
                </c:pt>
                <c:pt idx="287">
                  <c:v>-1.2727828E-2</c:v>
                </c:pt>
                <c:pt idx="288">
                  <c:v>-1.2157351E-2</c:v>
                </c:pt>
                <c:pt idx="289">
                  <c:v>-1.1592234999999999E-2</c:v>
                </c:pt>
                <c:pt idx="290">
                  <c:v>-1.1358961000000001E-2</c:v>
                </c:pt>
                <c:pt idx="291">
                  <c:v>-1.0810472E-2</c:v>
                </c:pt>
                <c:pt idx="292">
                  <c:v>-1.1341021E-2</c:v>
                </c:pt>
                <c:pt idx="293">
                  <c:v>-1.347428E-2</c:v>
                </c:pt>
                <c:pt idx="294">
                  <c:v>-1.2730346999999999E-2</c:v>
                </c:pt>
                <c:pt idx="295">
                  <c:v>-1.2124889E-2</c:v>
                </c:pt>
                <c:pt idx="296">
                  <c:v>-1.1574104999999999E-2</c:v>
                </c:pt>
                <c:pt idx="297">
                  <c:v>-1.1088939000000001E-2</c:v>
                </c:pt>
                <c:pt idx="298">
                  <c:v>-1.1095549999999999E-2</c:v>
                </c:pt>
                <c:pt idx="299">
                  <c:v>-1.0630301999999999E-2</c:v>
                </c:pt>
                <c:pt idx="300">
                  <c:v>-1.2376639E-2</c:v>
                </c:pt>
                <c:pt idx="301">
                  <c:v>-1.1955807000000001E-2</c:v>
                </c:pt>
                <c:pt idx="302">
                  <c:v>-1.2417545E-2</c:v>
                </c:pt>
                <c:pt idx="303">
                  <c:v>-1.2344638E-2</c:v>
                </c:pt>
                <c:pt idx="304">
                  <c:v>-1.2371767000000001E-2</c:v>
                </c:pt>
                <c:pt idx="305">
                  <c:v>-1.2112784999999999E-2</c:v>
                </c:pt>
                <c:pt idx="306">
                  <c:v>-1.1818833000000001E-2</c:v>
                </c:pt>
                <c:pt idx="307">
                  <c:v>-1.1709584E-2</c:v>
                </c:pt>
                <c:pt idx="308">
                  <c:v>-1.1367889000000001E-2</c:v>
                </c:pt>
                <c:pt idx="309">
                  <c:v>-1.172951E-2</c:v>
                </c:pt>
                <c:pt idx="310">
                  <c:v>-1.1311125E-2</c:v>
                </c:pt>
                <c:pt idx="311">
                  <c:v>-1.1003192E-2</c:v>
                </c:pt>
                <c:pt idx="312">
                  <c:v>-1.1254940999999999E-2</c:v>
                </c:pt>
                <c:pt idx="313">
                  <c:v>-1.1322291999999999E-2</c:v>
                </c:pt>
                <c:pt idx="314">
                  <c:v>-1.093649E-2</c:v>
                </c:pt>
                <c:pt idx="315">
                  <c:v>-1.0537596E-2</c:v>
                </c:pt>
                <c:pt idx="316">
                  <c:v>-1.2540154E-2</c:v>
                </c:pt>
                <c:pt idx="317">
                  <c:v>-1.3504125000000001E-2</c:v>
                </c:pt>
                <c:pt idx="318">
                  <c:v>-1.2934292999999999E-2</c:v>
                </c:pt>
                <c:pt idx="319">
                  <c:v>-1.3581585E-2</c:v>
                </c:pt>
                <c:pt idx="320">
                  <c:v>-1.7748041999999999E-2</c:v>
                </c:pt>
                <c:pt idx="321">
                  <c:v>-1.7615586999999999E-2</c:v>
                </c:pt>
                <c:pt idx="322">
                  <c:v>-1.7082798999999999E-2</c:v>
                </c:pt>
                <c:pt idx="323">
                  <c:v>-1.6418853000000001E-2</c:v>
                </c:pt>
                <c:pt idx="324">
                  <c:v>-1.6402666999999999E-2</c:v>
                </c:pt>
                <c:pt idx="325">
                  <c:v>-1.5421091E-2</c:v>
                </c:pt>
                <c:pt idx="326">
                  <c:v>-1.4673485999999999E-2</c:v>
                </c:pt>
                <c:pt idx="327">
                  <c:v>-1.4000655000000001E-2</c:v>
                </c:pt>
                <c:pt idx="328">
                  <c:v>-1.3374215E-2</c:v>
                </c:pt>
                <c:pt idx="329">
                  <c:v>-1.2720810000000001E-2</c:v>
                </c:pt>
                <c:pt idx="330">
                  <c:v>-1.3072357999999999E-2</c:v>
                </c:pt>
                <c:pt idx="331">
                  <c:v>-1.2507637E-2</c:v>
                </c:pt>
                <c:pt idx="332">
                  <c:v>-1.2144313E-2</c:v>
                </c:pt>
                <c:pt idx="333">
                  <c:v>-1.1640177999999999E-2</c:v>
                </c:pt>
                <c:pt idx="334">
                  <c:v>-1.1117692E-2</c:v>
                </c:pt>
                <c:pt idx="335">
                  <c:v>-1.0737685E-2</c:v>
                </c:pt>
                <c:pt idx="336">
                  <c:v>-1.0314673E-2</c:v>
                </c:pt>
                <c:pt idx="337">
                  <c:v>-1.1384551999999999E-2</c:v>
                </c:pt>
                <c:pt idx="338">
                  <c:v>-1.1234432000000001E-2</c:v>
                </c:pt>
                <c:pt idx="339">
                  <c:v>-1.0864128000000001E-2</c:v>
                </c:pt>
                <c:pt idx="340">
                  <c:v>-1.0447484999999999E-2</c:v>
                </c:pt>
                <c:pt idx="341">
                  <c:v>-1.1206290000000001E-2</c:v>
                </c:pt>
                <c:pt idx="342">
                  <c:v>-1.0720593E-2</c:v>
                </c:pt>
                <c:pt idx="343">
                  <c:v>-1.0750109000000001E-2</c:v>
                </c:pt>
                <c:pt idx="344">
                  <c:v>-1.1772914000000001E-2</c:v>
                </c:pt>
                <c:pt idx="345">
                  <c:v>-1.1423139000000001E-2</c:v>
                </c:pt>
                <c:pt idx="346">
                  <c:v>-1.1074965000000001E-2</c:v>
                </c:pt>
                <c:pt idx="347">
                  <c:v>-1.1372981000000001E-2</c:v>
                </c:pt>
                <c:pt idx="348">
                  <c:v>-1.1627360999999999E-2</c:v>
                </c:pt>
                <c:pt idx="349">
                  <c:v>-1.116383E-2</c:v>
                </c:pt>
                <c:pt idx="350">
                  <c:v>-1.0910619E-2</c:v>
                </c:pt>
                <c:pt idx="351">
                  <c:v>-1.0863764999999999E-2</c:v>
                </c:pt>
                <c:pt idx="352">
                  <c:v>-1.0506906999999999E-2</c:v>
                </c:pt>
                <c:pt idx="353">
                  <c:v>-1.0443264000000001E-2</c:v>
                </c:pt>
                <c:pt idx="354">
                  <c:v>-1.0130847E-2</c:v>
                </c:pt>
                <c:pt idx="355">
                  <c:v>-9.7845940000000006E-3</c:v>
                </c:pt>
                <c:pt idx="356">
                  <c:v>-9.4666300000000002E-3</c:v>
                </c:pt>
                <c:pt idx="357">
                  <c:v>-9.202989E-3</c:v>
                </c:pt>
                <c:pt idx="358">
                  <c:v>-9.5018089999999999E-3</c:v>
                </c:pt>
                <c:pt idx="359">
                  <c:v>-9.442799E-3</c:v>
                </c:pt>
                <c:pt idx="360">
                  <c:v>-9.1274900000000003E-3</c:v>
                </c:pt>
                <c:pt idx="361">
                  <c:v>-8.8642640000000002E-3</c:v>
                </c:pt>
                <c:pt idx="362">
                  <c:v>-8.9636469999999999E-3</c:v>
                </c:pt>
                <c:pt idx="363">
                  <c:v>-9.7827269999999997E-3</c:v>
                </c:pt>
                <c:pt idx="364">
                  <c:v>-9.5389889999999995E-3</c:v>
                </c:pt>
                <c:pt idx="365">
                  <c:v>-9.2239669999999996E-3</c:v>
                </c:pt>
                <c:pt idx="366">
                  <c:v>-8.9628889999999999E-3</c:v>
                </c:pt>
                <c:pt idx="367">
                  <c:v>-9.5401300000000008E-3</c:v>
                </c:pt>
                <c:pt idx="368">
                  <c:v>-9.205052E-3</c:v>
                </c:pt>
                <c:pt idx="369">
                  <c:v>-8.9026020000000008E-3</c:v>
                </c:pt>
                <c:pt idx="370">
                  <c:v>-8.6389989999999996E-3</c:v>
                </c:pt>
                <c:pt idx="371">
                  <c:v>-9.3597079999999996E-3</c:v>
                </c:pt>
                <c:pt idx="372">
                  <c:v>-9.3668950000000001E-3</c:v>
                </c:pt>
                <c:pt idx="373">
                  <c:v>-9.1140249999999996E-3</c:v>
                </c:pt>
                <c:pt idx="374">
                  <c:v>-8.8369429999999999E-3</c:v>
                </c:pt>
                <c:pt idx="375">
                  <c:v>-8.5915599999999998E-3</c:v>
                </c:pt>
                <c:pt idx="376">
                  <c:v>-8.9935050000000006E-3</c:v>
                </c:pt>
                <c:pt idx="377">
                  <c:v>-8.6771859999999999E-3</c:v>
                </c:pt>
                <c:pt idx="378">
                  <c:v>-8.8174829999999992E-3</c:v>
                </c:pt>
                <c:pt idx="379">
                  <c:v>-8.9613469999999997E-3</c:v>
                </c:pt>
                <c:pt idx="380">
                  <c:v>-9.7718700000000002E-3</c:v>
                </c:pt>
                <c:pt idx="381">
                  <c:v>-9.6466509999999991E-3</c:v>
                </c:pt>
                <c:pt idx="382">
                  <c:v>-9.7050950000000004E-3</c:v>
                </c:pt>
                <c:pt idx="383">
                  <c:v>-9.3387130000000002E-3</c:v>
                </c:pt>
                <c:pt idx="384">
                  <c:v>-9.2953329999999994E-3</c:v>
                </c:pt>
                <c:pt idx="385">
                  <c:v>-9.1268549999999997E-3</c:v>
                </c:pt>
                <c:pt idx="386">
                  <c:v>-9.0255930000000002E-3</c:v>
                </c:pt>
                <c:pt idx="387">
                  <c:v>-1.1343791000000001E-2</c:v>
                </c:pt>
                <c:pt idx="388">
                  <c:v>-1.2087168000000001E-2</c:v>
                </c:pt>
                <c:pt idx="389">
                  <c:v>-1.1605556E-2</c:v>
                </c:pt>
                <c:pt idx="390">
                  <c:v>-1.1311214999999999E-2</c:v>
                </c:pt>
                <c:pt idx="391">
                  <c:v>-1.0832153000000001E-2</c:v>
                </c:pt>
                <c:pt idx="392">
                  <c:v>-1.0332007000000001E-2</c:v>
                </c:pt>
                <c:pt idx="393">
                  <c:v>-1.0406518999999999E-2</c:v>
                </c:pt>
                <c:pt idx="394">
                  <c:v>-9.9676279999999992E-3</c:v>
                </c:pt>
                <c:pt idx="395">
                  <c:v>-1.003364E-2</c:v>
                </c:pt>
                <c:pt idx="396">
                  <c:v>-9.6426310000000005E-3</c:v>
                </c:pt>
                <c:pt idx="397">
                  <c:v>-1.5156482000000001E-2</c:v>
                </c:pt>
                <c:pt idx="398">
                  <c:v>-1.4402847E-2</c:v>
                </c:pt>
                <c:pt idx="399">
                  <c:v>-1.4067280999999999E-2</c:v>
                </c:pt>
                <c:pt idx="400">
                  <c:v>-1.4568068E-2</c:v>
                </c:pt>
                <c:pt idx="401">
                  <c:v>-1.3720578000000001E-2</c:v>
                </c:pt>
                <c:pt idx="402">
                  <c:v>-1.3449009E-2</c:v>
                </c:pt>
                <c:pt idx="403">
                  <c:v>-1.4124542E-2</c:v>
                </c:pt>
                <c:pt idx="404">
                  <c:v>-1.3379331E-2</c:v>
                </c:pt>
                <c:pt idx="405">
                  <c:v>-1.2733982E-2</c:v>
                </c:pt>
                <c:pt idx="406">
                  <c:v>-1.2538961E-2</c:v>
                </c:pt>
                <c:pt idx="407">
                  <c:v>-1.2075521000000001E-2</c:v>
                </c:pt>
                <c:pt idx="408">
                  <c:v>-1.1467144E-2</c:v>
                </c:pt>
                <c:pt idx="409">
                  <c:v>-1.178504E-2</c:v>
                </c:pt>
                <c:pt idx="410">
                  <c:v>-1.1466901E-2</c:v>
                </c:pt>
                <c:pt idx="411">
                  <c:v>-1.097972E-2</c:v>
                </c:pt>
                <c:pt idx="412">
                  <c:v>-1.0598951000000001E-2</c:v>
                </c:pt>
                <c:pt idx="413">
                  <c:v>-1.0254942E-2</c:v>
                </c:pt>
                <c:pt idx="414">
                  <c:v>-1.0095929E-2</c:v>
                </c:pt>
                <c:pt idx="415">
                  <c:v>-9.6829940000000003E-3</c:v>
                </c:pt>
                <c:pt idx="416">
                  <c:v>-9.3101959999999997E-3</c:v>
                </c:pt>
                <c:pt idx="417">
                  <c:v>-9.0809319999999999E-3</c:v>
                </c:pt>
                <c:pt idx="418">
                  <c:v>-8.8952089999999994E-3</c:v>
                </c:pt>
                <c:pt idx="419">
                  <c:v>-8.6026790000000002E-3</c:v>
                </c:pt>
                <c:pt idx="420">
                  <c:v>-8.3859650000000004E-3</c:v>
                </c:pt>
                <c:pt idx="421">
                  <c:v>-8.2578909999999998E-3</c:v>
                </c:pt>
                <c:pt idx="422">
                  <c:v>-8.4226949999999991E-3</c:v>
                </c:pt>
                <c:pt idx="423">
                  <c:v>-8.4904239999999999E-3</c:v>
                </c:pt>
                <c:pt idx="424">
                  <c:v>-9.2851210000000003E-3</c:v>
                </c:pt>
                <c:pt idx="425">
                  <c:v>-9.1097550000000006E-3</c:v>
                </c:pt>
                <c:pt idx="426">
                  <c:v>-8.7816300000000003E-3</c:v>
                </c:pt>
                <c:pt idx="427">
                  <c:v>-9.3587129999999994E-3</c:v>
                </c:pt>
                <c:pt idx="428">
                  <c:v>-9.0327440000000005E-3</c:v>
                </c:pt>
                <c:pt idx="429">
                  <c:v>-9.5875000000000005E-3</c:v>
                </c:pt>
                <c:pt idx="430">
                  <c:v>-9.1999990000000004E-3</c:v>
                </c:pt>
                <c:pt idx="431">
                  <c:v>-9.1863139999999992E-3</c:v>
                </c:pt>
                <c:pt idx="432">
                  <c:v>-8.8666189999999992E-3</c:v>
                </c:pt>
                <c:pt idx="433">
                  <c:v>-9.9645570000000006E-3</c:v>
                </c:pt>
                <c:pt idx="434">
                  <c:v>-1.0262136E-2</c:v>
                </c:pt>
                <c:pt idx="435">
                  <c:v>-1.0641381E-2</c:v>
                </c:pt>
                <c:pt idx="436">
                  <c:v>-1.4219997E-2</c:v>
                </c:pt>
                <c:pt idx="437">
                  <c:v>-1.4141634E-2</c:v>
                </c:pt>
                <c:pt idx="438">
                  <c:v>-1.34226009999999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6965376"/>
        <c:axId val="186791040"/>
      </c:lineChart>
      <c:dateAx>
        <c:axId val="186965376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crossAx val="186791040"/>
        <c:crosses val="autoZero"/>
        <c:auto val="1"/>
        <c:lblOffset val="100"/>
        <c:baseTimeUnit val="days"/>
      </c:dateAx>
      <c:valAx>
        <c:axId val="1867910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6965376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tr-TR" b="0">
                <a:latin typeface="Times New Roman" pitchFamily="18" charset="0"/>
                <a:cs typeface="Times New Roman" pitchFamily="18" charset="0"/>
              </a:rPr>
              <a:t>S&amp;P-500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sp500'!$D$1</c:f>
              <c:strCache>
                <c:ptCount val="1"/>
                <c:pt idx="0">
                  <c:v>S&amp;P-500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D$2:$D$443</c:f>
              <c:numCache>
                <c:formatCode>General</c:formatCode>
                <c:ptCount val="442"/>
                <c:pt idx="0">
                  <c:v>-2.087762E-3</c:v>
                </c:pt>
                <c:pt idx="1">
                  <c:v>4.8533170000000002E-3</c:v>
                </c:pt>
                <c:pt idx="2">
                  <c:v>-3.1280330000000001E-3</c:v>
                </c:pt>
                <c:pt idx="3">
                  <c:v>-3.2476459999999999E-3</c:v>
                </c:pt>
                <c:pt idx="4">
                  <c:v>2.652349E-3</c:v>
                </c:pt>
                <c:pt idx="5">
                  <c:v>7.568717E-3</c:v>
                </c:pt>
                <c:pt idx="6">
                  <c:v>-4.7551600000000001E-5</c:v>
                </c:pt>
                <c:pt idx="7">
                  <c:v>-9.3110800000000004E-4</c:v>
                </c:pt>
                <c:pt idx="8">
                  <c:v>1.1280929999999999E-3</c:v>
                </c:pt>
                <c:pt idx="9">
                  <c:v>1.9694600000000001E-4</c:v>
                </c:pt>
                <c:pt idx="10">
                  <c:v>5.6271029999999996E-3</c:v>
                </c:pt>
                <c:pt idx="11">
                  <c:v>3.397466E-3</c:v>
                </c:pt>
                <c:pt idx="12">
                  <c:v>4.4182789999999998E-3</c:v>
                </c:pt>
                <c:pt idx="13">
                  <c:v>1.5063419999999999E-3</c:v>
                </c:pt>
                <c:pt idx="14">
                  <c:v>6.68979E-6</c:v>
                </c:pt>
                <c:pt idx="15">
                  <c:v>5.4306989999999998E-3</c:v>
                </c:pt>
                <c:pt idx="16">
                  <c:v>-1.8513959999999999E-3</c:v>
                </c:pt>
                <c:pt idx="17">
                  <c:v>5.0930619999999998E-3</c:v>
                </c:pt>
                <c:pt idx="18">
                  <c:v>-3.9072409999999997E-3</c:v>
                </c:pt>
                <c:pt idx="19">
                  <c:v>-2.5666080000000002E-3</c:v>
                </c:pt>
                <c:pt idx="20">
                  <c:v>1.0002474000000001E-2</c:v>
                </c:pt>
                <c:pt idx="21">
                  <c:v>-1.1605778000000001E-2</c:v>
                </c:pt>
                <c:pt idx="22">
                  <c:v>1.036258E-2</c:v>
                </c:pt>
                <c:pt idx="23">
                  <c:v>5.4904900000000002E-4</c:v>
                </c:pt>
                <c:pt idx="24">
                  <c:v>-1.8070440000000001E-3</c:v>
                </c:pt>
                <c:pt idx="25">
                  <c:v>5.6419690000000002E-3</c:v>
                </c:pt>
                <c:pt idx="26">
                  <c:v>-6.0627200000000004E-4</c:v>
                </c:pt>
                <c:pt idx="27">
                  <c:v>1.5939719999999999E-3</c:v>
                </c:pt>
                <c:pt idx="28">
                  <c:v>5.9215199999999998E-4</c:v>
                </c:pt>
                <c:pt idx="29">
                  <c:v>6.9040099999999999E-4</c:v>
                </c:pt>
                <c:pt idx="30">
                  <c:v>-1.04565E-3</c:v>
                </c:pt>
                <c:pt idx="31">
                  <c:v>7.3097580000000004E-3</c:v>
                </c:pt>
                <c:pt idx="32">
                  <c:v>-1.2481717E-2</c:v>
                </c:pt>
                <c:pt idx="33">
                  <c:v>-6.3230669999999999E-3</c:v>
                </c:pt>
                <c:pt idx="34">
                  <c:v>8.7342589999999994E-3</c:v>
                </c:pt>
                <c:pt idx="35">
                  <c:v>-1.8479275E-2</c:v>
                </c:pt>
                <c:pt idx="36">
                  <c:v>6.0908999999999998E-3</c:v>
                </c:pt>
                <c:pt idx="37">
                  <c:v>1.2645666E-2</c:v>
                </c:pt>
                <c:pt idx="38">
                  <c:v>-8.6449499999999996E-4</c:v>
                </c:pt>
                <c:pt idx="39">
                  <c:v>2.3212269999999999E-3</c:v>
                </c:pt>
                <c:pt idx="40">
                  <c:v>4.6001260000000004E-3</c:v>
                </c:pt>
                <c:pt idx="41">
                  <c:v>9.5204939999999991E-3</c:v>
                </c:pt>
                <c:pt idx="42">
                  <c:v>1.0839759999999999E-3</c:v>
                </c:pt>
                <c:pt idx="43">
                  <c:v>1.8148120000000001E-3</c:v>
                </c:pt>
                <c:pt idx="44">
                  <c:v>4.4711000000000004E-3</c:v>
                </c:pt>
                <c:pt idx="45">
                  <c:v>3.2438720000000001E-3</c:v>
                </c:pt>
                <c:pt idx="46">
                  <c:v>-2.4061519999999999E-3</c:v>
                </c:pt>
                <c:pt idx="47">
                  <c:v>1.3131639999999999E-3</c:v>
                </c:pt>
                <c:pt idx="48">
                  <c:v>5.5873770000000001E-3</c:v>
                </c:pt>
                <c:pt idx="49">
                  <c:v>-1.6197550000000001E-3</c:v>
                </c:pt>
                <c:pt idx="50">
                  <c:v>-5.5255859999999999E-3</c:v>
                </c:pt>
                <c:pt idx="51">
                  <c:v>-2.4254630000000001E-3</c:v>
                </c:pt>
                <c:pt idx="52">
                  <c:v>6.6751670000000001E-3</c:v>
                </c:pt>
                <c:pt idx="53">
                  <c:v>-8.3169799999999999E-3</c:v>
                </c:pt>
                <c:pt idx="54">
                  <c:v>7.1486659999999997E-3</c:v>
                </c:pt>
                <c:pt idx="55">
                  <c:v>-3.3455820000000002E-3</c:v>
                </c:pt>
                <c:pt idx="56">
                  <c:v>7.7549130000000004E-3</c:v>
                </c:pt>
                <c:pt idx="57">
                  <c:v>-5.8849499999999997E-4</c:v>
                </c:pt>
                <c:pt idx="58">
                  <c:v>4.0484850000000001E-3</c:v>
                </c:pt>
                <c:pt idx="59">
                  <c:v>-4.4836820000000001E-3</c:v>
                </c:pt>
                <c:pt idx="60">
                  <c:v>5.1589619999999996E-3</c:v>
                </c:pt>
                <c:pt idx="61">
                  <c:v>-1.0602096E-2</c:v>
                </c:pt>
                <c:pt idx="62">
                  <c:v>4.0402540000000001E-3</c:v>
                </c:pt>
                <c:pt idx="63">
                  <c:v>-4.3041770000000002E-3</c:v>
                </c:pt>
                <c:pt idx="64">
                  <c:v>6.2830120000000001E-3</c:v>
                </c:pt>
                <c:pt idx="65">
                  <c:v>3.538041E-3</c:v>
                </c:pt>
                <c:pt idx="66">
                  <c:v>1.2115446E-2</c:v>
                </c:pt>
                <c:pt idx="67">
                  <c:v>3.5459469999999998E-3</c:v>
                </c:pt>
                <c:pt idx="68">
                  <c:v>-2.8407860000000001E-3</c:v>
                </c:pt>
                <c:pt idx="69">
                  <c:v>-2.3234129999999999E-2</c:v>
                </c:pt>
                <c:pt idx="70">
                  <c:v>1.4205865999999999E-2</c:v>
                </c:pt>
                <c:pt idx="71">
                  <c:v>-1.4431354E-2</c:v>
                </c:pt>
                <c:pt idx="72">
                  <c:v>-6.7235400000000001E-3</c:v>
                </c:pt>
                <c:pt idx="73">
                  <c:v>8.8089799999999992E-3</c:v>
                </c:pt>
                <c:pt idx="74">
                  <c:v>4.6507980000000003E-3</c:v>
                </c:pt>
                <c:pt idx="75">
                  <c:v>1.0365294000000001E-2</c:v>
                </c:pt>
                <c:pt idx="76">
                  <c:v>6.3339800000000001E-6</c:v>
                </c:pt>
                <c:pt idx="77">
                  <c:v>4.026618E-3</c:v>
                </c:pt>
                <c:pt idx="78">
                  <c:v>-1.843784E-3</c:v>
                </c:pt>
                <c:pt idx="79">
                  <c:v>7.1603179999999997E-3</c:v>
                </c:pt>
                <c:pt idx="80">
                  <c:v>2.4818420000000002E-3</c:v>
                </c:pt>
                <c:pt idx="81">
                  <c:v>-9.3514749999999997E-3</c:v>
                </c:pt>
                <c:pt idx="82">
                  <c:v>9.3639940000000005E-3</c:v>
                </c:pt>
                <c:pt idx="83">
                  <c:v>1.0479515E-2</c:v>
                </c:pt>
                <c:pt idx="84">
                  <c:v>1.905988E-3</c:v>
                </c:pt>
                <c:pt idx="85">
                  <c:v>5.2166629999999999E-3</c:v>
                </c:pt>
                <c:pt idx="86">
                  <c:v>4.1305509999999997E-3</c:v>
                </c:pt>
                <c:pt idx="87">
                  <c:v>-3.6939809999999998E-3</c:v>
                </c:pt>
                <c:pt idx="88">
                  <c:v>4.3124010000000004E-3</c:v>
                </c:pt>
                <c:pt idx="89">
                  <c:v>4.2846599999999997E-5</c:v>
                </c:pt>
                <c:pt idx="90">
                  <c:v>1.00911E-2</c:v>
                </c:pt>
                <c:pt idx="91">
                  <c:v>5.1010650000000001E-3</c:v>
                </c:pt>
                <c:pt idx="92">
                  <c:v>-5.0222970000000002E-3</c:v>
                </c:pt>
                <c:pt idx="93">
                  <c:v>1.0247411999999999E-2</c:v>
                </c:pt>
                <c:pt idx="94">
                  <c:v>-7.0790899999999995E-4</c:v>
                </c:pt>
                <c:pt idx="95">
                  <c:v>1.7209079999999999E-3</c:v>
                </c:pt>
                <c:pt idx="96">
                  <c:v>-8.3080389999999997E-3</c:v>
                </c:pt>
                <c:pt idx="97">
                  <c:v>-2.928136E-3</c:v>
                </c:pt>
                <c:pt idx="98">
                  <c:v>-5.5149699999999997E-4</c:v>
                </c:pt>
                <c:pt idx="99">
                  <c:v>6.3209119999999997E-3</c:v>
                </c:pt>
                <c:pt idx="100">
                  <c:v>-7.0728919999999999E-3</c:v>
                </c:pt>
                <c:pt idx="101">
                  <c:v>3.6635959999999999E-3</c:v>
                </c:pt>
                <c:pt idx="102">
                  <c:v>-1.4410549999999999E-2</c:v>
                </c:pt>
                <c:pt idx="103">
                  <c:v>5.9184069999999997E-3</c:v>
                </c:pt>
                <c:pt idx="104">
                  <c:v>-5.526024E-3</c:v>
                </c:pt>
                <c:pt idx="105">
                  <c:v>-1.3875567E-2</c:v>
                </c:pt>
                <c:pt idx="106">
                  <c:v>8.4544330000000008E-3</c:v>
                </c:pt>
                <c:pt idx="107">
                  <c:v>1.2749948000000001E-2</c:v>
                </c:pt>
                <c:pt idx="108">
                  <c:v>-3.4690600000000002E-4</c:v>
                </c:pt>
                <c:pt idx="109">
                  <c:v>-1.0205232E-2</c:v>
                </c:pt>
                <c:pt idx="110">
                  <c:v>-8.4047859999999992E-3</c:v>
                </c:pt>
                <c:pt idx="111">
                  <c:v>1.4676089999999999E-2</c:v>
                </c:pt>
                <c:pt idx="112">
                  <c:v>-5.9023979999999997E-3</c:v>
                </c:pt>
                <c:pt idx="113">
                  <c:v>7.5388399999999998E-3</c:v>
                </c:pt>
                <c:pt idx="114">
                  <c:v>7.7609519999999998E-3</c:v>
                </c:pt>
                <c:pt idx="115">
                  <c:v>-1.3948299000000001E-2</c:v>
                </c:pt>
                <c:pt idx="116">
                  <c:v>-2.5328355E-2</c:v>
                </c:pt>
                <c:pt idx="117">
                  <c:v>2.6661480000000001E-3</c:v>
                </c:pt>
                <c:pt idx="118">
                  <c:v>-1.2219314E-2</c:v>
                </c:pt>
                <c:pt idx="119">
                  <c:v>9.4524159999999999E-3</c:v>
                </c:pt>
                <c:pt idx="120">
                  <c:v>9.5448019999999998E-3</c:v>
                </c:pt>
                <c:pt idx="121">
                  <c:v>6.1807279999999999E-3</c:v>
                </c:pt>
                <c:pt idx="122">
                  <c:v>-4.2988369999999998E-3</c:v>
                </c:pt>
                <c:pt idx="123">
                  <c:v>5.3892419999999998E-3</c:v>
                </c:pt>
                <c:pt idx="124">
                  <c:v>-5.45054E-4</c:v>
                </c:pt>
                <c:pt idx="125">
                  <c:v>8.2366000000000004E-4</c:v>
                </c:pt>
                <c:pt idx="126">
                  <c:v>1.0150058E-2</c:v>
                </c:pt>
                <c:pt idx="127">
                  <c:v>5.2378379999999999E-3</c:v>
                </c:pt>
                <c:pt idx="128">
                  <c:v>7.203671E-3</c:v>
                </c:pt>
                <c:pt idx="129">
                  <c:v>1.8154600000000001E-4</c:v>
                </c:pt>
                <c:pt idx="130">
                  <c:v>1.3463197999999999E-2</c:v>
                </c:pt>
                <c:pt idx="131">
                  <c:v>3.081777E-3</c:v>
                </c:pt>
                <c:pt idx="132">
                  <c:v>1.3738999999999999E-3</c:v>
                </c:pt>
                <c:pt idx="133">
                  <c:v>-3.7156609999999999E-3</c:v>
                </c:pt>
                <c:pt idx="134">
                  <c:v>2.7701919999999999E-3</c:v>
                </c:pt>
                <c:pt idx="135">
                  <c:v>5.0203649999999997E-3</c:v>
                </c:pt>
                <c:pt idx="136">
                  <c:v>1.608773E-3</c:v>
                </c:pt>
                <c:pt idx="137">
                  <c:v>2.0309249999999998E-3</c:v>
                </c:pt>
                <c:pt idx="138">
                  <c:v>-1.8536449999999999E-3</c:v>
                </c:pt>
                <c:pt idx="139">
                  <c:v>-3.8184590000000002E-3</c:v>
                </c:pt>
                <c:pt idx="140">
                  <c:v>2.553175E-3</c:v>
                </c:pt>
                <c:pt idx="141">
                  <c:v>8.2793700000000005E-4</c:v>
                </c:pt>
                <c:pt idx="142">
                  <c:v>-3.7429939999999999E-3</c:v>
                </c:pt>
                <c:pt idx="143">
                  <c:v>3.7374400000000002E-4</c:v>
                </c:pt>
                <c:pt idx="144">
                  <c:v>-1.3642999999999999E-4</c:v>
                </c:pt>
                <c:pt idx="145">
                  <c:v>1.2462579999999999E-2</c:v>
                </c:pt>
                <c:pt idx="146">
                  <c:v>1.6390860000000001E-3</c:v>
                </c:pt>
                <c:pt idx="147">
                  <c:v>-1.4809140000000001E-3</c:v>
                </c:pt>
                <c:pt idx="148">
                  <c:v>-5.7394610000000004E-3</c:v>
                </c:pt>
                <c:pt idx="149">
                  <c:v>-3.8131490000000001E-3</c:v>
                </c:pt>
                <c:pt idx="150">
                  <c:v>3.877953E-3</c:v>
                </c:pt>
                <c:pt idx="151">
                  <c:v>-3.576386E-3</c:v>
                </c:pt>
                <c:pt idx="152">
                  <c:v>-1.1535429999999999E-3</c:v>
                </c:pt>
                <c:pt idx="153">
                  <c:v>2.7721719999999998E-3</c:v>
                </c:pt>
                <c:pt idx="154">
                  <c:v>-5.1900519999999997E-3</c:v>
                </c:pt>
                <c:pt idx="155">
                  <c:v>-1.4384523999999999E-2</c:v>
                </c:pt>
                <c:pt idx="156">
                  <c:v>-3.3100730000000002E-3</c:v>
                </c:pt>
                <c:pt idx="157">
                  <c:v>-5.9178399999999997E-3</c:v>
                </c:pt>
                <c:pt idx="158">
                  <c:v>3.8139630000000001E-3</c:v>
                </c:pt>
                <c:pt idx="159">
                  <c:v>-5.7964139999999997E-3</c:v>
                </c:pt>
                <c:pt idx="160">
                  <c:v>8.5824950000000007E-3</c:v>
                </c:pt>
                <c:pt idx="161">
                  <c:v>3.9392180000000004E-3</c:v>
                </c:pt>
                <c:pt idx="162">
                  <c:v>-4.0478570000000002E-3</c:v>
                </c:pt>
                <c:pt idx="163">
                  <c:v>-1.600151E-2</c:v>
                </c:pt>
                <c:pt idx="164">
                  <c:v>2.7438889999999998E-3</c:v>
                </c:pt>
                <c:pt idx="165">
                  <c:v>1.9614260000000001E-3</c:v>
                </c:pt>
                <c:pt idx="166">
                  <c:v>-3.1793220000000001E-3</c:v>
                </c:pt>
                <c:pt idx="167">
                  <c:v>4.1555450000000001E-3</c:v>
                </c:pt>
                <c:pt idx="168">
                  <c:v>8.0842259999999999E-3</c:v>
                </c:pt>
                <c:pt idx="169">
                  <c:v>1.2091319999999999E-3</c:v>
                </c:pt>
                <c:pt idx="170">
                  <c:v>5.4376599999999997E-5</c:v>
                </c:pt>
                <c:pt idx="171">
                  <c:v>9.9433319999999992E-3</c:v>
                </c:pt>
                <c:pt idx="172">
                  <c:v>7.3189229999999997E-3</c:v>
                </c:pt>
                <c:pt idx="173">
                  <c:v>3.0476259999999999E-3</c:v>
                </c:pt>
                <c:pt idx="174">
                  <c:v>-3.386165E-3</c:v>
                </c:pt>
                <c:pt idx="175">
                  <c:v>2.7110340000000002E-3</c:v>
                </c:pt>
                <c:pt idx="176">
                  <c:v>5.6770170000000003E-3</c:v>
                </c:pt>
                <c:pt idx="177">
                  <c:v>4.2088489999999998E-3</c:v>
                </c:pt>
                <c:pt idx="178">
                  <c:v>1.2104116E-2</c:v>
                </c:pt>
                <c:pt idx="179">
                  <c:v>-1.8446230000000001E-3</c:v>
                </c:pt>
                <c:pt idx="180">
                  <c:v>-7.2430940000000003E-3</c:v>
                </c:pt>
                <c:pt idx="181">
                  <c:v>-4.7307190000000004E-3</c:v>
                </c:pt>
                <c:pt idx="182">
                  <c:v>-2.6005669999999998E-3</c:v>
                </c:pt>
                <c:pt idx="183">
                  <c:v>-2.7432110000000002E-3</c:v>
                </c:pt>
                <c:pt idx="184">
                  <c:v>3.4793519999999998E-3</c:v>
                </c:pt>
                <c:pt idx="185">
                  <c:v>-4.0820960000000003E-3</c:v>
                </c:pt>
                <c:pt idx="186">
                  <c:v>-6.0475090000000004E-3</c:v>
                </c:pt>
                <c:pt idx="187">
                  <c:v>7.9667539999999995E-3</c:v>
                </c:pt>
                <c:pt idx="188">
                  <c:v>-6.6688900000000005E-4</c:v>
                </c:pt>
                <c:pt idx="189">
                  <c:v>-9.0199960000000006E-3</c:v>
                </c:pt>
                <c:pt idx="190">
                  <c:v>7.0284869999999999E-3</c:v>
                </c:pt>
                <c:pt idx="191">
                  <c:v>-8.5427449999999992E-3</c:v>
                </c:pt>
                <c:pt idx="192">
                  <c:v>-1.2408723E-2</c:v>
                </c:pt>
                <c:pt idx="193">
                  <c:v>5.7369699999999997E-4</c:v>
                </c:pt>
                <c:pt idx="194">
                  <c:v>2.1595603000000001E-2</c:v>
                </c:pt>
                <c:pt idx="195">
                  <c:v>6.2666589999999999E-3</c:v>
                </c:pt>
                <c:pt idx="196">
                  <c:v>4.066404E-3</c:v>
                </c:pt>
                <c:pt idx="197">
                  <c:v>-7.0888160000000004E-3</c:v>
                </c:pt>
                <c:pt idx="198">
                  <c:v>1.3732816E-2</c:v>
                </c:pt>
                <c:pt idx="199">
                  <c:v>6.7213230000000004E-3</c:v>
                </c:pt>
                <c:pt idx="200">
                  <c:v>6.5274199999999999E-3</c:v>
                </c:pt>
                <c:pt idx="201">
                  <c:v>9.1712599999999993E-5</c:v>
                </c:pt>
                <c:pt idx="202">
                  <c:v>5.7211110000000001E-3</c:v>
                </c:pt>
                <c:pt idx="203">
                  <c:v>-4.735731E-3</c:v>
                </c:pt>
                <c:pt idx="204">
                  <c:v>3.252872E-3</c:v>
                </c:pt>
                <c:pt idx="205">
                  <c:v>4.385173E-3</c:v>
                </c:pt>
                <c:pt idx="206">
                  <c:v>1.3288359999999999E-3</c:v>
                </c:pt>
                <c:pt idx="207">
                  <c:v>5.5686800000000003E-3</c:v>
                </c:pt>
                <c:pt idx="208">
                  <c:v>-4.8879099999999997E-3</c:v>
                </c:pt>
                <c:pt idx="209">
                  <c:v>-3.8467599999999998E-3</c:v>
                </c:pt>
                <c:pt idx="210">
                  <c:v>2.8992279999999998E-3</c:v>
                </c:pt>
                <c:pt idx="211">
                  <c:v>3.564177E-3</c:v>
                </c:pt>
                <c:pt idx="212">
                  <c:v>-2.8094840000000001E-3</c:v>
                </c:pt>
                <c:pt idx="213">
                  <c:v>4.2564580000000003E-3</c:v>
                </c:pt>
                <c:pt idx="214">
                  <c:v>-1.3270455E-2</c:v>
                </c:pt>
                <c:pt idx="215">
                  <c:v>1.3338231000000001E-2</c:v>
                </c:pt>
                <c:pt idx="216">
                  <c:v>7.2265399999999998E-4</c:v>
                </c:pt>
                <c:pt idx="217">
                  <c:v>-2.3731640000000001E-3</c:v>
                </c:pt>
                <c:pt idx="218">
                  <c:v>8.0627200000000007E-3</c:v>
                </c:pt>
                <c:pt idx="219">
                  <c:v>4.8256000000000002E-3</c:v>
                </c:pt>
                <c:pt idx="220">
                  <c:v>4.2131139999999996E-3</c:v>
                </c:pt>
                <c:pt idx="221">
                  <c:v>-3.7050389999999998E-3</c:v>
                </c:pt>
                <c:pt idx="222">
                  <c:v>-2.0450360000000001E-3</c:v>
                </c:pt>
                <c:pt idx="223">
                  <c:v>-3.6422360000000001E-3</c:v>
                </c:pt>
                <c:pt idx="224">
                  <c:v>8.0957159999999993E-3</c:v>
                </c:pt>
                <c:pt idx="225">
                  <c:v>4.9491709999999996E-3</c:v>
                </c:pt>
                <c:pt idx="226">
                  <c:v>-1.2641250000000001E-3</c:v>
                </c:pt>
                <c:pt idx="227">
                  <c:v>1.49782E-4</c:v>
                </c:pt>
                <c:pt idx="228">
                  <c:v>2.4820089999999999E-3</c:v>
                </c:pt>
                <c:pt idx="229">
                  <c:v>-7.8604200000000003E-4</c:v>
                </c:pt>
                <c:pt idx="230">
                  <c:v>-2.7227050000000002E-3</c:v>
                </c:pt>
                <c:pt idx="231">
                  <c:v>-3.1979560000000001E-3</c:v>
                </c:pt>
                <c:pt idx="232">
                  <c:v>-1.304363E-3</c:v>
                </c:pt>
                <c:pt idx="233">
                  <c:v>-4.3489999999999996E-3</c:v>
                </c:pt>
                <c:pt idx="234">
                  <c:v>1.117523E-2</c:v>
                </c:pt>
                <c:pt idx="235">
                  <c:v>1.815435E-3</c:v>
                </c:pt>
                <c:pt idx="236">
                  <c:v>-3.1847249999999998E-3</c:v>
                </c:pt>
                <c:pt idx="237">
                  <c:v>-1.1381384E-2</c:v>
                </c:pt>
                <c:pt idx="238">
                  <c:v>-3.7777050000000001E-3</c:v>
                </c:pt>
                <c:pt idx="239">
                  <c:v>-1.0138500000000001E-4</c:v>
                </c:pt>
                <c:pt idx="240">
                  <c:v>6.3001000000000003E-3</c:v>
                </c:pt>
                <c:pt idx="241">
                  <c:v>-3.1057839999999999E-3</c:v>
                </c:pt>
                <c:pt idx="242">
                  <c:v>1.6510892999999999E-2</c:v>
                </c:pt>
                <c:pt idx="243">
                  <c:v>-5.8007000000000002E-4</c:v>
                </c:pt>
                <c:pt idx="244">
                  <c:v>4.8071709999999998E-3</c:v>
                </c:pt>
                <c:pt idx="245">
                  <c:v>5.3040049999999997E-3</c:v>
                </c:pt>
                <c:pt idx="246">
                  <c:v>2.911528E-3</c:v>
                </c:pt>
                <c:pt idx="247">
                  <c:v>4.7342649999999997E-3</c:v>
                </c:pt>
                <c:pt idx="248">
                  <c:v>-3.3664399999999998E-4</c:v>
                </c:pt>
                <c:pt idx="249">
                  <c:v>-1.79228E-4</c:v>
                </c:pt>
                <c:pt idx="250">
                  <c:v>3.9518349999999999E-3</c:v>
                </c:pt>
                <c:pt idx="251">
                  <c:v>-8.9014100000000002E-3</c:v>
                </c:pt>
                <c:pt idx="252">
                  <c:v>-3.3302899999999999E-4</c:v>
                </c:pt>
                <c:pt idx="253">
                  <c:v>-2.5149410000000001E-3</c:v>
                </c:pt>
                <c:pt idx="254">
                  <c:v>6.0633529999999996E-3</c:v>
                </c:pt>
                <c:pt idx="255">
                  <c:v>-2.1222400000000001E-4</c:v>
                </c:pt>
                <c:pt idx="256">
                  <c:v>3.48241E-4</c:v>
                </c:pt>
                <c:pt idx="257">
                  <c:v>2.3040360000000002E-3</c:v>
                </c:pt>
                <c:pt idx="258">
                  <c:v>-1.2655942E-2</c:v>
                </c:pt>
                <c:pt idx="259">
                  <c:v>1.0759846999999999E-2</c:v>
                </c:pt>
                <c:pt idx="260">
                  <c:v>5.1528889999999999E-3</c:v>
                </c:pt>
                <c:pt idx="261">
                  <c:v>-1.3480339999999999E-3</c:v>
                </c:pt>
                <c:pt idx="262">
                  <c:v>-3.9027459999999999E-3</c:v>
                </c:pt>
                <c:pt idx="263">
                  <c:v>2.7698589999999999E-3</c:v>
                </c:pt>
                <c:pt idx="264">
                  <c:v>5.7473400000000003E-4</c:v>
                </c:pt>
                <c:pt idx="265">
                  <c:v>-8.9293110000000005E-3</c:v>
                </c:pt>
                <c:pt idx="266">
                  <c:v>-2.1096464999999998E-2</c:v>
                </c:pt>
                <c:pt idx="267">
                  <c:v>-4.8882329999999996E-3</c:v>
                </c:pt>
                <c:pt idx="268">
                  <c:v>6.121909E-3</c:v>
                </c:pt>
                <c:pt idx="269">
                  <c:v>-1.0261676000000001E-2</c:v>
                </c:pt>
                <c:pt idx="270">
                  <c:v>1.120405E-2</c:v>
                </c:pt>
                <c:pt idx="271">
                  <c:v>-6.486304E-3</c:v>
                </c:pt>
                <c:pt idx="272">
                  <c:v>-2.3096631999999999E-2</c:v>
                </c:pt>
                <c:pt idx="273">
                  <c:v>7.6120800000000002E-3</c:v>
                </c:pt>
                <c:pt idx="274">
                  <c:v>-2.030319E-3</c:v>
                </c:pt>
                <c:pt idx="275">
                  <c:v>1.2363033000000001E-2</c:v>
                </c:pt>
                <c:pt idx="276">
                  <c:v>1.3214213000000001E-2</c:v>
                </c:pt>
                <c:pt idx="277">
                  <c:v>1.568035E-3</c:v>
                </c:pt>
                <c:pt idx="278">
                  <c:v>1.1001357E-2</c:v>
                </c:pt>
                <c:pt idx="279">
                  <c:v>-2.69304E-4</c:v>
                </c:pt>
                <c:pt idx="280">
                  <c:v>5.7932410000000002E-3</c:v>
                </c:pt>
                <c:pt idx="281">
                  <c:v>4.7976629999999998E-3</c:v>
                </c:pt>
                <c:pt idx="282">
                  <c:v>1.157801E-3</c:v>
                </c:pt>
                <c:pt idx="283">
                  <c:v>-6.5458560000000001E-3</c:v>
                </c:pt>
                <c:pt idx="284">
                  <c:v>6.0133260000000003E-3</c:v>
                </c:pt>
                <c:pt idx="285">
                  <c:v>-1.9205509999999999E-3</c:v>
                </c:pt>
                <c:pt idx="286">
                  <c:v>6.1674629999999998E-3</c:v>
                </c:pt>
                <c:pt idx="287">
                  <c:v>-1.3485960000000001E-3</c:v>
                </c:pt>
                <c:pt idx="288">
                  <c:v>2.1678599999999999E-5</c:v>
                </c:pt>
                <c:pt idx="289">
                  <c:v>4.9358789999999998E-3</c:v>
                </c:pt>
                <c:pt idx="290">
                  <c:v>2.7788719999999999E-3</c:v>
                </c:pt>
                <c:pt idx="291">
                  <c:v>-7.4058819999999999E-3</c:v>
                </c:pt>
                <c:pt idx="292">
                  <c:v>1.5152294E-2</c:v>
                </c:pt>
                <c:pt idx="293">
                  <c:v>-5.3365800000000003E-5</c:v>
                </c:pt>
                <c:pt idx="294">
                  <c:v>1.7169489999999999E-3</c:v>
                </c:pt>
                <c:pt idx="295">
                  <c:v>5.3793899999999997E-4</c:v>
                </c:pt>
                <c:pt idx="296">
                  <c:v>-4.63356E-4</c:v>
                </c:pt>
                <c:pt idx="297">
                  <c:v>-5.0950759999999996E-3</c:v>
                </c:pt>
                <c:pt idx="298">
                  <c:v>3.0515300000000001E-4</c:v>
                </c:pt>
                <c:pt idx="299">
                  <c:v>-1.1770098999999999E-2</c:v>
                </c:pt>
                <c:pt idx="300">
                  <c:v>-2.8257880000000001E-3</c:v>
                </c:pt>
                <c:pt idx="301">
                  <c:v>9.5677439999999996E-3</c:v>
                </c:pt>
                <c:pt idx="302">
                  <c:v>7.1936589999999998E-3</c:v>
                </c:pt>
                <c:pt idx="303">
                  <c:v>-6.1505359999999999E-3</c:v>
                </c:pt>
                <c:pt idx="304">
                  <c:v>6.0223389999999998E-3</c:v>
                </c:pt>
                <c:pt idx="305">
                  <c:v>-2.936985E-3</c:v>
                </c:pt>
                <c:pt idx="306">
                  <c:v>-4.876539E-3</c:v>
                </c:pt>
                <c:pt idx="307">
                  <c:v>4.3942419999999996E-3</c:v>
                </c:pt>
                <c:pt idx="308">
                  <c:v>-7.0249709999999996E-3</c:v>
                </c:pt>
                <c:pt idx="309">
                  <c:v>-1.901881E-3</c:v>
                </c:pt>
                <c:pt idx="310">
                  <c:v>4.629513E-3</c:v>
                </c:pt>
                <c:pt idx="311">
                  <c:v>7.8928869999999995E-3</c:v>
                </c:pt>
                <c:pt idx="312">
                  <c:v>7.0146590000000003E-3</c:v>
                </c:pt>
                <c:pt idx="313">
                  <c:v>2.8492610000000001E-3</c:v>
                </c:pt>
                <c:pt idx="314">
                  <c:v>-1.1270830000000001E-3</c:v>
                </c:pt>
                <c:pt idx="315">
                  <c:v>-1.2616514000000001E-2</c:v>
                </c:pt>
                <c:pt idx="316">
                  <c:v>-1.0808352E-2</c:v>
                </c:pt>
                <c:pt idx="317">
                  <c:v>3.7435799999999998E-3</c:v>
                </c:pt>
                <c:pt idx="318">
                  <c:v>1.0858990000000001E-2</c:v>
                </c:pt>
                <c:pt idx="319">
                  <c:v>-2.1105914999999999E-2</c:v>
                </c:pt>
                <c:pt idx="320">
                  <c:v>-9.5320509999999997E-3</c:v>
                </c:pt>
                <c:pt idx="321">
                  <c:v>8.1836840000000001E-3</c:v>
                </c:pt>
                <c:pt idx="322">
                  <c:v>6.7345820000000002E-3</c:v>
                </c:pt>
                <c:pt idx="323">
                  <c:v>1.0433826E-2</c:v>
                </c:pt>
                <c:pt idx="324">
                  <c:v>1.362968E-3</c:v>
                </c:pt>
                <c:pt idx="325">
                  <c:v>3.7679950000000001E-3</c:v>
                </c:pt>
                <c:pt idx="326">
                  <c:v>4.0837709999999999E-3</c:v>
                </c:pt>
                <c:pt idx="327">
                  <c:v>-2.2157489999999999E-3</c:v>
                </c:pt>
                <c:pt idx="328">
                  <c:v>1.7155040000000001E-3</c:v>
                </c:pt>
                <c:pt idx="329">
                  <c:v>-8.1293660000000007E-3</c:v>
                </c:pt>
                <c:pt idx="330">
                  <c:v>3.2307960000000002E-3</c:v>
                </c:pt>
                <c:pt idx="331">
                  <c:v>4.7495130000000003E-3</c:v>
                </c:pt>
                <c:pt idx="332">
                  <c:v>2.9875520000000001E-3</c:v>
                </c:pt>
                <c:pt idx="333">
                  <c:v>-1.4332599999999999E-4</c:v>
                </c:pt>
                <c:pt idx="334">
                  <c:v>-1.349334E-3</c:v>
                </c:pt>
                <c:pt idx="335">
                  <c:v>1.8694569999999999E-3</c:v>
                </c:pt>
                <c:pt idx="336">
                  <c:v>-9.0289979999999999E-3</c:v>
                </c:pt>
                <c:pt idx="337">
                  <c:v>5.6007599999999998E-3</c:v>
                </c:pt>
                <c:pt idx="338">
                  <c:v>-1.3745929999999999E-3</c:v>
                </c:pt>
                <c:pt idx="339">
                  <c:v>1.5183359999999999E-3</c:v>
                </c:pt>
                <c:pt idx="340">
                  <c:v>9.6262329999999997E-3</c:v>
                </c:pt>
                <c:pt idx="341">
                  <c:v>4.2170700000000001E-4</c:v>
                </c:pt>
                <c:pt idx="342">
                  <c:v>-4.7121309999999996E-3</c:v>
                </c:pt>
                <c:pt idx="343">
                  <c:v>-9.4058760000000005E-3</c:v>
                </c:pt>
                <c:pt idx="344">
                  <c:v>3.7399579999999998E-3</c:v>
                </c:pt>
                <c:pt idx="345">
                  <c:v>3.8374300000000002E-3</c:v>
                </c:pt>
                <c:pt idx="346">
                  <c:v>-6.519604E-3</c:v>
                </c:pt>
                <c:pt idx="347">
                  <c:v>8.0833020000000005E-3</c:v>
                </c:pt>
                <c:pt idx="348">
                  <c:v>2.3594649999999998E-3</c:v>
                </c:pt>
                <c:pt idx="349">
                  <c:v>4.2393719999999999E-3</c:v>
                </c:pt>
                <c:pt idx="350">
                  <c:v>5.9699480000000001E-3</c:v>
                </c:pt>
                <c:pt idx="351">
                  <c:v>-1.11469E-3</c:v>
                </c:pt>
                <c:pt idx="352">
                  <c:v>5.3527590000000003E-3</c:v>
                </c:pt>
                <c:pt idx="353">
                  <c:v>1.842024E-3</c:v>
                </c:pt>
                <c:pt idx="354">
                  <c:v>7.2754899999999997E-4</c:v>
                </c:pt>
                <c:pt idx="355">
                  <c:v>-3.7929899999999999E-4</c:v>
                </c:pt>
                <c:pt idx="356">
                  <c:v>1.889869E-3</c:v>
                </c:pt>
                <c:pt idx="357">
                  <c:v>6.5041049999999996E-3</c:v>
                </c:pt>
                <c:pt idx="358">
                  <c:v>4.6170930000000001E-3</c:v>
                </c:pt>
                <c:pt idx="359">
                  <c:v>9.3829099999999995E-4</c:v>
                </c:pt>
                <c:pt idx="360">
                  <c:v>-2.4602400000000001E-4</c:v>
                </c:pt>
                <c:pt idx="361">
                  <c:v>-3.5432990000000002E-3</c:v>
                </c:pt>
                <c:pt idx="362">
                  <c:v>-7.1141240000000003E-3</c:v>
                </c:pt>
                <c:pt idx="363">
                  <c:v>3.1296340000000001E-3</c:v>
                </c:pt>
                <c:pt idx="364">
                  <c:v>8.3635800000000004E-4</c:v>
                </c:pt>
                <c:pt idx="365">
                  <c:v>2.1702330000000001E-3</c:v>
                </c:pt>
                <c:pt idx="366">
                  <c:v>7.6892480000000001E-3</c:v>
                </c:pt>
                <c:pt idx="367">
                  <c:v>1.2766629999999999E-3</c:v>
                </c:pt>
                <c:pt idx="368">
                  <c:v>1.728556E-3</c:v>
                </c:pt>
                <c:pt idx="369">
                  <c:v>-1.3246800000000001E-4</c:v>
                </c:pt>
                <c:pt idx="370">
                  <c:v>-6.4561039999999998E-3</c:v>
                </c:pt>
                <c:pt idx="371">
                  <c:v>4.8855319999999997E-3</c:v>
                </c:pt>
                <c:pt idx="372">
                  <c:v>-1.1795499999999999E-3</c:v>
                </c:pt>
                <c:pt idx="373">
                  <c:v>1.90905E-3</c:v>
                </c:pt>
                <c:pt idx="374">
                  <c:v>-3.7233600000000002E-4</c:v>
                </c:pt>
                <c:pt idx="375">
                  <c:v>6.6555900000000003E-3</c:v>
                </c:pt>
                <c:pt idx="376">
                  <c:v>6.5857100000000005E-4</c:v>
                </c:pt>
                <c:pt idx="377">
                  <c:v>5.464577E-3</c:v>
                </c:pt>
                <c:pt idx="378">
                  <c:v>-3.931281E-3</c:v>
                </c:pt>
                <c:pt idx="379">
                  <c:v>-7.0737300000000003E-3</c:v>
                </c:pt>
                <c:pt idx="380">
                  <c:v>4.633519E-3</c:v>
                </c:pt>
                <c:pt idx="381">
                  <c:v>-4.1396779999999999E-3</c:v>
                </c:pt>
                <c:pt idx="382">
                  <c:v>1.469897E-3</c:v>
                </c:pt>
                <c:pt idx="383">
                  <c:v>4.8318459999999999E-3</c:v>
                </c:pt>
                <c:pt idx="384">
                  <c:v>-1.933992E-3</c:v>
                </c:pt>
                <c:pt idx="385">
                  <c:v>4.192327E-3</c:v>
                </c:pt>
                <c:pt idx="386">
                  <c:v>-1.1904631000000001E-2</c:v>
                </c:pt>
                <c:pt idx="387">
                  <c:v>1.0212621E-2</c:v>
                </c:pt>
                <c:pt idx="388">
                  <c:v>-2.3229639999999998E-3</c:v>
                </c:pt>
                <c:pt idx="389">
                  <c:v>5.0035990000000001E-3</c:v>
                </c:pt>
                <c:pt idx="390">
                  <c:v>1.752911E-3</c:v>
                </c:pt>
                <c:pt idx="391">
                  <c:v>4.88052E-4</c:v>
                </c:pt>
                <c:pt idx="392">
                  <c:v>-4.8609389999999999E-3</c:v>
                </c:pt>
                <c:pt idx="393">
                  <c:v>2.88079E-4</c:v>
                </c:pt>
                <c:pt idx="394">
                  <c:v>-4.5380259999999997E-3</c:v>
                </c:pt>
                <c:pt idx="395">
                  <c:v>6.0913399999999999E-5</c:v>
                </c:pt>
                <c:pt idx="396">
                  <c:v>-2.0201982E-2</c:v>
                </c:pt>
                <c:pt idx="397">
                  <c:v>-2.8632060000000001E-3</c:v>
                </c:pt>
                <c:pt idx="398">
                  <c:v>7.1633319999999997E-3</c:v>
                </c:pt>
                <c:pt idx="399">
                  <c:v>-9.7326640000000002E-3</c:v>
                </c:pt>
                <c:pt idx="400">
                  <c:v>1.56232E-5</c:v>
                </c:pt>
                <c:pt idx="401">
                  <c:v>-5.5720919999999998E-3</c:v>
                </c:pt>
                <c:pt idx="402">
                  <c:v>1.1465411999999999E-2</c:v>
                </c:pt>
                <c:pt idx="403">
                  <c:v>2.7555850000000001E-3</c:v>
                </c:pt>
                <c:pt idx="404">
                  <c:v>-1.6379599999999999E-3</c:v>
                </c:pt>
                <c:pt idx="405">
                  <c:v>6.6847820000000002E-3</c:v>
                </c:pt>
                <c:pt idx="406">
                  <c:v>4.3363560000000004E-3</c:v>
                </c:pt>
                <c:pt idx="407">
                  <c:v>-6.1377299999999999E-5</c:v>
                </c:pt>
                <c:pt idx="408">
                  <c:v>8.4955180000000005E-3</c:v>
                </c:pt>
                <c:pt idx="409">
                  <c:v>4.9881980000000001E-3</c:v>
                </c:pt>
                <c:pt idx="410">
                  <c:v>2.474731E-3</c:v>
                </c:pt>
                <c:pt idx="411">
                  <c:v>2.9455549999999999E-3</c:v>
                </c:pt>
                <c:pt idx="412">
                  <c:v>-1.9945900000000001E-3</c:v>
                </c:pt>
                <c:pt idx="413">
                  <c:v>4.7763440000000001E-3</c:v>
                </c:pt>
                <c:pt idx="414">
                  <c:v>1.0505410000000001E-3</c:v>
                </c:pt>
                <c:pt idx="415">
                  <c:v>4.9998299999999999E-5</c:v>
                </c:pt>
                <c:pt idx="416">
                  <c:v>-1.691328E-3</c:v>
                </c:pt>
                <c:pt idx="417">
                  <c:v>3.3149120000000002E-3</c:v>
                </c:pt>
                <c:pt idx="418">
                  <c:v>-5.4423099999999995E-4</c:v>
                </c:pt>
                <c:pt idx="419">
                  <c:v>-7.7941499999999999E-4</c:v>
                </c:pt>
                <c:pt idx="420">
                  <c:v>-1.535626E-3</c:v>
                </c:pt>
                <c:pt idx="421">
                  <c:v>5.0232790000000003E-3</c:v>
                </c:pt>
                <c:pt idx="422">
                  <c:v>-3.0778849999999998E-3</c:v>
                </c:pt>
                <c:pt idx="423">
                  <c:v>-6.5664729999999998E-3</c:v>
                </c:pt>
                <c:pt idx="424">
                  <c:v>3.639443E-3</c:v>
                </c:pt>
                <c:pt idx="425">
                  <c:v>8.8151199999999999E-4</c:v>
                </c:pt>
                <c:pt idx="426">
                  <c:v>-5.98045E-3</c:v>
                </c:pt>
                <c:pt idx="427">
                  <c:v>-7.1038700000000004E-4</c:v>
                </c:pt>
                <c:pt idx="428">
                  <c:v>7.4565200000000003E-3</c:v>
                </c:pt>
                <c:pt idx="429">
                  <c:v>1.2948219999999999E-3</c:v>
                </c:pt>
                <c:pt idx="430">
                  <c:v>4.8792380000000002E-3</c:v>
                </c:pt>
                <c:pt idx="431">
                  <c:v>-4.77403E-4</c:v>
                </c:pt>
                <c:pt idx="432">
                  <c:v>-8.0456099999999999E-3</c:v>
                </c:pt>
                <c:pt idx="433">
                  <c:v>-5.7932399999999998E-3</c:v>
                </c:pt>
                <c:pt idx="434">
                  <c:v>7.801962E-3</c:v>
                </c:pt>
                <c:pt idx="435">
                  <c:v>-1.6300884000000002E-2</c:v>
                </c:pt>
                <c:pt idx="436">
                  <c:v>8.5392679999999992E-3</c:v>
                </c:pt>
                <c:pt idx="437">
                  <c:v>-2.5500879999999998E-3</c:v>
                </c:pt>
                <c:pt idx="438">
                  <c:v>-2.789812E-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sp500'!$F$1</c:f>
              <c:strCache>
                <c:ptCount val="1"/>
                <c:pt idx="0">
                  <c:v>GARCH-EVT (0.01)</c:v>
                </c:pt>
              </c:strCache>
            </c:strRef>
          </c:tx>
          <c:spPr>
            <a:ln w="31750">
              <a:prstDash val="sysDash"/>
            </a:ln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F$2:$F$443</c:f>
              <c:numCache>
                <c:formatCode>General</c:formatCode>
                <c:ptCount val="442"/>
                <c:pt idx="0">
                  <c:v>-3.5087276114937997E-2</c:v>
                </c:pt>
                <c:pt idx="1">
                  <c:v>-3.3293014099036997E-2</c:v>
                </c:pt>
                <c:pt idx="2">
                  <c:v>-3.1806771676407997E-2</c:v>
                </c:pt>
                <c:pt idx="3">
                  <c:v>-3.0402065997572003E-2</c:v>
                </c:pt>
                <c:pt idx="4">
                  <c:v>-2.9126295646752998E-2</c:v>
                </c:pt>
                <c:pt idx="5">
                  <c:v>-2.7780966805325998E-2</c:v>
                </c:pt>
                <c:pt idx="6">
                  <c:v>-2.7265624549271998E-2</c:v>
                </c:pt>
                <c:pt idx="7">
                  <c:v>-2.6006857180909004E-2</c:v>
                </c:pt>
                <c:pt idx="8">
                  <c:v>-2.4896187095843E-2</c:v>
                </c:pt>
                <c:pt idx="9">
                  <c:v>-2.3807537980260998E-2</c:v>
                </c:pt>
                <c:pt idx="10">
                  <c:v>-2.2822436338214E-2</c:v>
                </c:pt>
                <c:pt idx="11">
                  <c:v>-2.2382146044756E-2</c:v>
                </c:pt>
                <c:pt idx="12">
                  <c:v>-2.1639625660834001E-2</c:v>
                </c:pt>
                <c:pt idx="13">
                  <c:v>-2.1091037348830999E-2</c:v>
                </c:pt>
                <c:pt idx="14">
                  <c:v>-2.0289615184543999E-2</c:v>
                </c:pt>
                <c:pt idx="15">
                  <c:v>-1.9553996581511999E-2</c:v>
                </c:pt>
                <c:pt idx="16">
                  <c:v>-1.9420500313753E-2</c:v>
                </c:pt>
                <c:pt idx="17">
                  <c:v>-1.8886916120584001E-2</c:v>
                </c:pt>
                <c:pt idx="18">
                  <c:v>-1.8742351043459001E-2</c:v>
                </c:pt>
                <c:pt idx="19">
                  <c:v>-1.8661415893477001E-2</c:v>
                </c:pt>
                <c:pt idx="20">
                  <c:v>-1.8317288340570996E-2</c:v>
                </c:pt>
                <c:pt idx="21">
                  <c:v>-1.9921640796596998E-2</c:v>
                </c:pt>
                <c:pt idx="22">
                  <c:v>-2.2665286637948995E-2</c:v>
                </c:pt>
                <c:pt idx="23">
                  <c:v>-2.3670437267116002E-2</c:v>
                </c:pt>
                <c:pt idx="24">
                  <c:v>-2.2598077644242997E-2</c:v>
                </c:pt>
                <c:pt idx="25">
                  <c:v>-2.1783249356921996E-2</c:v>
                </c:pt>
                <c:pt idx="26">
                  <c:v>-2.1443414425419E-2</c:v>
                </c:pt>
                <c:pt idx="27">
                  <c:v>-2.0621805070245001E-2</c:v>
                </c:pt>
                <c:pt idx="28">
                  <c:v>-1.9858448215197999E-2</c:v>
                </c:pt>
                <c:pt idx="29">
                  <c:v>-1.9128292181468998E-2</c:v>
                </c:pt>
                <c:pt idx="30">
                  <c:v>-1.8462891315562998E-2</c:v>
                </c:pt>
                <c:pt idx="31">
                  <c:v>-1.7934822274402001E-2</c:v>
                </c:pt>
                <c:pt idx="32">
                  <c:v>-1.8510904856120999E-2</c:v>
                </c:pt>
                <c:pt idx="33">
                  <c:v>-2.2026646401768001E-2</c:v>
                </c:pt>
                <c:pt idx="34">
                  <c:v>-2.2173241105622001E-2</c:v>
                </c:pt>
                <c:pt idx="35">
                  <c:v>-2.2618076838508E-2</c:v>
                </c:pt>
                <c:pt idx="36">
                  <c:v>-2.8481094587209998E-2</c:v>
                </c:pt>
                <c:pt idx="37">
                  <c:v>-2.7541925118396999E-2</c:v>
                </c:pt>
                <c:pt idx="38">
                  <c:v>-2.8630706244391999E-2</c:v>
                </c:pt>
                <c:pt idx="39">
                  <c:v>-2.7229395670824004E-2</c:v>
                </c:pt>
                <c:pt idx="40">
                  <c:v>-2.5957646764923001E-2</c:v>
                </c:pt>
                <c:pt idx="41">
                  <c:v>-2.5026914683775998E-2</c:v>
                </c:pt>
                <c:pt idx="42">
                  <c:v>-2.5325504986689999E-2</c:v>
                </c:pt>
                <c:pt idx="43">
                  <c:v>-2.4173770567742999E-2</c:v>
                </c:pt>
                <c:pt idx="44">
                  <c:v>-2.3129191845795E-2</c:v>
                </c:pt>
                <c:pt idx="45">
                  <c:v>-2.2435992730385001E-2</c:v>
                </c:pt>
                <c:pt idx="46">
                  <c:v>-2.1657896063999999E-2</c:v>
                </c:pt>
                <c:pt idx="47">
                  <c:v>-2.1006092221152E-2</c:v>
                </c:pt>
                <c:pt idx="48">
                  <c:v>-2.0189621978493E-2</c:v>
                </c:pt>
                <c:pt idx="49">
                  <c:v>-2.0013449852252996E-2</c:v>
                </c:pt>
                <c:pt idx="50">
                  <c:v>-1.940364704549E-2</c:v>
                </c:pt>
                <c:pt idx="51">
                  <c:v>-1.9682925823033E-2</c:v>
                </c:pt>
                <c:pt idx="52">
                  <c:v>-1.9238742191456999E-2</c:v>
                </c:pt>
                <c:pt idx="53">
                  <c:v>-1.9446401306024999E-2</c:v>
                </c:pt>
                <c:pt idx="54">
                  <c:v>-2.0676830693539001E-2</c:v>
                </c:pt>
                <c:pt idx="55">
                  <c:v>-2.0814529295829998E-2</c:v>
                </c:pt>
                <c:pt idx="56">
                  <c:v>-2.0396823879126998E-2</c:v>
                </c:pt>
                <c:pt idx="57">
                  <c:v>-2.0777094410545E-2</c:v>
                </c:pt>
                <c:pt idx="58">
                  <c:v>-1.9998517475245999E-2</c:v>
                </c:pt>
                <c:pt idx="59">
                  <c:v>-1.9521316545552999E-2</c:v>
                </c:pt>
                <c:pt idx="60">
                  <c:v>-1.9466658612457E-2</c:v>
                </c:pt>
                <c:pt idx="61">
                  <c:v>-1.9234944766921998E-2</c:v>
                </c:pt>
                <c:pt idx="62">
                  <c:v>-2.1567062226731E-2</c:v>
                </c:pt>
                <c:pt idx="63">
                  <c:v>-2.0944875406534998E-2</c:v>
                </c:pt>
                <c:pt idx="64">
                  <c:v>-2.0679265652875999E-2</c:v>
                </c:pt>
                <c:pt idx="65">
                  <c:v>-2.0614746230834001E-2</c:v>
                </c:pt>
                <c:pt idx="66">
                  <c:v>-1.9968576977797997E-2</c:v>
                </c:pt>
                <c:pt idx="67">
                  <c:v>-2.2196184112844998E-2</c:v>
                </c:pt>
                <c:pt idx="68">
                  <c:v>-2.1426142523657998E-2</c:v>
                </c:pt>
                <c:pt idx="69">
                  <c:v>-2.0844973679991999E-2</c:v>
                </c:pt>
                <c:pt idx="70">
                  <c:v>-3.0735601651732999E-2</c:v>
                </c:pt>
                <c:pt idx="71">
                  <c:v>-3.1945244264678999E-2</c:v>
                </c:pt>
                <c:pt idx="72">
                  <c:v>-3.3614871496907998E-2</c:v>
                </c:pt>
                <c:pt idx="73">
                  <c:v>-3.2561910140080003E-2</c:v>
                </c:pt>
                <c:pt idx="74">
                  <c:v>-3.1753584124712998E-2</c:v>
                </c:pt>
                <c:pt idx="75">
                  <c:v>-3.0286890900640996E-2</c:v>
                </c:pt>
                <c:pt idx="76">
                  <c:v>-3.0179502437444002E-2</c:v>
                </c:pt>
                <c:pt idx="77">
                  <c:v>-2.8611749836838E-2</c:v>
                </c:pt>
                <c:pt idx="78">
                  <c:v>-2.7342563668317998E-2</c:v>
                </c:pt>
                <c:pt idx="79">
                  <c:v>-2.6124036133521995E-2</c:v>
                </c:pt>
                <c:pt idx="80">
                  <c:v>-2.5644774217595999E-2</c:v>
                </c:pt>
                <c:pt idx="81">
                  <c:v>-2.4492093077327998E-2</c:v>
                </c:pt>
                <c:pt idx="82">
                  <c:v>-2.5303347298086001E-2</c:v>
                </c:pt>
                <c:pt idx="83">
                  <c:v>-2.5527586161216E-2</c:v>
                </c:pt>
                <c:pt idx="84">
                  <c:v>-2.6078001892875E-2</c:v>
                </c:pt>
                <c:pt idx="85">
                  <c:v>-2.4868117000867995E-2</c:v>
                </c:pt>
                <c:pt idx="86">
                  <c:v>-2.4111537465998999E-2</c:v>
                </c:pt>
                <c:pt idx="87">
                  <c:v>-2.3262246899131998E-2</c:v>
                </c:pt>
                <c:pt idx="88">
                  <c:v>-2.2668568815361997E-2</c:v>
                </c:pt>
                <c:pt idx="89">
                  <c:v>-2.1971967132437001E-2</c:v>
                </c:pt>
                <c:pt idx="90">
                  <c:v>-2.1069905065176999E-2</c:v>
                </c:pt>
                <c:pt idx="91">
                  <c:v>-2.2173206591346001E-2</c:v>
                </c:pt>
                <c:pt idx="92">
                  <c:v>-2.1646246405366002E-2</c:v>
                </c:pt>
                <c:pt idx="93">
                  <c:v>-2.1508599213959E-2</c:v>
                </c:pt>
                <c:pt idx="94">
                  <c:v>-2.2568345498119997E-2</c:v>
                </c:pt>
                <c:pt idx="95">
                  <c:v>-2.1661463687160001E-2</c:v>
                </c:pt>
                <c:pt idx="96">
                  <c:v>-2.0796549557800002E-2</c:v>
                </c:pt>
                <c:pt idx="97">
                  <c:v>-2.1825256170081998E-2</c:v>
                </c:pt>
                <c:pt idx="98">
                  <c:v>-2.1225250390321002E-2</c:v>
                </c:pt>
                <c:pt idx="99">
                  <c:v>-2.0411579202361998E-2</c:v>
                </c:pt>
                <c:pt idx="100">
                  <c:v>-2.0349467360531E-2</c:v>
                </c:pt>
                <c:pt idx="101">
                  <c:v>-2.0974947752936998E-2</c:v>
                </c:pt>
                <c:pt idx="102">
                  <c:v>-2.0336455690839E-2</c:v>
                </c:pt>
                <c:pt idx="103">
                  <c:v>-2.4408727728171001E-2</c:v>
                </c:pt>
                <c:pt idx="104">
                  <c:v>-2.3813615560883999E-2</c:v>
                </c:pt>
                <c:pt idx="105">
                  <c:v>-2.3555623811001999E-2</c:v>
                </c:pt>
                <c:pt idx="106">
                  <c:v>-2.6491361477126999E-2</c:v>
                </c:pt>
                <c:pt idx="107">
                  <c:v>-2.6309400213812999E-2</c:v>
                </c:pt>
                <c:pt idx="108">
                  <c:v>-2.7605582807792999E-2</c:v>
                </c:pt>
                <c:pt idx="109">
                  <c:v>-2.6253267764254001E-2</c:v>
                </c:pt>
                <c:pt idx="110">
                  <c:v>-2.7113344568972995E-2</c:v>
                </c:pt>
                <c:pt idx="111">
                  <c:v>-2.7250609303848001E-2</c:v>
                </c:pt>
                <c:pt idx="112">
                  <c:v>-2.9171096437025E-2</c:v>
                </c:pt>
                <c:pt idx="113">
                  <c:v>-2.8413039540414003E-2</c:v>
                </c:pt>
                <c:pt idx="114">
                  <c:v>-2.7759209651248999E-2</c:v>
                </c:pt>
                <c:pt idx="115">
                  <c:v>-2.7223084939982996E-2</c:v>
                </c:pt>
                <c:pt idx="116">
                  <c:v>-2.9493413909695999E-2</c:v>
                </c:pt>
                <c:pt idx="117">
                  <c:v>-3.7699058611608001E-2</c:v>
                </c:pt>
                <c:pt idx="118">
                  <c:v>-3.5574777586269E-2</c:v>
                </c:pt>
                <c:pt idx="119">
                  <c:v>-3.5815802261034001E-2</c:v>
                </c:pt>
                <c:pt idx="120">
                  <c:v>-3.4848839439741999E-2</c:v>
                </c:pt>
                <c:pt idx="121">
                  <c:v>-3.4054341444228996E-2</c:v>
                </c:pt>
                <c:pt idx="122">
                  <c:v>-3.2565547694911996E-2</c:v>
                </c:pt>
                <c:pt idx="123">
                  <c:v>-3.1166852223868998E-2</c:v>
                </c:pt>
                <c:pt idx="124">
                  <c:v>-2.9839121408133999E-2</c:v>
                </c:pt>
                <c:pt idx="125">
                  <c:v>-2.8312196481980002E-2</c:v>
                </c:pt>
                <c:pt idx="126">
                  <c:v>-2.6863232707462999E-2</c:v>
                </c:pt>
                <c:pt idx="127">
                  <c:v>-2.7100289468040998E-2</c:v>
                </c:pt>
                <c:pt idx="128">
                  <c:v>-2.6105355623127997E-2</c:v>
                </c:pt>
                <c:pt idx="129">
                  <c:v>-2.5605282890415002E-2</c:v>
                </c:pt>
                <c:pt idx="130">
                  <c:v>-2.4375039882224999E-2</c:v>
                </c:pt>
                <c:pt idx="131">
                  <c:v>-2.6307600890478001E-2</c:v>
                </c:pt>
                <c:pt idx="132">
                  <c:v>-2.5117806592124998E-2</c:v>
                </c:pt>
                <c:pt idx="133">
                  <c:v>-2.393193726995E-2</c:v>
                </c:pt>
                <c:pt idx="134">
                  <c:v>-2.3257208387253998E-2</c:v>
                </c:pt>
                <c:pt idx="135">
                  <c:v>-2.2276472910525001E-2</c:v>
                </c:pt>
                <c:pt idx="136">
                  <c:v>-2.1703721547584997E-2</c:v>
                </c:pt>
                <c:pt idx="137">
                  <c:v>-2.0786864492072E-2</c:v>
                </c:pt>
                <c:pt idx="138">
                  <c:v>-1.9969984034428002E-2</c:v>
                </c:pt>
                <c:pt idx="139">
                  <c:v>-1.9373230119431997E-2</c:v>
                </c:pt>
                <c:pt idx="140">
                  <c:v>-1.9204293045943999E-2</c:v>
                </c:pt>
                <c:pt idx="141">
                  <c:v>-1.8562134053687999E-2</c:v>
                </c:pt>
                <c:pt idx="142">
                  <c:v>-1.7892123775904999E-2</c:v>
                </c:pt>
                <c:pt idx="143">
                  <c:v>-1.7893337952437999E-2</c:v>
                </c:pt>
                <c:pt idx="144">
                  <c:v>-1.7257384679637E-2</c:v>
                </c:pt>
                <c:pt idx="145">
                  <c:v>-1.6738733212483998E-2</c:v>
                </c:pt>
                <c:pt idx="146">
                  <c:v>-2.0096999804319001E-2</c:v>
                </c:pt>
                <c:pt idx="147">
                  <c:v>-1.9327503265574E-2</c:v>
                </c:pt>
                <c:pt idx="148">
                  <c:v>-1.8726458500596999E-2</c:v>
                </c:pt>
                <c:pt idx="149">
                  <c:v>-1.9217247898961998E-2</c:v>
                </c:pt>
                <c:pt idx="150">
                  <c:v>-1.907896246653E-2</c:v>
                </c:pt>
                <c:pt idx="151">
                  <c:v>-1.8596239074027E-2</c:v>
                </c:pt>
                <c:pt idx="152">
                  <c:v>-1.8459989415394996E-2</c:v>
                </c:pt>
                <c:pt idx="153">
                  <c:v>-1.7882878573277999E-2</c:v>
                </c:pt>
                <c:pt idx="154">
                  <c:v>-1.7404116807985003E-2</c:v>
                </c:pt>
                <c:pt idx="155">
                  <c:v>-1.7874763321642E-2</c:v>
                </c:pt>
                <c:pt idx="156">
                  <c:v>-2.2986616631176002E-2</c:v>
                </c:pt>
                <c:pt idx="157">
                  <c:v>-2.2273573706778998E-2</c:v>
                </c:pt>
                <c:pt idx="158">
                  <c:v>-2.2269984126458999E-2</c:v>
                </c:pt>
                <c:pt idx="159">
                  <c:v>-2.1462736821709998E-2</c:v>
                </c:pt>
                <c:pt idx="160">
                  <c:v>-2.1513272336613997E-2</c:v>
                </c:pt>
                <c:pt idx="161">
                  <c:v>-2.1982518034493997E-2</c:v>
                </c:pt>
                <c:pt idx="162">
                  <c:v>-2.1263425609254E-2</c:v>
                </c:pt>
                <c:pt idx="163">
                  <c:v>-2.0905770470711998E-2</c:v>
                </c:pt>
                <c:pt idx="164">
                  <c:v>-2.5891630467832001E-2</c:v>
                </c:pt>
                <c:pt idx="165">
                  <c:v>-2.4645234685725995E-2</c:v>
                </c:pt>
                <c:pt idx="166">
                  <c:v>-2.3489428304746998E-2</c:v>
                </c:pt>
                <c:pt idx="167">
                  <c:v>-2.2731331099073999E-2</c:v>
                </c:pt>
                <c:pt idx="168">
                  <c:v>-2.1972179354505E-2</c:v>
                </c:pt>
                <c:pt idx="169">
                  <c:v>-2.2222695267305997E-2</c:v>
                </c:pt>
                <c:pt idx="170">
                  <c:v>-2.1253844456939001E-2</c:v>
                </c:pt>
                <c:pt idx="171">
                  <c:v>-2.0386094261439003E-2</c:v>
                </c:pt>
                <c:pt idx="172">
                  <c:v>-2.1519029887007997E-2</c:v>
                </c:pt>
                <c:pt idx="173">
                  <c:v>-2.1575558540138998E-2</c:v>
                </c:pt>
                <c:pt idx="174">
                  <c:v>-2.0783458325747999E-2</c:v>
                </c:pt>
                <c:pt idx="175">
                  <c:v>-2.0358675426995002E-2</c:v>
                </c:pt>
                <c:pt idx="176">
                  <c:v>-1.9643500422462001E-2</c:v>
                </c:pt>
                <c:pt idx="177">
                  <c:v>-1.9500772197112999E-2</c:v>
                </c:pt>
                <c:pt idx="178">
                  <c:v>-1.9052259202115999E-2</c:v>
                </c:pt>
                <c:pt idx="179">
                  <c:v>-2.1456936894894998E-2</c:v>
                </c:pt>
                <c:pt idx="180">
                  <c:v>-2.0712114050821E-2</c:v>
                </c:pt>
                <c:pt idx="181">
                  <c:v>-2.1312223494706E-2</c:v>
                </c:pt>
                <c:pt idx="182">
                  <c:v>-2.1098170952446999E-2</c:v>
                </c:pt>
                <c:pt idx="183">
                  <c:v>-2.0546454468697999E-2</c:v>
                </c:pt>
                <c:pt idx="184">
                  <c:v>-2.0059982574133998E-2</c:v>
                </c:pt>
                <c:pt idx="185">
                  <c:v>-1.9493333970888996E-2</c:v>
                </c:pt>
                <c:pt idx="186">
                  <c:v>-1.9370561949937998E-2</c:v>
                </c:pt>
                <c:pt idx="187">
                  <c:v>-1.9837008008008E-2</c:v>
                </c:pt>
                <c:pt idx="188">
                  <c:v>-2.0354932439148002E-2</c:v>
                </c:pt>
                <c:pt idx="189">
                  <c:v>-1.9581106288334999E-2</c:v>
                </c:pt>
                <c:pt idx="190">
                  <c:v>-2.1249667255973E-2</c:v>
                </c:pt>
                <c:pt idx="191">
                  <c:v>-2.1216966573602E-2</c:v>
                </c:pt>
                <c:pt idx="192">
                  <c:v>-2.2256669883871E-2</c:v>
                </c:pt>
                <c:pt idx="193">
                  <c:v>-2.4880596038783998E-2</c:v>
                </c:pt>
                <c:pt idx="194">
                  <c:v>-2.3506492509025003E-2</c:v>
                </c:pt>
                <c:pt idx="195">
                  <c:v>-2.9955631186287999E-2</c:v>
                </c:pt>
                <c:pt idx="196">
                  <c:v>-2.8546319600076E-2</c:v>
                </c:pt>
                <c:pt idx="197">
                  <c:v>-2.7451062176592E-2</c:v>
                </c:pt>
                <c:pt idx="198">
                  <c:v>-2.7514199899110997E-2</c:v>
                </c:pt>
                <c:pt idx="199">
                  <c:v>-2.8993763079681E-2</c:v>
                </c:pt>
                <c:pt idx="200">
                  <c:v>-2.7994026734569997E-2</c:v>
                </c:pt>
                <c:pt idx="201">
                  <c:v>-2.7103477894741997E-2</c:v>
                </c:pt>
                <c:pt idx="202">
                  <c:v>-2.5613400437621999E-2</c:v>
                </c:pt>
                <c:pt idx="203">
                  <c:v>-2.4856306749769002E-2</c:v>
                </c:pt>
                <c:pt idx="204">
                  <c:v>-2.4239206033780002E-2</c:v>
                </c:pt>
                <c:pt idx="205">
                  <c:v>-2.3165408362170996E-2</c:v>
                </c:pt>
                <c:pt idx="206">
                  <c:v>-2.2499779610990998E-2</c:v>
                </c:pt>
                <c:pt idx="207">
                  <c:v>-2.1369723661549E-2</c:v>
                </c:pt>
                <c:pt idx="208">
                  <c:v>-2.0975857272742E-2</c:v>
                </c:pt>
                <c:pt idx="209">
                  <c:v>-2.0900309801588999E-2</c:v>
                </c:pt>
                <c:pt idx="210">
                  <c:v>-2.0566892983453995E-2</c:v>
                </c:pt>
                <c:pt idx="211">
                  <c:v>-1.9797579274693E-2</c:v>
                </c:pt>
                <c:pt idx="212">
                  <c:v>-1.9275428681745997E-2</c:v>
                </c:pt>
                <c:pt idx="213">
                  <c:v>-1.8913104644943998E-2</c:v>
                </c:pt>
                <c:pt idx="214">
                  <c:v>-1.8460995799993E-2</c:v>
                </c:pt>
                <c:pt idx="215">
                  <c:v>-2.2787002376711999E-2</c:v>
                </c:pt>
                <c:pt idx="216">
                  <c:v>-2.5040062163077997E-2</c:v>
                </c:pt>
                <c:pt idx="217">
                  <c:v>-2.3695651931149996E-2</c:v>
                </c:pt>
                <c:pt idx="218">
                  <c:v>-2.2776352490099998E-2</c:v>
                </c:pt>
                <c:pt idx="219">
                  <c:v>-2.2896242167136E-2</c:v>
                </c:pt>
                <c:pt idx="220">
                  <c:v>-2.2210929111966999E-2</c:v>
                </c:pt>
                <c:pt idx="221">
                  <c:v>-2.1471281998928001E-2</c:v>
                </c:pt>
                <c:pt idx="222">
                  <c:v>-2.1037528030384001E-2</c:v>
                </c:pt>
                <c:pt idx="223">
                  <c:v>-2.0388520802469997E-2</c:v>
                </c:pt>
                <c:pt idx="224">
                  <c:v>-2.0094360712097997E-2</c:v>
                </c:pt>
                <c:pt idx="225">
                  <c:v>-2.0565871826427003E-2</c:v>
                </c:pt>
                <c:pt idx="226">
                  <c:v>-2.0126663321392999E-2</c:v>
                </c:pt>
                <c:pt idx="227">
                  <c:v>-1.9442456354255001E-2</c:v>
                </c:pt>
                <c:pt idx="228">
                  <c:v>-1.8979687938158997E-2</c:v>
                </c:pt>
                <c:pt idx="229">
                  <c:v>-1.8397902762945999E-2</c:v>
                </c:pt>
                <c:pt idx="230">
                  <c:v>-1.7770805694074999E-2</c:v>
                </c:pt>
                <c:pt idx="231">
                  <c:v>-1.7539709207198002E-2</c:v>
                </c:pt>
                <c:pt idx="232">
                  <c:v>-1.7461476673269E-2</c:v>
                </c:pt>
                <c:pt idx="233">
                  <c:v>-1.7077401210733999E-2</c:v>
                </c:pt>
                <c:pt idx="234">
                  <c:v>-1.7328261753880997E-2</c:v>
                </c:pt>
                <c:pt idx="235">
                  <c:v>-1.9566624970281998E-2</c:v>
                </c:pt>
                <c:pt idx="236">
                  <c:v>-1.8876441829037E-2</c:v>
                </c:pt>
                <c:pt idx="237">
                  <c:v>-1.8631376423517001E-2</c:v>
                </c:pt>
                <c:pt idx="238">
                  <c:v>-2.1432848371615E-2</c:v>
                </c:pt>
                <c:pt idx="239">
                  <c:v>-2.1022640919434999E-2</c:v>
                </c:pt>
                <c:pt idx="240">
                  <c:v>-2.0201710435095999E-2</c:v>
                </c:pt>
                <c:pt idx="241">
                  <c:v>-2.0147791368371998E-2</c:v>
                </c:pt>
                <c:pt idx="242">
                  <c:v>-1.9749454053091999E-2</c:v>
                </c:pt>
                <c:pt idx="243">
                  <c:v>-2.4270924396195E-2</c:v>
                </c:pt>
                <c:pt idx="244">
                  <c:v>-2.3170024651539996E-2</c:v>
                </c:pt>
                <c:pt idx="245">
                  <c:v>-2.2474511859778001E-2</c:v>
                </c:pt>
                <c:pt idx="246">
                  <c:v>-2.1927799536129996E-2</c:v>
                </c:pt>
                <c:pt idx="247">
                  <c:v>-2.1095882726546E-2</c:v>
                </c:pt>
                <c:pt idx="248">
                  <c:v>-2.0598534938891001E-2</c:v>
                </c:pt>
                <c:pt idx="249">
                  <c:v>-1.9821951557902999E-2</c:v>
                </c:pt>
                <c:pt idx="250">
                  <c:v>-1.9120019157467999E-2</c:v>
                </c:pt>
                <c:pt idx="251">
                  <c:v>-1.8694601998979002E-2</c:v>
                </c:pt>
                <c:pt idx="252">
                  <c:v>-2.0333199288360998E-2</c:v>
                </c:pt>
                <c:pt idx="253">
                  <c:v>-1.9591806097240001E-2</c:v>
                </c:pt>
                <c:pt idx="254">
                  <c:v>-1.9146913166383998E-2</c:v>
                </c:pt>
                <c:pt idx="255">
                  <c:v>-1.9159265259004001E-2</c:v>
                </c:pt>
                <c:pt idx="256">
                  <c:v>-1.8509527494056998E-2</c:v>
                </c:pt>
                <c:pt idx="257">
                  <c:v>-1.7910079444569998E-2</c:v>
                </c:pt>
                <c:pt idx="258">
                  <c:v>-1.7419352679758002E-2</c:v>
                </c:pt>
                <c:pt idx="259">
                  <c:v>-2.1268694794439002E-2</c:v>
                </c:pt>
                <c:pt idx="260">
                  <c:v>-2.2320481683247E-2</c:v>
                </c:pt>
                <c:pt idx="261">
                  <c:v>-2.1820411670743001E-2</c:v>
                </c:pt>
                <c:pt idx="262">
                  <c:v>-2.1073269677253998E-2</c:v>
                </c:pt>
                <c:pt idx="263">
                  <c:v>-2.079085185336E-2</c:v>
                </c:pt>
                <c:pt idx="264">
                  <c:v>-2.0067736194117003E-2</c:v>
                </c:pt>
                <c:pt idx="265">
                  <c:v>-1.9323077244170997E-2</c:v>
                </c:pt>
                <c:pt idx="266">
                  <c:v>-2.0834547102803001E-2</c:v>
                </c:pt>
                <c:pt idx="267">
                  <c:v>-2.8959708206983001E-2</c:v>
                </c:pt>
                <c:pt idx="268">
                  <c:v>-2.7910370875252999E-2</c:v>
                </c:pt>
                <c:pt idx="269">
                  <c:v>-2.6896048314917997E-2</c:v>
                </c:pt>
                <c:pt idx="270">
                  <c:v>-2.7704871601774997E-2</c:v>
                </c:pt>
                <c:pt idx="271">
                  <c:v>-2.8123438497323999E-2</c:v>
                </c:pt>
                <c:pt idx="272">
                  <c:v>-2.7528401713130996E-2</c:v>
                </c:pt>
                <c:pt idx="273">
                  <c:v>-3.4695430164997994E-2</c:v>
                </c:pt>
                <c:pt idx="274">
                  <c:v>-3.3295792400051996E-2</c:v>
                </c:pt>
                <c:pt idx="275">
                  <c:v>-3.1429028680959994E-2</c:v>
                </c:pt>
                <c:pt idx="276">
                  <c:v>-3.138997512859E-2</c:v>
                </c:pt>
                <c:pt idx="277">
                  <c:v>-3.1970400704577004E-2</c:v>
                </c:pt>
                <c:pt idx="278">
                  <c:v>-3.0249835598352998E-2</c:v>
                </c:pt>
                <c:pt idx="279">
                  <c:v>-3.0185991627333E-2</c:v>
                </c:pt>
                <c:pt idx="280">
                  <c:v>-2.8579326970770997E-2</c:v>
                </c:pt>
                <c:pt idx="281">
                  <c:v>-2.7465628225139999E-2</c:v>
                </c:pt>
                <c:pt idx="282">
                  <c:v>-2.6345199525572998E-2</c:v>
                </c:pt>
                <c:pt idx="283">
                  <c:v>-2.4985956142906E-2</c:v>
                </c:pt>
                <c:pt idx="284">
                  <c:v>-2.4804061401390999E-2</c:v>
                </c:pt>
                <c:pt idx="285">
                  <c:v>-2.4107439366225999E-2</c:v>
                </c:pt>
                <c:pt idx="286">
                  <c:v>-2.3144453203444999E-2</c:v>
                </c:pt>
                <c:pt idx="287">
                  <c:v>-2.2614774034643997E-2</c:v>
                </c:pt>
                <c:pt idx="288">
                  <c:v>-2.1691895033964001E-2</c:v>
                </c:pt>
                <c:pt idx="289">
                  <c:v>-2.0779670024942E-2</c:v>
                </c:pt>
                <c:pt idx="290">
                  <c:v>-2.0436666797331998E-2</c:v>
                </c:pt>
                <c:pt idx="291">
                  <c:v>-1.9621492439284998E-2</c:v>
                </c:pt>
                <c:pt idx="292">
                  <c:v>-2.0579247925888E-2</c:v>
                </c:pt>
                <c:pt idx="293">
                  <c:v>-2.4155091211539997E-2</c:v>
                </c:pt>
                <c:pt idx="294">
                  <c:v>-2.3065635829183001E-2</c:v>
                </c:pt>
                <c:pt idx="295">
                  <c:v>-2.2064060326546998E-2</c:v>
                </c:pt>
                <c:pt idx="296">
                  <c:v>-2.1144890816149998E-2</c:v>
                </c:pt>
                <c:pt idx="297">
                  <c:v>-2.0335146504235999E-2</c:v>
                </c:pt>
                <c:pt idx="298">
                  <c:v>-2.0378561074123003E-2</c:v>
                </c:pt>
                <c:pt idx="299">
                  <c:v>-1.9593616598320998E-2</c:v>
                </c:pt>
                <c:pt idx="300">
                  <c:v>-2.2606332985446998E-2</c:v>
                </c:pt>
                <c:pt idx="301">
                  <c:v>-2.1848052764001001E-2</c:v>
                </c:pt>
                <c:pt idx="302">
                  <c:v>-2.2621635344592998E-2</c:v>
                </c:pt>
                <c:pt idx="303">
                  <c:v>-2.2458762979852998E-2</c:v>
                </c:pt>
                <c:pt idx="304">
                  <c:v>-2.2505503007984998E-2</c:v>
                </c:pt>
                <c:pt idx="305">
                  <c:v>-2.2004696525489E-2</c:v>
                </c:pt>
                <c:pt idx="306">
                  <c:v>-2.1396163278028998E-2</c:v>
                </c:pt>
                <c:pt idx="307">
                  <c:v>-2.1252070701996001E-2</c:v>
                </c:pt>
                <c:pt idx="308">
                  <c:v>-2.0682283019615E-2</c:v>
                </c:pt>
                <c:pt idx="309">
                  <c:v>-2.1244799849316001E-2</c:v>
                </c:pt>
                <c:pt idx="310">
                  <c:v>-2.0562052182126998E-2</c:v>
                </c:pt>
                <c:pt idx="311">
                  <c:v>-2.0131805716267995E-2</c:v>
                </c:pt>
                <c:pt idx="312">
                  <c:v>-2.0551639914492E-2</c:v>
                </c:pt>
                <c:pt idx="313">
                  <c:v>-2.0620284489769998E-2</c:v>
                </c:pt>
                <c:pt idx="314">
                  <c:v>-1.9924348748955E-2</c:v>
                </c:pt>
                <c:pt idx="315">
                  <c:v>-1.9291640118181998E-2</c:v>
                </c:pt>
                <c:pt idx="316">
                  <c:v>-2.2643203472268E-2</c:v>
                </c:pt>
                <c:pt idx="317">
                  <c:v>-2.4279541672270998E-2</c:v>
                </c:pt>
                <c:pt idx="318">
                  <c:v>-2.3313692392252998E-2</c:v>
                </c:pt>
                <c:pt idx="319">
                  <c:v>-2.4209004633329999E-2</c:v>
                </c:pt>
                <c:pt idx="320">
                  <c:v>-3.1131500683760999E-2</c:v>
                </c:pt>
                <c:pt idx="321">
                  <c:v>-3.0834781102274E-2</c:v>
                </c:pt>
                <c:pt idx="322">
                  <c:v>-2.9875525956736995E-2</c:v>
                </c:pt>
                <c:pt idx="323">
                  <c:v>-2.8686281179671001E-2</c:v>
                </c:pt>
                <c:pt idx="324">
                  <c:v>-2.8678248450201997E-2</c:v>
                </c:pt>
                <c:pt idx="325">
                  <c:v>-2.7282051319797999E-2</c:v>
                </c:pt>
                <c:pt idx="326">
                  <c:v>-2.6010766693132001E-2</c:v>
                </c:pt>
                <c:pt idx="327">
                  <c:v>-2.4890410045016999E-2</c:v>
                </c:pt>
                <c:pt idx="328">
                  <c:v>-2.3858932728791003E-2</c:v>
                </c:pt>
                <c:pt idx="329">
                  <c:v>-2.2770719700004997E-2</c:v>
                </c:pt>
                <c:pt idx="330">
                  <c:v>-2.3383238407006998E-2</c:v>
                </c:pt>
                <c:pt idx="331">
                  <c:v>-2.2426918506736001E-2</c:v>
                </c:pt>
                <c:pt idx="332">
                  <c:v>-2.1814616145214998E-2</c:v>
                </c:pt>
                <c:pt idx="333">
                  <c:v>-2.0981948731871002E-2</c:v>
                </c:pt>
                <c:pt idx="334">
                  <c:v>-2.0149661371521001E-2</c:v>
                </c:pt>
                <c:pt idx="335">
                  <c:v>-1.9463400141811998E-2</c:v>
                </c:pt>
                <c:pt idx="336">
                  <c:v>-1.8799556258263E-2</c:v>
                </c:pt>
                <c:pt idx="337">
                  <c:v>-2.0559408231640999E-2</c:v>
                </c:pt>
                <c:pt idx="338">
                  <c:v>-2.0301439163761002E-2</c:v>
                </c:pt>
                <c:pt idx="339">
                  <c:v>-1.9643717740418998E-2</c:v>
                </c:pt>
                <c:pt idx="340">
                  <c:v>-1.8986697275580999E-2</c:v>
                </c:pt>
                <c:pt idx="341">
                  <c:v>-2.0233720279065996E-2</c:v>
                </c:pt>
                <c:pt idx="342">
                  <c:v>-1.9511501720388999E-2</c:v>
                </c:pt>
                <c:pt idx="343">
                  <c:v>-1.9568496326793999E-2</c:v>
                </c:pt>
                <c:pt idx="344">
                  <c:v>-2.1280780819939997E-2</c:v>
                </c:pt>
                <c:pt idx="345">
                  <c:v>-2.0619907867599999E-2</c:v>
                </c:pt>
                <c:pt idx="346">
                  <c:v>-2.0034273851161001E-2</c:v>
                </c:pt>
                <c:pt idx="347">
                  <c:v>-2.0529023648324998E-2</c:v>
                </c:pt>
                <c:pt idx="348">
                  <c:v>-2.0967837238554998E-2</c:v>
                </c:pt>
                <c:pt idx="349">
                  <c:v>-2.0173160103423002E-2</c:v>
                </c:pt>
                <c:pt idx="350">
                  <c:v>-1.9705520622373997E-2</c:v>
                </c:pt>
                <c:pt idx="351">
                  <c:v>-1.9652696126546E-2</c:v>
                </c:pt>
                <c:pt idx="352">
                  <c:v>-1.9049011209229999E-2</c:v>
                </c:pt>
                <c:pt idx="353">
                  <c:v>-1.8930620989046999E-2</c:v>
                </c:pt>
                <c:pt idx="354">
                  <c:v>-1.8361968344558999E-2</c:v>
                </c:pt>
                <c:pt idx="355">
                  <c:v>-1.7792503204594998E-2</c:v>
                </c:pt>
                <c:pt idx="356">
                  <c:v>-1.7346020553612E-2</c:v>
                </c:pt>
                <c:pt idx="357">
                  <c:v>-1.6918839299173E-2</c:v>
                </c:pt>
                <c:pt idx="358">
                  <c:v>-1.7413596272078002E-2</c:v>
                </c:pt>
                <c:pt idx="359">
                  <c:v>-1.7318206053607999E-2</c:v>
                </c:pt>
                <c:pt idx="360">
                  <c:v>-1.6843440143943001E-2</c:v>
                </c:pt>
                <c:pt idx="361">
                  <c:v>-1.6451256506059001E-2</c:v>
                </c:pt>
                <c:pt idx="362">
                  <c:v>-1.6623065117341001E-2</c:v>
                </c:pt>
                <c:pt idx="363">
                  <c:v>-1.8028305989168998E-2</c:v>
                </c:pt>
                <c:pt idx="364">
                  <c:v>-1.7634690840011999E-2</c:v>
                </c:pt>
                <c:pt idx="365">
                  <c:v>-1.7122409687410998E-2</c:v>
                </c:pt>
                <c:pt idx="366">
                  <c:v>-1.6701459187862998E-2</c:v>
                </c:pt>
                <c:pt idx="367">
                  <c:v>-1.7657400565987001E-2</c:v>
                </c:pt>
                <c:pt idx="368">
                  <c:v>-1.7128599219458997E-2</c:v>
                </c:pt>
                <c:pt idx="369">
                  <c:v>-1.6698032743685001E-2</c:v>
                </c:pt>
                <c:pt idx="370">
                  <c:v>-1.6287465118209998E-2</c:v>
                </c:pt>
                <c:pt idx="371">
                  <c:v>-1.7511839304283999E-2</c:v>
                </c:pt>
                <c:pt idx="372">
                  <c:v>-1.7460889625682999E-2</c:v>
                </c:pt>
                <c:pt idx="373">
                  <c:v>-1.7049711507877999E-2</c:v>
                </c:pt>
                <c:pt idx="374">
                  <c:v>-1.6600988142987997E-2</c:v>
                </c:pt>
                <c:pt idx="375">
                  <c:v>-1.6210080494086999E-2</c:v>
                </c:pt>
                <c:pt idx="376">
                  <c:v>-1.6871973110942996E-2</c:v>
                </c:pt>
                <c:pt idx="377">
                  <c:v>-1.6413466453924001E-2</c:v>
                </c:pt>
                <c:pt idx="378">
                  <c:v>-1.6650265727307E-2</c:v>
                </c:pt>
                <c:pt idx="379">
                  <c:v>-1.6930826570419999E-2</c:v>
                </c:pt>
                <c:pt idx="380">
                  <c:v>-1.8294195130026E-2</c:v>
                </c:pt>
                <c:pt idx="381">
                  <c:v>-1.8042905897363997E-2</c:v>
                </c:pt>
                <c:pt idx="382">
                  <c:v>-1.8133628263013998E-2</c:v>
                </c:pt>
                <c:pt idx="383">
                  <c:v>-1.7502511867028999E-2</c:v>
                </c:pt>
                <c:pt idx="384">
                  <c:v>-1.7418755008899001E-2</c:v>
                </c:pt>
                <c:pt idx="385">
                  <c:v>-1.7087384798441001E-2</c:v>
                </c:pt>
                <c:pt idx="386">
                  <c:v>-1.6916658510309001E-2</c:v>
                </c:pt>
                <c:pt idx="387">
                  <c:v>-2.0781998492147E-2</c:v>
                </c:pt>
                <c:pt idx="388">
                  <c:v>-2.1954647000847999E-2</c:v>
                </c:pt>
                <c:pt idx="389">
                  <c:v>-2.1127852972287E-2</c:v>
                </c:pt>
                <c:pt idx="390">
                  <c:v>-2.0596196222230998E-2</c:v>
                </c:pt>
                <c:pt idx="391">
                  <c:v>-1.9727719272212001E-2</c:v>
                </c:pt>
                <c:pt idx="392">
                  <c:v>-1.8909473575515E-2</c:v>
                </c:pt>
                <c:pt idx="393">
                  <c:v>-1.9046483403862998E-2</c:v>
                </c:pt>
                <c:pt idx="394">
                  <c:v>-1.8306690219368E-2</c:v>
                </c:pt>
                <c:pt idx="395">
                  <c:v>-1.8438770515462999E-2</c:v>
                </c:pt>
                <c:pt idx="396">
                  <c:v>-1.7783697849314998E-2</c:v>
                </c:pt>
                <c:pt idx="397">
                  <c:v>-2.6946189564111996E-2</c:v>
                </c:pt>
                <c:pt idx="398">
                  <c:v>-2.5616828992233998E-2</c:v>
                </c:pt>
                <c:pt idx="399">
                  <c:v>-2.4992661339808996E-2</c:v>
                </c:pt>
                <c:pt idx="400">
                  <c:v>-2.5780804753074E-2</c:v>
                </c:pt>
                <c:pt idx="401">
                  <c:v>-2.4364803743980999E-2</c:v>
                </c:pt>
                <c:pt idx="402">
                  <c:v>-2.3888474002615998E-2</c:v>
                </c:pt>
                <c:pt idx="403">
                  <c:v>-2.4958362091430999E-2</c:v>
                </c:pt>
                <c:pt idx="404">
                  <c:v>-2.3707661217724999E-2</c:v>
                </c:pt>
                <c:pt idx="405">
                  <c:v>-2.2624935012320997E-2</c:v>
                </c:pt>
                <c:pt idx="406">
                  <c:v>-2.2285757454726999E-2</c:v>
                </c:pt>
                <c:pt idx="407">
                  <c:v>-2.1580858568659E-2</c:v>
                </c:pt>
                <c:pt idx="408">
                  <c:v>-2.0594878444036999E-2</c:v>
                </c:pt>
                <c:pt idx="409">
                  <c:v>-2.1100670396224999E-2</c:v>
                </c:pt>
                <c:pt idx="410">
                  <c:v>-2.0583780690687999E-2</c:v>
                </c:pt>
                <c:pt idx="411">
                  <c:v>-1.9773991199398998E-2</c:v>
                </c:pt>
                <c:pt idx="412">
                  <c:v>-1.9099661034519998E-2</c:v>
                </c:pt>
                <c:pt idx="413">
                  <c:v>-1.8579379140852999E-2</c:v>
                </c:pt>
                <c:pt idx="414">
                  <c:v>-1.8336502929013999E-2</c:v>
                </c:pt>
                <c:pt idx="415">
                  <c:v>-1.7685346653159E-2</c:v>
                </c:pt>
                <c:pt idx="416">
                  <c:v>-1.7116614500936E-2</c:v>
                </c:pt>
                <c:pt idx="417">
                  <c:v>-1.6782360758937999E-2</c:v>
                </c:pt>
                <c:pt idx="418">
                  <c:v>-1.6517894068760999E-2</c:v>
                </c:pt>
                <c:pt idx="419">
                  <c:v>-1.6109961277968002E-2</c:v>
                </c:pt>
                <c:pt idx="420">
                  <c:v>-1.5804447075476999E-2</c:v>
                </c:pt>
                <c:pt idx="421">
                  <c:v>-1.5605355087819E-2</c:v>
                </c:pt>
                <c:pt idx="422">
                  <c:v>-1.586427894214E-2</c:v>
                </c:pt>
                <c:pt idx="423">
                  <c:v>-1.5981906440745999E-2</c:v>
                </c:pt>
                <c:pt idx="424">
                  <c:v>-1.7291343913633999E-2</c:v>
                </c:pt>
                <c:pt idx="425">
                  <c:v>-1.6957713252443996E-2</c:v>
                </c:pt>
                <c:pt idx="426">
                  <c:v>-1.6425811673123999E-2</c:v>
                </c:pt>
                <c:pt idx="427">
                  <c:v>-1.7357358500969998E-2</c:v>
                </c:pt>
                <c:pt idx="428">
                  <c:v>-1.6836345475811001E-2</c:v>
                </c:pt>
                <c:pt idx="429">
                  <c:v>-1.7677118106490999E-2</c:v>
                </c:pt>
                <c:pt idx="430">
                  <c:v>-1.7056042527610001E-2</c:v>
                </c:pt>
                <c:pt idx="431">
                  <c:v>-1.7018128440178998E-2</c:v>
                </c:pt>
                <c:pt idx="432">
                  <c:v>-1.6514187124535999E-2</c:v>
                </c:pt>
                <c:pt idx="433">
                  <c:v>-1.8340638439646E-2</c:v>
                </c:pt>
                <c:pt idx="434">
                  <c:v>-1.8835924319357999E-2</c:v>
                </c:pt>
                <c:pt idx="435">
                  <c:v>-1.9414852019381999E-2</c:v>
                </c:pt>
                <c:pt idx="436">
                  <c:v>-2.5340752521429998E-2</c:v>
                </c:pt>
                <c:pt idx="437">
                  <c:v>-2.5040428250629E-2</c:v>
                </c:pt>
                <c:pt idx="438">
                  <c:v>-2.3854517051662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sp500'!$G$1</c:f>
              <c:strCache>
                <c:ptCount val="1"/>
                <c:pt idx="0">
                  <c:v>GARCH-normal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G$2:$G$443</c:f>
              <c:numCache>
                <c:formatCode>General</c:formatCode>
                <c:ptCount val="442"/>
                <c:pt idx="0">
                  <c:v>-2.7979299999999999E-2</c:v>
                </c:pt>
                <c:pt idx="1">
                  <c:v>-2.648447E-2</c:v>
                </c:pt>
                <c:pt idx="2">
                  <c:v>-2.5239930000000001E-2</c:v>
                </c:pt>
                <c:pt idx="3">
                  <c:v>-2.4062529999999999E-2</c:v>
                </c:pt>
                <c:pt idx="4">
                  <c:v>-2.3013490000000001E-2</c:v>
                </c:pt>
                <c:pt idx="5">
                  <c:v>-2.1881060000000001E-2</c:v>
                </c:pt>
                <c:pt idx="6">
                  <c:v>-2.1440580000000001E-2</c:v>
                </c:pt>
                <c:pt idx="7">
                  <c:v>-2.0389399999999998E-2</c:v>
                </c:pt>
                <c:pt idx="8">
                  <c:v>-1.9455199999999999E-2</c:v>
                </c:pt>
                <c:pt idx="9">
                  <c:v>-1.853254E-2</c:v>
                </c:pt>
                <c:pt idx="10">
                  <c:v>-1.769739E-2</c:v>
                </c:pt>
                <c:pt idx="11">
                  <c:v>-1.7315819999999999E-2</c:v>
                </c:pt>
                <c:pt idx="12">
                  <c:v>-1.667648E-2</c:v>
                </c:pt>
                <c:pt idx="13">
                  <c:v>-1.6221929999999999E-2</c:v>
                </c:pt>
                <c:pt idx="14">
                  <c:v>-1.5550430000000001E-2</c:v>
                </c:pt>
                <c:pt idx="15">
                  <c:v>-1.492984E-2</c:v>
                </c:pt>
                <c:pt idx="16">
                  <c:v>-1.4814859999999999E-2</c:v>
                </c:pt>
                <c:pt idx="17">
                  <c:v>-1.437453E-2</c:v>
                </c:pt>
                <c:pt idx="18">
                  <c:v>-1.4229179999999999E-2</c:v>
                </c:pt>
                <c:pt idx="19">
                  <c:v>-1.419523E-2</c:v>
                </c:pt>
                <c:pt idx="20">
                  <c:v>-1.3914960000000001E-2</c:v>
                </c:pt>
                <c:pt idx="21">
                  <c:v>-1.5208670000000001E-2</c:v>
                </c:pt>
                <c:pt idx="22">
                  <c:v>-1.7512090000000001E-2</c:v>
                </c:pt>
                <c:pt idx="23">
                  <c:v>-1.8327610000000001E-2</c:v>
                </c:pt>
                <c:pt idx="24">
                  <c:v>-1.7430029999999999E-2</c:v>
                </c:pt>
                <c:pt idx="25">
                  <c:v>-1.675399E-2</c:v>
                </c:pt>
                <c:pt idx="26">
                  <c:v>-1.6472130000000001E-2</c:v>
                </c:pt>
                <c:pt idx="27">
                  <c:v>-1.578456E-2</c:v>
                </c:pt>
                <c:pt idx="28">
                  <c:v>-1.515261E-2</c:v>
                </c:pt>
                <c:pt idx="29">
                  <c:v>-1.453489E-2</c:v>
                </c:pt>
                <c:pt idx="30">
                  <c:v>-1.3976860000000001E-2</c:v>
                </c:pt>
                <c:pt idx="31">
                  <c:v>-1.3543660000000001E-2</c:v>
                </c:pt>
                <c:pt idx="32">
                  <c:v>-1.400269E-2</c:v>
                </c:pt>
                <c:pt idx="33">
                  <c:v>-1.6978630000000001E-2</c:v>
                </c:pt>
                <c:pt idx="34">
                  <c:v>-1.7123289999999999E-2</c:v>
                </c:pt>
                <c:pt idx="35">
                  <c:v>-1.747601E-2</c:v>
                </c:pt>
                <c:pt idx="36">
                  <c:v>-2.2400280000000002E-2</c:v>
                </c:pt>
                <c:pt idx="37">
                  <c:v>-2.1597559999999998E-2</c:v>
                </c:pt>
                <c:pt idx="38">
                  <c:v>-2.2492519999999998E-2</c:v>
                </c:pt>
                <c:pt idx="39">
                  <c:v>-2.1310760000000002E-2</c:v>
                </c:pt>
                <c:pt idx="40">
                  <c:v>-2.0266200000000002E-2</c:v>
                </c:pt>
                <c:pt idx="41">
                  <c:v>-1.946935E-2</c:v>
                </c:pt>
                <c:pt idx="42">
                  <c:v>-1.9715650000000001E-2</c:v>
                </c:pt>
                <c:pt idx="43">
                  <c:v>-1.872919E-2</c:v>
                </c:pt>
                <c:pt idx="44">
                  <c:v>-1.7859259999999998E-2</c:v>
                </c:pt>
                <c:pt idx="45">
                  <c:v>-1.7263819999999999E-2</c:v>
                </c:pt>
                <c:pt idx="46">
                  <c:v>-1.6618750000000002E-2</c:v>
                </c:pt>
                <c:pt idx="47">
                  <c:v>-1.6082570000000001E-2</c:v>
                </c:pt>
                <c:pt idx="48">
                  <c:v>-1.5400779999999999E-2</c:v>
                </c:pt>
                <c:pt idx="49">
                  <c:v>-1.522798E-2</c:v>
                </c:pt>
                <c:pt idx="50">
                  <c:v>-1.472795E-2</c:v>
                </c:pt>
                <c:pt idx="51">
                  <c:v>-1.500054E-2</c:v>
                </c:pt>
                <c:pt idx="52">
                  <c:v>-1.462049E-2</c:v>
                </c:pt>
                <c:pt idx="53">
                  <c:v>-1.4789210000000001E-2</c:v>
                </c:pt>
                <c:pt idx="54">
                  <c:v>-1.585162E-2</c:v>
                </c:pt>
                <c:pt idx="55">
                  <c:v>-1.5954139999999999E-2</c:v>
                </c:pt>
                <c:pt idx="56">
                  <c:v>-1.561294E-2</c:v>
                </c:pt>
                <c:pt idx="57">
                  <c:v>-1.5899090000000001E-2</c:v>
                </c:pt>
                <c:pt idx="58">
                  <c:v>-1.525232E-2</c:v>
                </c:pt>
                <c:pt idx="59">
                  <c:v>-1.4848190000000001E-2</c:v>
                </c:pt>
                <c:pt idx="60">
                  <c:v>-1.484825E-2</c:v>
                </c:pt>
                <c:pt idx="61">
                  <c:v>-1.4643160000000001E-2</c:v>
                </c:pt>
                <c:pt idx="62">
                  <c:v>-1.662193E-2</c:v>
                </c:pt>
                <c:pt idx="63">
                  <c:v>-1.6094359999999999E-2</c:v>
                </c:pt>
                <c:pt idx="64">
                  <c:v>-1.5890830000000002E-2</c:v>
                </c:pt>
                <c:pt idx="65">
                  <c:v>-1.5806980000000002E-2</c:v>
                </c:pt>
                <c:pt idx="66">
                  <c:v>-1.5264689999999999E-2</c:v>
                </c:pt>
                <c:pt idx="67">
                  <c:v>-1.7094749999999999E-2</c:v>
                </c:pt>
                <c:pt idx="68">
                  <c:v>-1.6422079999999999E-2</c:v>
                </c:pt>
                <c:pt idx="69">
                  <c:v>-1.594448E-2</c:v>
                </c:pt>
                <c:pt idx="70">
                  <c:v>-2.42653E-2</c:v>
                </c:pt>
                <c:pt idx="71">
                  <c:v>-2.5279320000000001E-2</c:v>
                </c:pt>
                <c:pt idx="72">
                  <c:v>-2.6680430000000002E-2</c:v>
                </c:pt>
                <c:pt idx="73">
                  <c:v>-2.5829540000000002E-2</c:v>
                </c:pt>
                <c:pt idx="74">
                  <c:v>-2.5145899999999999E-2</c:v>
                </c:pt>
                <c:pt idx="75">
                  <c:v>-2.3918229999999999E-2</c:v>
                </c:pt>
                <c:pt idx="76">
                  <c:v>-2.3816360000000002E-2</c:v>
                </c:pt>
                <c:pt idx="77">
                  <c:v>-2.2510519999999999E-2</c:v>
                </c:pt>
                <c:pt idx="78">
                  <c:v>-2.1462019999999998E-2</c:v>
                </c:pt>
                <c:pt idx="79">
                  <c:v>-2.044843E-2</c:v>
                </c:pt>
                <c:pt idx="80">
                  <c:v>-2.003102E-2</c:v>
                </c:pt>
                <c:pt idx="81">
                  <c:v>-1.9059889999999999E-2</c:v>
                </c:pt>
                <c:pt idx="82">
                  <c:v>-1.976528E-2</c:v>
                </c:pt>
                <c:pt idx="83">
                  <c:v>-1.9936140000000001E-2</c:v>
                </c:pt>
                <c:pt idx="84">
                  <c:v>-2.0377099999999999E-2</c:v>
                </c:pt>
                <c:pt idx="85">
                  <c:v>-1.9369219999999999E-2</c:v>
                </c:pt>
                <c:pt idx="86">
                  <c:v>-1.871515E-2</c:v>
                </c:pt>
                <c:pt idx="87">
                  <c:v>-1.800336E-2</c:v>
                </c:pt>
                <c:pt idx="88">
                  <c:v>-1.7496609999999999E-2</c:v>
                </c:pt>
                <c:pt idx="89">
                  <c:v>-1.6919239999999999E-2</c:v>
                </c:pt>
                <c:pt idx="90">
                  <c:v>-1.6165820000000001E-2</c:v>
                </c:pt>
                <c:pt idx="91">
                  <c:v>-1.7045069999999999E-2</c:v>
                </c:pt>
                <c:pt idx="92">
                  <c:v>-1.6610400000000001E-2</c:v>
                </c:pt>
                <c:pt idx="93">
                  <c:v>-1.6503509999999999E-2</c:v>
                </c:pt>
                <c:pt idx="94">
                  <c:v>-1.7362450000000001E-2</c:v>
                </c:pt>
                <c:pt idx="95">
                  <c:v>-1.6596960000000001E-2</c:v>
                </c:pt>
                <c:pt idx="96">
                  <c:v>-1.5863220000000001E-2</c:v>
                </c:pt>
                <c:pt idx="97">
                  <c:v>-1.674496E-2</c:v>
                </c:pt>
                <c:pt idx="98">
                  <c:v>-1.6243420000000001E-2</c:v>
                </c:pt>
                <c:pt idx="99">
                  <c:v>-1.557061E-2</c:v>
                </c:pt>
                <c:pt idx="100">
                  <c:v>-1.550586E-2</c:v>
                </c:pt>
                <c:pt idx="101">
                  <c:v>-1.6044920000000001E-2</c:v>
                </c:pt>
                <c:pt idx="102">
                  <c:v>-1.550439E-2</c:v>
                </c:pt>
                <c:pt idx="103">
                  <c:v>-1.8925589999999999E-2</c:v>
                </c:pt>
                <c:pt idx="104">
                  <c:v>-1.842154E-2</c:v>
                </c:pt>
                <c:pt idx="105">
                  <c:v>-1.8210870000000001E-2</c:v>
                </c:pt>
                <c:pt idx="106">
                  <c:v>-2.0690099999999999E-2</c:v>
                </c:pt>
                <c:pt idx="107">
                  <c:v>-2.0513529999999999E-2</c:v>
                </c:pt>
                <c:pt idx="108">
                  <c:v>-2.15716E-2</c:v>
                </c:pt>
                <c:pt idx="109">
                  <c:v>-2.0443050000000001E-2</c:v>
                </c:pt>
                <c:pt idx="110">
                  <c:v>-2.1165900000000001E-2</c:v>
                </c:pt>
                <c:pt idx="111">
                  <c:v>-2.129168E-2</c:v>
                </c:pt>
                <c:pt idx="112">
                  <c:v>-2.2876770000000001E-2</c:v>
                </c:pt>
                <c:pt idx="113">
                  <c:v>-2.2243240000000001E-2</c:v>
                </c:pt>
                <c:pt idx="114">
                  <c:v>-2.168372E-2</c:v>
                </c:pt>
                <c:pt idx="115">
                  <c:v>-2.122046E-2</c:v>
                </c:pt>
                <c:pt idx="116">
                  <c:v>-2.3139860000000002E-2</c:v>
                </c:pt>
                <c:pt idx="117">
                  <c:v>-2.9980730000000001E-2</c:v>
                </c:pt>
                <c:pt idx="118">
                  <c:v>-2.8210019999999999E-2</c:v>
                </c:pt>
                <c:pt idx="119">
                  <c:v>-2.8416400000000001E-2</c:v>
                </c:pt>
                <c:pt idx="120">
                  <c:v>-2.7605569999999999E-2</c:v>
                </c:pt>
                <c:pt idx="121">
                  <c:v>-2.6912640000000002E-2</c:v>
                </c:pt>
                <c:pt idx="122">
                  <c:v>-2.5677869999999998E-2</c:v>
                </c:pt>
                <c:pt idx="123">
                  <c:v>-2.452025E-2</c:v>
                </c:pt>
                <c:pt idx="124">
                  <c:v>-2.3405180000000001E-2</c:v>
                </c:pt>
                <c:pt idx="125">
                  <c:v>-2.2128499999999999E-2</c:v>
                </c:pt>
                <c:pt idx="126">
                  <c:v>-2.0921479999999999E-2</c:v>
                </c:pt>
                <c:pt idx="127">
                  <c:v>-2.1097100000000001E-2</c:v>
                </c:pt>
                <c:pt idx="128">
                  <c:v>-2.0273860000000001E-2</c:v>
                </c:pt>
                <c:pt idx="129">
                  <c:v>-1.9825120000000002E-2</c:v>
                </c:pt>
                <c:pt idx="130">
                  <c:v>-1.879896E-2</c:v>
                </c:pt>
                <c:pt idx="131">
                  <c:v>-2.0384699999999999E-2</c:v>
                </c:pt>
                <c:pt idx="132">
                  <c:v>-1.9382770000000001E-2</c:v>
                </c:pt>
                <c:pt idx="133">
                  <c:v>-1.8382039999999999E-2</c:v>
                </c:pt>
                <c:pt idx="134">
                  <c:v>-1.7843009999999999E-2</c:v>
                </c:pt>
                <c:pt idx="135">
                  <c:v>-1.7030429999999999E-2</c:v>
                </c:pt>
                <c:pt idx="136">
                  <c:v>-1.6535879999999999E-2</c:v>
                </c:pt>
                <c:pt idx="137">
                  <c:v>-1.576052E-2</c:v>
                </c:pt>
                <c:pt idx="138">
                  <c:v>-1.5102869999999999E-2</c:v>
                </c:pt>
                <c:pt idx="139">
                  <c:v>-1.4584690000000001E-2</c:v>
                </c:pt>
                <c:pt idx="140">
                  <c:v>-1.444749E-2</c:v>
                </c:pt>
                <c:pt idx="141">
                  <c:v>-1.3906419999999999E-2</c:v>
                </c:pt>
                <c:pt idx="142">
                  <c:v>-1.3337669999999999E-2</c:v>
                </c:pt>
                <c:pt idx="143">
                  <c:v>-1.336563E-2</c:v>
                </c:pt>
                <c:pt idx="144">
                  <c:v>-1.285211E-2</c:v>
                </c:pt>
                <c:pt idx="145">
                  <c:v>-1.241191E-2</c:v>
                </c:pt>
                <c:pt idx="146">
                  <c:v>-1.515669E-2</c:v>
                </c:pt>
                <c:pt idx="147">
                  <c:v>-1.450691E-2</c:v>
                </c:pt>
                <c:pt idx="148">
                  <c:v>-1.4028199999999999E-2</c:v>
                </c:pt>
                <c:pt idx="149">
                  <c:v>-1.4457899999999999E-2</c:v>
                </c:pt>
                <c:pt idx="150">
                  <c:v>-1.4342809999999999E-2</c:v>
                </c:pt>
                <c:pt idx="151">
                  <c:v>-1.395296E-2</c:v>
                </c:pt>
                <c:pt idx="152">
                  <c:v>-1.3857329999999999E-2</c:v>
                </c:pt>
                <c:pt idx="153">
                  <c:v>-1.337384E-2</c:v>
                </c:pt>
                <c:pt idx="154">
                  <c:v>-1.296922E-2</c:v>
                </c:pt>
                <c:pt idx="155">
                  <c:v>-1.3384389999999999E-2</c:v>
                </c:pt>
                <c:pt idx="156">
                  <c:v>-1.7652290000000001E-2</c:v>
                </c:pt>
                <c:pt idx="157">
                  <c:v>-1.707678E-2</c:v>
                </c:pt>
                <c:pt idx="158">
                  <c:v>-1.7086110000000002E-2</c:v>
                </c:pt>
                <c:pt idx="159">
                  <c:v>-1.6416549999999999E-2</c:v>
                </c:pt>
                <c:pt idx="160">
                  <c:v>-1.6475259999999999E-2</c:v>
                </c:pt>
                <c:pt idx="161">
                  <c:v>-1.685039E-2</c:v>
                </c:pt>
                <c:pt idx="162">
                  <c:v>-1.6242599999999999E-2</c:v>
                </c:pt>
                <c:pt idx="163">
                  <c:v>-1.5947579999999999E-2</c:v>
                </c:pt>
                <c:pt idx="164">
                  <c:v>-2.0126809999999998E-2</c:v>
                </c:pt>
                <c:pt idx="165">
                  <c:v>-1.9096100000000001E-2</c:v>
                </c:pt>
                <c:pt idx="166">
                  <c:v>-1.8134750000000002E-2</c:v>
                </c:pt>
                <c:pt idx="167">
                  <c:v>-1.7510689999999999E-2</c:v>
                </c:pt>
                <c:pt idx="168">
                  <c:v>-1.6873010000000001E-2</c:v>
                </c:pt>
                <c:pt idx="169">
                  <c:v>-1.705518E-2</c:v>
                </c:pt>
                <c:pt idx="170">
                  <c:v>-1.6250469999999999E-2</c:v>
                </c:pt>
                <c:pt idx="171">
                  <c:v>-1.553359E-2</c:v>
                </c:pt>
                <c:pt idx="172">
                  <c:v>-1.6457960000000001E-2</c:v>
                </c:pt>
                <c:pt idx="173">
                  <c:v>-1.6485799999999998E-2</c:v>
                </c:pt>
                <c:pt idx="174">
                  <c:v>-1.581453E-2</c:v>
                </c:pt>
                <c:pt idx="175">
                  <c:v>-1.5462729999999999E-2</c:v>
                </c:pt>
                <c:pt idx="176">
                  <c:v>-1.485852E-2</c:v>
                </c:pt>
                <c:pt idx="177">
                  <c:v>-1.472558E-2</c:v>
                </c:pt>
                <c:pt idx="178">
                  <c:v>-1.431869E-2</c:v>
                </c:pt>
                <c:pt idx="179">
                  <c:v>-1.6315679999999999E-2</c:v>
                </c:pt>
                <c:pt idx="180">
                  <c:v>-1.57044E-2</c:v>
                </c:pt>
                <c:pt idx="181">
                  <c:v>-1.6258660000000001E-2</c:v>
                </c:pt>
                <c:pt idx="182">
                  <c:v>-1.611928E-2</c:v>
                </c:pt>
                <c:pt idx="183">
                  <c:v>-1.564987E-2</c:v>
                </c:pt>
                <c:pt idx="184">
                  <c:v>-1.523382E-2</c:v>
                </c:pt>
                <c:pt idx="185">
                  <c:v>-1.473703E-2</c:v>
                </c:pt>
                <c:pt idx="186">
                  <c:v>-1.458917E-2</c:v>
                </c:pt>
                <c:pt idx="187">
                  <c:v>-1.5011699999999999E-2</c:v>
                </c:pt>
                <c:pt idx="188">
                  <c:v>-1.542693E-2</c:v>
                </c:pt>
                <c:pt idx="189">
                  <c:v>-1.4776310000000001E-2</c:v>
                </c:pt>
                <c:pt idx="190">
                  <c:v>-1.6190670000000001E-2</c:v>
                </c:pt>
                <c:pt idx="191">
                  <c:v>-1.6163779999999999E-2</c:v>
                </c:pt>
                <c:pt idx="192">
                  <c:v>-1.7039559999999999E-2</c:v>
                </c:pt>
                <c:pt idx="193">
                  <c:v>-1.9254569999999999E-2</c:v>
                </c:pt>
                <c:pt idx="194">
                  <c:v>-1.8035269999999999E-2</c:v>
                </c:pt>
                <c:pt idx="195">
                  <c:v>-2.3368469999999999E-2</c:v>
                </c:pt>
                <c:pt idx="196">
                  <c:v>-2.2281769999999999E-2</c:v>
                </c:pt>
                <c:pt idx="197">
                  <c:v>-2.1367170000000001E-2</c:v>
                </c:pt>
                <c:pt idx="198">
                  <c:v>-2.1352010000000001E-2</c:v>
                </c:pt>
                <c:pt idx="199">
                  <c:v>-2.2566200000000002E-2</c:v>
                </c:pt>
                <c:pt idx="200">
                  <c:v>-2.1731469999999999E-2</c:v>
                </c:pt>
                <c:pt idx="201">
                  <c:v>-2.0989509999999999E-2</c:v>
                </c:pt>
                <c:pt idx="202">
                  <c:v>-1.9765609999999999E-2</c:v>
                </c:pt>
                <c:pt idx="203">
                  <c:v>-1.9070810000000001E-2</c:v>
                </c:pt>
                <c:pt idx="204">
                  <c:v>-1.855333E-2</c:v>
                </c:pt>
                <c:pt idx="205">
                  <c:v>-1.7639660000000001E-2</c:v>
                </c:pt>
                <c:pt idx="206">
                  <c:v>-1.7104049999999999E-2</c:v>
                </c:pt>
                <c:pt idx="207">
                  <c:v>-1.6208779999999999E-2</c:v>
                </c:pt>
                <c:pt idx="208">
                  <c:v>-1.5863510000000001E-2</c:v>
                </c:pt>
                <c:pt idx="209">
                  <c:v>-1.5819880000000001E-2</c:v>
                </c:pt>
                <c:pt idx="210">
                  <c:v>-1.554549E-2</c:v>
                </c:pt>
                <c:pt idx="211">
                  <c:v>-1.490093E-2</c:v>
                </c:pt>
                <c:pt idx="212">
                  <c:v>-1.448295E-2</c:v>
                </c:pt>
                <c:pt idx="213">
                  <c:v>-1.418061E-2</c:v>
                </c:pt>
                <c:pt idx="214">
                  <c:v>-1.376817E-2</c:v>
                </c:pt>
                <c:pt idx="215">
                  <c:v>-1.7414780000000001E-2</c:v>
                </c:pt>
                <c:pt idx="216">
                  <c:v>-1.9263269999999999E-2</c:v>
                </c:pt>
                <c:pt idx="217">
                  <c:v>-1.816162E-2</c:v>
                </c:pt>
                <c:pt idx="218">
                  <c:v>-1.7368560000000002E-2</c:v>
                </c:pt>
                <c:pt idx="219">
                  <c:v>-1.749506E-2</c:v>
                </c:pt>
                <c:pt idx="220">
                  <c:v>-1.6909500000000001E-2</c:v>
                </c:pt>
                <c:pt idx="221">
                  <c:v>-1.6317700000000001E-2</c:v>
                </c:pt>
                <c:pt idx="222">
                  <c:v>-1.5952250000000001E-2</c:v>
                </c:pt>
                <c:pt idx="223">
                  <c:v>-1.541638E-2</c:v>
                </c:pt>
                <c:pt idx="224">
                  <c:v>-1.513225E-2</c:v>
                </c:pt>
                <c:pt idx="225">
                  <c:v>-1.552427E-2</c:v>
                </c:pt>
                <c:pt idx="226">
                  <c:v>-1.5238979999999999E-2</c:v>
                </c:pt>
                <c:pt idx="227">
                  <c:v>-1.465527E-2</c:v>
                </c:pt>
                <c:pt idx="228">
                  <c:v>-1.431081E-2</c:v>
                </c:pt>
                <c:pt idx="229">
                  <c:v>-1.377739E-2</c:v>
                </c:pt>
                <c:pt idx="230">
                  <c:v>-1.3174989999999999E-2</c:v>
                </c:pt>
                <c:pt idx="231">
                  <c:v>-1.3006759999999999E-2</c:v>
                </c:pt>
                <c:pt idx="232">
                  <c:v>-1.295669E-2</c:v>
                </c:pt>
                <c:pt idx="233">
                  <c:v>-1.2632600000000001E-2</c:v>
                </c:pt>
                <c:pt idx="234">
                  <c:v>-1.2870299999999999E-2</c:v>
                </c:pt>
                <c:pt idx="235">
                  <c:v>-1.4712060000000001E-2</c:v>
                </c:pt>
                <c:pt idx="236">
                  <c:v>-1.4123770000000001E-2</c:v>
                </c:pt>
                <c:pt idx="237">
                  <c:v>-1.393016E-2</c:v>
                </c:pt>
                <c:pt idx="238">
                  <c:v>-1.6270550000000002E-2</c:v>
                </c:pt>
                <c:pt idx="239">
                  <c:v>-1.594543E-2</c:v>
                </c:pt>
                <c:pt idx="240">
                  <c:v>-1.5272610000000001E-2</c:v>
                </c:pt>
                <c:pt idx="241">
                  <c:v>-1.52563E-2</c:v>
                </c:pt>
                <c:pt idx="242">
                  <c:v>-1.493007E-2</c:v>
                </c:pt>
                <c:pt idx="243">
                  <c:v>-1.8630330000000001E-2</c:v>
                </c:pt>
                <c:pt idx="244">
                  <c:v>-1.771708E-2</c:v>
                </c:pt>
                <c:pt idx="245">
                  <c:v>-1.712002E-2</c:v>
                </c:pt>
                <c:pt idx="246">
                  <c:v>-1.6646680000000001E-2</c:v>
                </c:pt>
                <c:pt idx="247">
                  <c:v>-1.595564E-2</c:v>
                </c:pt>
                <c:pt idx="248">
                  <c:v>-1.5529370000000001E-2</c:v>
                </c:pt>
                <c:pt idx="249">
                  <c:v>-1.488624E-2</c:v>
                </c:pt>
                <c:pt idx="250">
                  <c:v>-1.431118E-2</c:v>
                </c:pt>
                <c:pt idx="251">
                  <c:v>-1.3947609999999999E-2</c:v>
                </c:pt>
                <c:pt idx="252">
                  <c:v>-1.5365810000000001E-2</c:v>
                </c:pt>
                <c:pt idx="253">
                  <c:v>-1.474843E-2</c:v>
                </c:pt>
                <c:pt idx="254">
                  <c:v>-1.438179E-2</c:v>
                </c:pt>
                <c:pt idx="255">
                  <c:v>-1.436729E-2</c:v>
                </c:pt>
                <c:pt idx="256">
                  <c:v>-1.3831130000000001E-2</c:v>
                </c:pt>
                <c:pt idx="257">
                  <c:v>-1.3332439999999999E-2</c:v>
                </c:pt>
                <c:pt idx="258">
                  <c:v>-1.2927650000000001E-2</c:v>
                </c:pt>
                <c:pt idx="259">
                  <c:v>-1.6171620000000001E-2</c:v>
                </c:pt>
                <c:pt idx="260">
                  <c:v>-1.7033010000000001E-2</c:v>
                </c:pt>
                <c:pt idx="261">
                  <c:v>-1.661284E-2</c:v>
                </c:pt>
                <c:pt idx="262">
                  <c:v>-1.5982199999999998E-2</c:v>
                </c:pt>
                <c:pt idx="263">
                  <c:v>-1.570529E-2</c:v>
                </c:pt>
                <c:pt idx="264">
                  <c:v>-1.5132609999999999E-2</c:v>
                </c:pt>
                <c:pt idx="265">
                  <c:v>-1.450864E-2</c:v>
                </c:pt>
                <c:pt idx="266">
                  <c:v>-1.5789009999999999E-2</c:v>
                </c:pt>
                <c:pt idx="267">
                  <c:v>-2.257116E-2</c:v>
                </c:pt>
                <c:pt idx="268">
                  <c:v>-2.1702720000000002E-2</c:v>
                </c:pt>
                <c:pt idx="269">
                  <c:v>-2.0881469999999999E-2</c:v>
                </c:pt>
                <c:pt idx="270">
                  <c:v>-2.1566709999999999E-2</c:v>
                </c:pt>
                <c:pt idx="271">
                  <c:v>-2.1893820000000001E-2</c:v>
                </c:pt>
                <c:pt idx="272">
                  <c:v>-2.140017E-2</c:v>
                </c:pt>
                <c:pt idx="273">
                  <c:v>-2.7390879999999999E-2</c:v>
                </c:pt>
                <c:pt idx="274">
                  <c:v>-2.6218700000000001E-2</c:v>
                </c:pt>
                <c:pt idx="275">
                  <c:v>-2.4668280000000001E-2</c:v>
                </c:pt>
                <c:pt idx="276">
                  <c:v>-2.4644200000000002E-2</c:v>
                </c:pt>
                <c:pt idx="277">
                  <c:v>-2.510304E-2</c:v>
                </c:pt>
                <c:pt idx="278">
                  <c:v>-2.3653250000000001E-2</c:v>
                </c:pt>
                <c:pt idx="279">
                  <c:v>-2.358818E-2</c:v>
                </c:pt>
                <c:pt idx="280">
                  <c:v>-2.2247510000000002E-2</c:v>
                </c:pt>
                <c:pt idx="281">
                  <c:v>-2.1318460000000001E-2</c:v>
                </c:pt>
                <c:pt idx="282">
                  <c:v>-2.0343799999999999E-2</c:v>
                </c:pt>
                <c:pt idx="283">
                  <c:v>-1.92091E-2</c:v>
                </c:pt>
                <c:pt idx="284">
                  <c:v>-1.9067750000000001E-2</c:v>
                </c:pt>
                <c:pt idx="285">
                  <c:v>-1.8479349999999999E-2</c:v>
                </c:pt>
                <c:pt idx="286">
                  <c:v>-1.765891E-2</c:v>
                </c:pt>
                <c:pt idx="287">
                  <c:v>-1.722344E-2</c:v>
                </c:pt>
                <c:pt idx="288">
                  <c:v>-1.6456120000000001E-2</c:v>
                </c:pt>
                <c:pt idx="289">
                  <c:v>-1.570028E-2</c:v>
                </c:pt>
                <c:pt idx="290">
                  <c:v>-1.5421259999999999E-2</c:v>
                </c:pt>
                <c:pt idx="291">
                  <c:v>-1.47029E-2</c:v>
                </c:pt>
                <c:pt idx="292">
                  <c:v>-1.552343E-2</c:v>
                </c:pt>
                <c:pt idx="293">
                  <c:v>-1.8472789999999999E-2</c:v>
                </c:pt>
                <c:pt idx="294">
                  <c:v>-1.7507539999999999E-2</c:v>
                </c:pt>
                <c:pt idx="295">
                  <c:v>-1.6673500000000001E-2</c:v>
                </c:pt>
                <c:pt idx="296">
                  <c:v>-1.592524E-2</c:v>
                </c:pt>
                <c:pt idx="297">
                  <c:v>-1.526339E-2</c:v>
                </c:pt>
                <c:pt idx="298">
                  <c:v>-1.5312549999999999E-2</c:v>
                </c:pt>
                <c:pt idx="299">
                  <c:v>-1.4659729999999999E-2</c:v>
                </c:pt>
                <c:pt idx="300">
                  <c:v>-1.7155730000000001E-2</c:v>
                </c:pt>
                <c:pt idx="301">
                  <c:v>-1.6578659999999999E-2</c:v>
                </c:pt>
                <c:pt idx="302">
                  <c:v>-1.7192209999999999E-2</c:v>
                </c:pt>
                <c:pt idx="303">
                  <c:v>-1.7024020000000001E-2</c:v>
                </c:pt>
                <c:pt idx="304">
                  <c:v>-1.708372E-2</c:v>
                </c:pt>
                <c:pt idx="305">
                  <c:v>-1.6687179999999999E-2</c:v>
                </c:pt>
                <c:pt idx="306">
                  <c:v>-1.6245409999999998E-2</c:v>
                </c:pt>
                <c:pt idx="307">
                  <c:v>-1.612738E-2</c:v>
                </c:pt>
                <c:pt idx="308">
                  <c:v>-1.5648970000000002E-2</c:v>
                </c:pt>
                <c:pt idx="309">
                  <c:v>-1.614428E-2</c:v>
                </c:pt>
                <c:pt idx="310">
                  <c:v>-1.5585949999999999E-2</c:v>
                </c:pt>
                <c:pt idx="311">
                  <c:v>-1.5189680000000001E-2</c:v>
                </c:pt>
                <c:pt idx="312">
                  <c:v>-1.552358E-2</c:v>
                </c:pt>
                <c:pt idx="313">
                  <c:v>-1.557219E-2</c:v>
                </c:pt>
                <c:pt idx="314">
                  <c:v>-1.500435E-2</c:v>
                </c:pt>
                <c:pt idx="315">
                  <c:v>-1.4480679999999999E-2</c:v>
                </c:pt>
                <c:pt idx="316">
                  <c:v>-1.7306700000000001E-2</c:v>
                </c:pt>
                <c:pt idx="317">
                  <c:v>-1.8680510000000001E-2</c:v>
                </c:pt>
                <c:pt idx="318">
                  <c:v>-1.786687E-2</c:v>
                </c:pt>
                <c:pt idx="319">
                  <c:v>-1.8639590000000001E-2</c:v>
                </c:pt>
                <c:pt idx="320">
                  <c:v>-2.4425700000000002E-2</c:v>
                </c:pt>
                <c:pt idx="321">
                  <c:v>-2.4197710000000001E-2</c:v>
                </c:pt>
                <c:pt idx="322">
                  <c:v>-2.3396050000000002E-2</c:v>
                </c:pt>
                <c:pt idx="323">
                  <c:v>-2.2397070000000002E-2</c:v>
                </c:pt>
                <c:pt idx="324">
                  <c:v>-2.236966E-2</c:v>
                </c:pt>
                <c:pt idx="325">
                  <c:v>-2.1150410000000001E-2</c:v>
                </c:pt>
                <c:pt idx="326">
                  <c:v>-2.0098299999999999E-2</c:v>
                </c:pt>
                <c:pt idx="327">
                  <c:v>-1.91577E-2</c:v>
                </c:pt>
                <c:pt idx="328">
                  <c:v>-1.8305889999999998E-2</c:v>
                </c:pt>
                <c:pt idx="329">
                  <c:v>-1.7403100000000001E-2</c:v>
                </c:pt>
                <c:pt idx="330">
                  <c:v>-1.792525E-2</c:v>
                </c:pt>
                <c:pt idx="331">
                  <c:v>-1.7126769999999999E-2</c:v>
                </c:pt>
                <c:pt idx="332">
                  <c:v>-1.6617860000000002E-2</c:v>
                </c:pt>
                <c:pt idx="333">
                  <c:v>-1.5918149999999999E-2</c:v>
                </c:pt>
                <c:pt idx="334">
                  <c:v>-1.522393E-2</c:v>
                </c:pt>
                <c:pt idx="335">
                  <c:v>-1.4675870000000001E-2</c:v>
                </c:pt>
                <c:pt idx="336">
                  <c:v>-1.4123E-2</c:v>
                </c:pt>
                <c:pt idx="337">
                  <c:v>-1.5618419999999999E-2</c:v>
                </c:pt>
                <c:pt idx="338">
                  <c:v>-1.53904E-2</c:v>
                </c:pt>
                <c:pt idx="339">
                  <c:v>-1.486707E-2</c:v>
                </c:pt>
                <c:pt idx="340">
                  <c:v>-1.4310959999999999E-2</c:v>
                </c:pt>
                <c:pt idx="341">
                  <c:v>-1.532626E-2</c:v>
                </c:pt>
                <c:pt idx="342">
                  <c:v>-1.469583E-2</c:v>
                </c:pt>
                <c:pt idx="343">
                  <c:v>-1.476245E-2</c:v>
                </c:pt>
                <c:pt idx="344">
                  <c:v>-1.6204630000000001E-2</c:v>
                </c:pt>
                <c:pt idx="345">
                  <c:v>-1.5672249999999999E-2</c:v>
                </c:pt>
                <c:pt idx="346">
                  <c:v>-1.5179369999999999E-2</c:v>
                </c:pt>
                <c:pt idx="347">
                  <c:v>-1.560455E-2</c:v>
                </c:pt>
                <c:pt idx="348">
                  <c:v>-1.5939200000000001E-2</c:v>
                </c:pt>
                <c:pt idx="349">
                  <c:v>-1.52809E-2</c:v>
                </c:pt>
                <c:pt idx="350">
                  <c:v>-1.4903029999999999E-2</c:v>
                </c:pt>
                <c:pt idx="351">
                  <c:v>-1.4838850000000001E-2</c:v>
                </c:pt>
                <c:pt idx="352">
                  <c:v>-1.434358E-2</c:v>
                </c:pt>
                <c:pt idx="353">
                  <c:v>-1.423901E-2</c:v>
                </c:pt>
                <c:pt idx="354">
                  <c:v>-1.3789859999999999E-2</c:v>
                </c:pt>
                <c:pt idx="355">
                  <c:v>-1.331037E-2</c:v>
                </c:pt>
                <c:pt idx="356">
                  <c:v>-1.293384E-2</c:v>
                </c:pt>
                <c:pt idx="357">
                  <c:v>-1.2579460000000001E-2</c:v>
                </c:pt>
                <c:pt idx="358">
                  <c:v>-1.296863E-2</c:v>
                </c:pt>
                <c:pt idx="359">
                  <c:v>-1.287341E-2</c:v>
                </c:pt>
                <c:pt idx="360">
                  <c:v>-1.2470180000000001E-2</c:v>
                </c:pt>
                <c:pt idx="361">
                  <c:v>-1.2134529999999999E-2</c:v>
                </c:pt>
                <c:pt idx="362">
                  <c:v>-1.2291109999999999E-2</c:v>
                </c:pt>
                <c:pt idx="363">
                  <c:v>-1.348092E-2</c:v>
                </c:pt>
                <c:pt idx="364">
                  <c:v>-1.3144879999999999E-2</c:v>
                </c:pt>
                <c:pt idx="365">
                  <c:v>-1.2721700000000001E-2</c:v>
                </c:pt>
                <c:pt idx="366">
                  <c:v>-1.2362720000000001E-2</c:v>
                </c:pt>
                <c:pt idx="367">
                  <c:v>-1.312869E-2</c:v>
                </c:pt>
                <c:pt idx="368">
                  <c:v>-1.268905E-2</c:v>
                </c:pt>
                <c:pt idx="369">
                  <c:v>-1.2299569999999999E-2</c:v>
                </c:pt>
                <c:pt idx="370">
                  <c:v>-1.1958659999999999E-2</c:v>
                </c:pt>
                <c:pt idx="371">
                  <c:v>-1.3001739999999999E-2</c:v>
                </c:pt>
                <c:pt idx="372">
                  <c:v>-1.296714E-2</c:v>
                </c:pt>
                <c:pt idx="373">
                  <c:v>-1.2626989999999999E-2</c:v>
                </c:pt>
                <c:pt idx="374">
                  <c:v>-1.2251349999999999E-2</c:v>
                </c:pt>
                <c:pt idx="375">
                  <c:v>-1.192849E-2</c:v>
                </c:pt>
                <c:pt idx="376">
                  <c:v>-1.2457009999999999E-2</c:v>
                </c:pt>
                <c:pt idx="377">
                  <c:v>-1.2045790000000001E-2</c:v>
                </c:pt>
                <c:pt idx="378">
                  <c:v>-1.2230599999999999E-2</c:v>
                </c:pt>
                <c:pt idx="379">
                  <c:v>-1.2456480000000001E-2</c:v>
                </c:pt>
                <c:pt idx="380">
                  <c:v>-1.3613419999999999E-2</c:v>
                </c:pt>
                <c:pt idx="381">
                  <c:v>-1.3401059999999999E-2</c:v>
                </c:pt>
                <c:pt idx="382">
                  <c:v>-1.349389E-2</c:v>
                </c:pt>
                <c:pt idx="383">
                  <c:v>-1.297627E-2</c:v>
                </c:pt>
                <c:pt idx="384">
                  <c:v>-1.289532E-2</c:v>
                </c:pt>
                <c:pt idx="385">
                  <c:v>-1.2645470000000001E-2</c:v>
                </c:pt>
                <c:pt idx="386">
                  <c:v>-1.2504960000000001E-2</c:v>
                </c:pt>
                <c:pt idx="387">
                  <c:v>-1.5756039999999999E-2</c:v>
                </c:pt>
                <c:pt idx="388">
                  <c:v>-1.672152E-2</c:v>
                </c:pt>
                <c:pt idx="389">
                  <c:v>-1.604127E-2</c:v>
                </c:pt>
                <c:pt idx="390">
                  <c:v>-1.559346E-2</c:v>
                </c:pt>
                <c:pt idx="391">
                  <c:v>-1.4890769999999999E-2</c:v>
                </c:pt>
                <c:pt idx="392">
                  <c:v>-1.421209E-2</c:v>
                </c:pt>
                <c:pt idx="393">
                  <c:v>-1.433892E-2</c:v>
                </c:pt>
                <c:pt idx="394">
                  <c:v>-1.372728E-2</c:v>
                </c:pt>
                <c:pt idx="395">
                  <c:v>-1.3842770000000001E-2</c:v>
                </c:pt>
                <c:pt idx="396">
                  <c:v>-1.3311389999999999E-2</c:v>
                </c:pt>
                <c:pt idx="397">
                  <c:v>-2.0969290000000002E-2</c:v>
                </c:pt>
                <c:pt idx="398">
                  <c:v>-1.9880499999999999E-2</c:v>
                </c:pt>
                <c:pt idx="399">
                  <c:v>-1.9356140000000001E-2</c:v>
                </c:pt>
                <c:pt idx="400">
                  <c:v>-2.0021460000000001E-2</c:v>
                </c:pt>
                <c:pt idx="401">
                  <c:v>-1.8842999999999999E-2</c:v>
                </c:pt>
                <c:pt idx="402">
                  <c:v>-1.84654E-2</c:v>
                </c:pt>
                <c:pt idx="403">
                  <c:v>-1.9335129999999999E-2</c:v>
                </c:pt>
                <c:pt idx="404">
                  <c:v>-1.8286190000000001E-2</c:v>
                </c:pt>
                <c:pt idx="405">
                  <c:v>-1.7393459999999999E-2</c:v>
                </c:pt>
                <c:pt idx="406">
                  <c:v>-1.7105209999999999E-2</c:v>
                </c:pt>
                <c:pt idx="407">
                  <c:v>-1.6443019999999999E-2</c:v>
                </c:pt>
                <c:pt idx="408">
                  <c:v>-1.5656489999999999E-2</c:v>
                </c:pt>
                <c:pt idx="409">
                  <c:v>-1.606252E-2</c:v>
                </c:pt>
                <c:pt idx="410">
                  <c:v>-1.5637680000000001E-2</c:v>
                </c:pt>
                <c:pt idx="411">
                  <c:v>-1.496627E-2</c:v>
                </c:pt>
                <c:pt idx="412">
                  <c:v>-1.441893E-2</c:v>
                </c:pt>
                <c:pt idx="413">
                  <c:v>-1.398637E-2</c:v>
                </c:pt>
                <c:pt idx="414">
                  <c:v>-1.377229E-2</c:v>
                </c:pt>
                <c:pt idx="415">
                  <c:v>-1.3224380000000001E-2</c:v>
                </c:pt>
                <c:pt idx="416">
                  <c:v>-1.2749119999999999E-2</c:v>
                </c:pt>
                <c:pt idx="417">
                  <c:v>-1.247215E-2</c:v>
                </c:pt>
                <c:pt idx="418">
                  <c:v>-1.223643E-2</c:v>
                </c:pt>
                <c:pt idx="419">
                  <c:v>-1.186595E-2</c:v>
                </c:pt>
                <c:pt idx="420">
                  <c:v>-1.161483E-2</c:v>
                </c:pt>
                <c:pt idx="421">
                  <c:v>-1.146412E-2</c:v>
                </c:pt>
                <c:pt idx="422">
                  <c:v>-1.168743E-2</c:v>
                </c:pt>
                <c:pt idx="423">
                  <c:v>-1.179126E-2</c:v>
                </c:pt>
                <c:pt idx="424">
                  <c:v>-1.2910680000000001E-2</c:v>
                </c:pt>
                <c:pt idx="425">
                  <c:v>-1.2641640000000001E-2</c:v>
                </c:pt>
                <c:pt idx="426">
                  <c:v>-1.220137E-2</c:v>
                </c:pt>
                <c:pt idx="427">
                  <c:v>-1.300248E-2</c:v>
                </c:pt>
                <c:pt idx="428">
                  <c:v>-1.2575640000000001E-2</c:v>
                </c:pt>
                <c:pt idx="429">
                  <c:v>-1.3271460000000001E-2</c:v>
                </c:pt>
                <c:pt idx="430">
                  <c:v>-1.274962E-2</c:v>
                </c:pt>
                <c:pt idx="431">
                  <c:v>-1.270982E-2</c:v>
                </c:pt>
                <c:pt idx="432">
                  <c:v>-1.228865E-2</c:v>
                </c:pt>
                <c:pt idx="433">
                  <c:v>-1.383619E-2</c:v>
                </c:pt>
                <c:pt idx="434">
                  <c:v>-1.425741E-2</c:v>
                </c:pt>
                <c:pt idx="435">
                  <c:v>-1.4719960000000001E-2</c:v>
                </c:pt>
                <c:pt idx="436">
                  <c:v>-1.9673070000000001E-2</c:v>
                </c:pt>
                <c:pt idx="437">
                  <c:v>-1.9428069999999999E-2</c:v>
                </c:pt>
                <c:pt idx="438">
                  <c:v>-1.8444140000000001E-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sp500'!$I$1</c:f>
              <c:strCache>
                <c:ptCount val="1"/>
                <c:pt idx="0">
                  <c:v>GARCH-t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I$2:$I$443</c:f>
              <c:numCache>
                <c:formatCode>General</c:formatCode>
                <c:ptCount val="442"/>
                <c:pt idx="0">
                  <c:v>-3.028927E-2</c:v>
                </c:pt>
                <c:pt idx="1">
                  <c:v>-2.878733E-2</c:v>
                </c:pt>
                <c:pt idx="2">
                  <c:v>-2.7493589999999998E-2</c:v>
                </c:pt>
                <c:pt idx="3">
                  <c:v>-2.6369170000000001E-2</c:v>
                </c:pt>
                <c:pt idx="4">
                  <c:v>-2.5320579999999999E-2</c:v>
                </c:pt>
                <c:pt idx="5">
                  <c:v>-2.414676E-2</c:v>
                </c:pt>
                <c:pt idx="6">
                  <c:v>-2.3652650000000001E-2</c:v>
                </c:pt>
                <c:pt idx="7">
                  <c:v>-2.2589140000000001E-2</c:v>
                </c:pt>
                <c:pt idx="8">
                  <c:v>-2.1641290000000001E-2</c:v>
                </c:pt>
                <c:pt idx="9">
                  <c:v>-2.0674709999999999E-2</c:v>
                </c:pt>
                <c:pt idx="10">
                  <c:v>-1.9793379999999999E-2</c:v>
                </c:pt>
                <c:pt idx="11">
                  <c:v>-1.9303839999999999E-2</c:v>
                </c:pt>
                <c:pt idx="12">
                  <c:v>-1.8589330000000001E-2</c:v>
                </c:pt>
                <c:pt idx="13">
                  <c:v>-1.8075910000000001E-2</c:v>
                </c:pt>
                <c:pt idx="14">
                  <c:v>-1.7328159999999999E-2</c:v>
                </c:pt>
                <c:pt idx="15">
                  <c:v>-1.664009E-2</c:v>
                </c:pt>
                <c:pt idx="16">
                  <c:v>-1.6437050000000002E-2</c:v>
                </c:pt>
                <c:pt idx="17">
                  <c:v>-1.5968949999999999E-2</c:v>
                </c:pt>
                <c:pt idx="18">
                  <c:v>-1.569769E-2</c:v>
                </c:pt>
                <c:pt idx="19">
                  <c:v>-1.5697550000000001E-2</c:v>
                </c:pt>
                <c:pt idx="20">
                  <c:v>-1.5397539999999999E-2</c:v>
                </c:pt>
                <c:pt idx="21">
                  <c:v>-1.670723E-2</c:v>
                </c:pt>
                <c:pt idx="22">
                  <c:v>-1.9313090000000002E-2</c:v>
                </c:pt>
                <c:pt idx="23">
                  <c:v>-2.0089699999999999E-2</c:v>
                </c:pt>
                <c:pt idx="24">
                  <c:v>-1.917634E-2</c:v>
                </c:pt>
                <c:pt idx="25">
                  <c:v>-1.8487389999999999E-2</c:v>
                </c:pt>
                <c:pt idx="26">
                  <c:v>-1.8107720000000001E-2</c:v>
                </c:pt>
                <c:pt idx="27">
                  <c:v>-1.7388799999999999E-2</c:v>
                </c:pt>
                <c:pt idx="28">
                  <c:v>-1.6694500000000001E-2</c:v>
                </c:pt>
                <c:pt idx="29">
                  <c:v>-1.60474E-2</c:v>
                </c:pt>
                <c:pt idx="30">
                  <c:v>-1.539309E-2</c:v>
                </c:pt>
                <c:pt idx="31">
                  <c:v>-1.4882919999999999E-2</c:v>
                </c:pt>
                <c:pt idx="32">
                  <c:v>-1.5291239999999999E-2</c:v>
                </c:pt>
                <c:pt idx="33">
                  <c:v>-1.8649220000000001E-2</c:v>
                </c:pt>
                <c:pt idx="34">
                  <c:v>-1.8833079999999999E-2</c:v>
                </c:pt>
                <c:pt idx="35">
                  <c:v>-1.9165040000000001E-2</c:v>
                </c:pt>
                <c:pt idx="36">
                  <c:v>-2.4570689999999999E-2</c:v>
                </c:pt>
                <c:pt idx="37">
                  <c:v>-2.3720709999999999E-2</c:v>
                </c:pt>
                <c:pt idx="38">
                  <c:v>-2.4617360000000001E-2</c:v>
                </c:pt>
                <c:pt idx="39">
                  <c:v>-2.3487910000000001E-2</c:v>
                </c:pt>
                <c:pt idx="40">
                  <c:v>-2.233127E-2</c:v>
                </c:pt>
                <c:pt idx="41">
                  <c:v>-2.1465669999999999E-2</c:v>
                </c:pt>
                <c:pt idx="42">
                  <c:v>-2.162093E-2</c:v>
                </c:pt>
                <c:pt idx="43">
                  <c:v>-2.0665940000000001E-2</c:v>
                </c:pt>
                <c:pt idx="44">
                  <c:v>-1.9729460000000001E-2</c:v>
                </c:pt>
                <c:pt idx="45">
                  <c:v>-1.9072680000000002E-2</c:v>
                </c:pt>
                <c:pt idx="46">
                  <c:v>-1.839764E-2</c:v>
                </c:pt>
                <c:pt idx="47">
                  <c:v>-1.7838079999999999E-2</c:v>
                </c:pt>
                <c:pt idx="48">
                  <c:v>-1.7053240000000001E-2</c:v>
                </c:pt>
                <c:pt idx="49">
                  <c:v>-1.6848200000000001E-2</c:v>
                </c:pt>
                <c:pt idx="50">
                  <c:v>-1.6295179999999999E-2</c:v>
                </c:pt>
                <c:pt idx="51">
                  <c:v>-1.6618899999999999E-2</c:v>
                </c:pt>
                <c:pt idx="52">
                  <c:v>-1.6250259999999999E-2</c:v>
                </c:pt>
                <c:pt idx="53">
                  <c:v>-1.6360779999999998E-2</c:v>
                </c:pt>
                <c:pt idx="54">
                  <c:v>-1.7606980000000001E-2</c:v>
                </c:pt>
                <c:pt idx="55">
                  <c:v>-1.7615550000000001E-2</c:v>
                </c:pt>
                <c:pt idx="56">
                  <c:v>-1.7278620000000001E-2</c:v>
                </c:pt>
                <c:pt idx="57">
                  <c:v>-1.7506440000000002E-2</c:v>
                </c:pt>
                <c:pt idx="58">
                  <c:v>-1.6841849999999998E-2</c:v>
                </c:pt>
                <c:pt idx="59">
                  <c:v>-1.6332860000000001E-2</c:v>
                </c:pt>
                <c:pt idx="60">
                  <c:v>-1.6409440000000001E-2</c:v>
                </c:pt>
                <c:pt idx="61">
                  <c:v>-1.6114119999999999E-2</c:v>
                </c:pt>
                <c:pt idx="62">
                  <c:v>-1.832661E-2</c:v>
                </c:pt>
                <c:pt idx="63">
                  <c:v>-1.7714279999999999E-2</c:v>
                </c:pt>
                <c:pt idx="64">
                  <c:v>-1.7523469999999999E-2</c:v>
                </c:pt>
                <c:pt idx="65">
                  <c:v>-1.7353609999999998E-2</c:v>
                </c:pt>
                <c:pt idx="66">
                  <c:v>-1.6758889999999999E-2</c:v>
                </c:pt>
                <c:pt idx="67">
                  <c:v>-1.8593930000000002E-2</c:v>
                </c:pt>
                <c:pt idx="68">
                  <c:v>-1.791856E-2</c:v>
                </c:pt>
                <c:pt idx="69">
                  <c:v>-1.7452619999999999E-2</c:v>
                </c:pt>
                <c:pt idx="70">
                  <c:v>-2.6590599999999999E-2</c:v>
                </c:pt>
                <c:pt idx="71">
                  <c:v>-2.771649E-2</c:v>
                </c:pt>
                <c:pt idx="72">
                  <c:v>-2.9445280000000001E-2</c:v>
                </c:pt>
                <c:pt idx="73">
                  <c:v>-2.867774E-2</c:v>
                </c:pt>
                <c:pt idx="74">
                  <c:v>-2.793735E-2</c:v>
                </c:pt>
                <c:pt idx="75">
                  <c:v>-2.6641910000000001E-2</c:v>
                </c:pt>
                <c:pt idx="76">
                  <c:v>-2.6446319999999999E-2</c:v>
                </c:pt>
                <c:pt idx="77">
                  <c:v>-2.5090230000000002E-2</c:v>
                </c:pt>
                <c:pt idx="78">
                  <c:v>-2.395152E-2</c:v>
                </c:pt>
                <c:pt idx="79">
                  <c:v>-2.2884189999999999E-2</c:v>
                </c:pt>
                <c:pt idx="80">
                  <c:v>-2.2360439999999999E-2</c:v>
                </c:pt>
                <c:pt idx="81">
                  <c:v>-2.1310099999999998E-2</c:v>
                </c:pt>
                <c:pt idx="82">
                  <c:v>-2.214754E-2</c:v>
                </c:pt>
                <c:pt idx="83">
                  <c:v>-2.2206960000000001E-2</c:v>
                </c:pt>
                <c:pt idx="84">
                  <c:v>-2.2561290000000001E-2</c:v>
                </c:pt>
                <c:pt idx="85">
                  <c:v>-2.147804E-2</c:v>
                </c:pt>
                <c:pt idx="86">
                  <c:v>-2.0799450000000001E-2</c:v>
                </c:pt>
                <c:pt idx="87">
                  <c:v>-1.9990930000000001E-2</c:v>
                </c:pt>
                <c:pt idx="88">
                  <c:v>-1.9482739999999998E-2</c:v>
                </c:pt>
                <c:pt idx="89">
                  <c:v>-1.880101E-2</c:v>
                </c:pt>
                <c:pt idx="90">
                  <c:v>-1.7974270000000001E-2</c:v>
                </c:pt>
                <c:pt idx="91">
                  <c:v>-1.879055E-2</c:v>
                </c:pt>
                <c:pt idx="92">
                  <c:v>-1.823702E-2</c:v>
                </c:pt>
                <c:pt idx="93">
                  <c:v>-1.8185320000000001E-2</c:v>
                </c:pt>
                <c:pt idx="94">
                  <c:v>-1.8985450000000001E-2</c:v>
                </c:pt>
                <c:pt idx="95">
                  <c:v>-1.8207109999999999E-2</c:v>
                </c:pt>
                <c:pt idx="96">
                  <c:v>-1.7438800000000001E-2</c:v>
                </c:pt>
                <c:pt idx="97">
                  <c:v>-1.8442110000000001E-2</c:v>
                </c:pt>
                <c:pt idx="98">
                  <c:v>-1.7969840000000001E-2</c:v>
                </c:pt>
                <c:pt idx="99">
                  <c:v>-1.7237100000000002E-2</c:v>
                </c:pt>
                <c:pt idx="100">
                  <c:v>-1.706278E-2</c:v>
                </c:pt>
                <c:pt idx="101">
                  <c:v>-1.768109E-2</c:v>
                </c:pt>
                <c:pt idx="102">
                  <c:v>-1.703911E-2</c:v>
                </c:pt>
                <c:pt idx="103">
                  <c:v>-2.081295E-2</c:v>
                </c:pt>
                <c:pt idx="104">
                  <c:v>-2.0241640000000002E-2</c:v>
                </c:pt>
                <c:pt idx="105">
                  <c:v>-2.0030389999999999E-2</c:v>
                </c:pt>
                <c:pt idx="106">
                  <c:v>-2.2833559999999999E-2</c:v>
                </c:pt>
                <c:pt idx="107">
                  <c:v>-2.265443E-2</c:v>
                </c:pt>
                <c:pt idx="108">
                  <c:v>-2.3657009999999999E-2</c:v>
                </c:pt>
                <c:pt idx="109">
                  <c:v>-2.2462449999999998E-2</c:v>
                </c:pt>
                <c:pt idx="110">
                  <c:v>-2.3373459999999999E-2</c:v>
                </c:pt>
                <c:pt idx="111">
                  <c:v>-2.35473E-2</c:v>
                </c:pt>
                <c:pt idx="112">
                  <c:v>-2.5134960000000001E-2</c:v>
                </c:pt>
                <c:pt idx="113">
                  <c:v>-2.4512010000000001E-2</c:v>
                </c:pt>
                <c:pt idx="114">
                  <c:v>-2.3858290000000001E-2</c:v>
                </c:pt>
                <c:pt idx="115">
                  <c:v>-2.3304600000000002E-2</c:v>
                </c:pt>
                <c:pt idx="116">
                  <c:v>-2.5431720000000001E-2</c:v>
                </c:pt>
                <c:pt idx="117">
                  <c:v>-3.2978859999999999E-2</c:v>
                </c:pt>
                <c:pt idx="118">
                  <c:v>-3.108642E-2</c:v>
                </c:pt>
                <c:pt idx="119">
                  <c:v>-3.1427490000000002E-2</c:v>
                </c:pt>
                <c:pt idx="120">
                  <c:v>-3.0450189999999999E-2</c:v>
                </c:pt>
                <c:pt idx="121">
                  <c:v>-2.974129E-2</c:v>
                </c:pt>
                <c:pt idx="122">
                  <c:v>-2.8392730000000001E-2</c:v>
                </c:pt>
                <c:pt idx="123">
                  <c:v>-2.7191730000000001E-2</c:v>
                </c:pt>
                <c:pt idx="124">
                  <c:v>-2.597298E-2</c:v>
                </c:pt>
                <c:pt idx="125">
                  <c:v>-2.4680130000000002E-2</c:v>
                </c:pt>
                <c:pt idx="126">
                  <c:v>-2.337067E-2</c:v>
                </c:pt>
                <c:pt idx="127">
                  <c:v>-2.342909E-2</c:v>
                </c:pt>
                <c:pt idx="128">
                  <c:v>-2.2539480000000001E-2</c:v>
                </c:pt>
                <c:pt idx="129">
                  <c:v>-2.20308E-2</c:v>
                </c:pt>
                <c:pt idx="130">
                  <c:v>-2.0915909999999999E-2</c:v>
                </c:pt>
                <c:pt idx="131">
                  <c:v>-2.245509E-2</c:v>
                </c:pt>
                <c:pt idx="132">
                  <c:v>-2.1378149999999999E-2</c:v>
                </c:pt>
                <c:pt idx="133">
                  <c:v>-2.0327979999999999E-2</c:v>
                </c:pt>
                <c:pt idx="134">
                  <c:v>-1.9809449999999999E-2</c:v>
                </c:pt>
                <c:pt idx="135">
                  <c:v>-1.8928360000000002E-2</c:v>
                </c:pt>
                <c:pt idx="136">
                  <c:v>-1.8304529999999999E-2</c:v>
                </c:pt>
                <c:pt idx="137">
                  <c:v>-1.743333E-2</c:v>
                </c:pt>
                <c:pt idx="138">
                  <c:v>-1.6652630000000002E-2</c:v>
                </c:pt>
                <c:pt idx="139">
                  <c:v>-1.610603E-2</c:v>
                </c:pt>
                <c:pt idx="140">
                  <c:v>-1.6015950000000001E-2</c:v>
                </c:pt>
                <c:pt idx="141">
                  <c:v>-1.534747E-2</c:v>
                </c:pt>
                <c:pt idx="142">
                  <c:v>-1.4722590000000001E-2</c:v>
                </c:pt>
                <c:pt idx="143">
                  <c:v>-1.4786799999999999E-2</c:v>
                </c:pt>
                <c:pt idx="144">
                  <c:v>-1.422234E-2</c:v>
                </c:pt>
                <c:pt idx="145">
                  <c:v>-1.37036E-2</c:v>
                </c:pt>
                <c:pt idx="146">
                  <c:v>-1.6536430000000001E-2</c:v>
                </c:pt>
                <c:pt idx="147">
                  <c:v>-1.58154E-2</c:v>
                </c:pt>
                <c:pt idx="148">
                  <c:v>-1.5352660000000001E-2</c:v>
                </c:pt>
                <c:pt idx="149">
                  <c:v>-1.589132E-2</c:v>
                </c:pt>
                <c:pt idx="150">
                  <c:v>-1.5832349999999999E-2</c:v>
                </c:pt>
                <c:pt idx="151">
                  <c:v>-1.539569E-2</c:v>
                </c:pt>
                <c:pt idx="152">
                  <c:v>-1.5293340000000001E-2</c:v>
                </c:pt>
                <c:pt idx="153">
                  <c:v>-1.481621E-2</c:v>
                </c:pt>
                <c:pt idx="154">
                  <c:v>-1.4281210000000001E-2</c:v>
                </c:pt>
                <c:pt idx="155">
                  <c:v>-1.4777780000000001E-2</c:v>
                </c:pt>
                <c:pt idx="156">
                  <c:v>-1.9542569999999999E-2</c:v>
                </c:pt>
                <c:pt idx="157">
                  <c:v>-1.8982800000000001E-2</c:v>
                </c:pt>
                <c:pt idx="158">
                  <c:v>-1.9034769999999999E-2</c:v>
                </c:pt>
                <c:pt idx="159">
                  <c:v>-1.826678E-2</c:v>
                </c:pt>
                <c:pt idx="160">
                  <c:v>-1.834618E-2</c:v>
                </c:pt>
                <c:pt idx="161">
                  <c:v>-1.864184E-2</c:v>
                </c:pt>
                <c:pt idx="162">
                  <c:v>-1.7980300000000001E-2</c:v>
                </c:pt>
                <c:pt idx="163">
                  <c:v>-1.7676460000000001E-2</c:v>
                </c:pt>
                <c:pt idx="164">
                  <c:v>-2.2333800000000001E-2</c:v>
                </c:pt>
                <c:pt idx="165">
                  <c:v>-2.1212890000000002E-2</c:v>
                </c:pt>
                <c:pt idx="166">
                  <c:v>-2.0164910000000001E-2</c:v>
                </c:pt>
                <c:pt idx="167">
                  <c:v>-1.9480580000000001E-2</c:v>
                </c:pt>
                <c:pt idx="168">
                  <c:v>-1.8709989999999999E-2</c:v>
                </c:pt>
                <c:pt idx="169">
                  <c:v>-1.886415E-2</c:v>
                </c:pt>
                <c:pt idx="170">
                  <c:v>-1.7950830000000001E-2</c:v>
                </c:pt>
                <c:pt idx="171">
                  <c:v>-1.7206140000000002E-2</c:v>
                </c:pt>
                <c:pt idx="172">
                  <c:v>-1.8165549999999999E-2</c:v>
                </c:pt>
                <c:pt idx="173">
                  <c:v>-1.8082540000000001E-2</c:v>
                </c:pt>
                <c:pt idx="174">
                  <c:v>-1.7351169999999999E-2</c:v>
                </c:pt>
                <c:pt idx="175">
                  <c:v>-1.6968560000000001E-2</c:v>
                </c:pt>
                <c:pt idx="176">
                  <c:v>-1.63173E-2</c:v>
                </c:pt>
                <c:pt idx="177">
                  <c:v>-1.6114369999999999E-2</c:v>
                </c:pt>
                <c:pt idx="178">
                  <c:v>-1.569011E-2</c:v>
                </c:pt>
                <c:pt idx="179">
                  <c:v>-1.776463E-2</c:v>
                </c:pt>
                <c:pt idx="180">
                  <c:v>-1.7235009999999999E-2</c:v>
                </c:pt>
                <c:pt idx="181">
                  <c:v>-1.8019569999999999E-2</c:v>
                </c:pt>
                <c:pt idx="182">
                  <c:v>-1.792854E-2</c:v>
                </c:pt>
                <c:pt idx="183">
                  <c:v>-1.7393869999999999E-2</c:v>
                </c:pt>
                <c:pt idx="184">
                  <c:v>-1.7003859999999999E-2</c:v>
                </c:pt>
                <c:pt idx="185">
                  <c:v>-1.6363260000000001E-2</c:v>
                </c:pt>
                <c:pt idx="186">
                  <c:v>-1.616474E-2</c:v>
                </c:pt>
                <c:pt idx="187">
                  <c:v>-1.6684890000000001E-2</c:v>
                </c:pt>
                <c:pt idx="188">
                  <c:v>-1.698887E-2</c:v>
                </c:pt>
                <c:pt idx="189">
                  <c:v>-1.6368819999999999E-2</c:v>
                </c:pt>
                <c:pt idx="190">
                  <c:v>-1.78853E-2</c:v>
                </c:pt>
                <c:pt idx="191">
                  <c:v>-1.7888290000000001E-2</c:v>
                </c:pt>
                <c:pt idx="192">
                  <c:v>-1.8972780000000002E-2</c:v>
                </c:pt>
                <c:pt idx="193">
                  <c:v>-2.1378379999999999E-2</c:v>
                </c:pt>
                <c:pt idx="194">
                  <c:v>-2.0317459999999999E-2</c:v>
                </c:pt>
                <c:pt idx="195">
                  <c:v>-2.6017309999999998E-2</c:v>
                </c:pt>
                <c:pt idx="196">
                  <c:v>-2.5047389999999999E-2</c:v>
                </c:pt>
                <c:pt idx="197">
                  <c:v>-2.3806810000000001E-2</c:v>
                </c:pt>
                <c:pt idx="198">
                  <c:v>-2.355028E-2</c:v>
                </c:pt>
                <c:pt idx="199">
                  <c:v>-2.4855700000000001E-2</c:v>
                </c:pt>
                <c:pt idx="200">
                  <c:v>-2.3921129999999999E-2</c:v>
                </c:pt>
                <c:pt idx="201">
                  <c:v>-2.3111079999999999E-2</c:v>
                </c:pt>
                <c:pt idx="202">
                  <c:v>-2.198599E-2</c:v>
                </c:pt>
                <c:pt idx="203">
                  <c:v>-2.119569E-2</c:v>
                </c:pt>
                <c:pt idx="204">
                  <c:v>-2.072156E-2</c:v>
                </c:pt>
                <c:pt idx="205">
                  <c:v>-1.9883430000000001E-2</c:v>
                </c:pt>
                <c:pt idx="206">
                  <c:v>-1.9263990000000002E-2</c:v>
                </c:pt>
                <c:pt idx="207">
                  <c:v>-1.7918779999999999E-2</c:v>
                </c:pt>
                <c:pt idx="208">
                  <c:v>-1.7484300000000001E-2</c:v>
                </c:pt>
                <c:pt idx="209">
                  <c:v>-1.754474E-2</c:v>
                </c:pt>
                <c:pt idx="210">
                  <c:v>-1.730659E-2</c:v>
                </c:pt>
                <c:pt idx="211">
                  <c:v>-1.6527300000000002E-2</c:v>
                </c:pt>
                <c:pt idx="212">
                  <c:v>-1.6057370000000001E-2</c:v>
                </c:pt>
                <c:pt idx="213">
                  <c:v>-1.5749570000000001E-2</c:v>
                </c:pt>
                <c:pt idx="214">
                  <c:v>-1.528682E-2</c:v>
                </c:pt>
                <c:pt idx="215">
                  <c:v>-1.9337790000000001E-2</c:v>
                </c:pt>
                <c:pt idx="216">
                  <c:v>-2.1237570000000001E-2</c:v>
                </c:pt>
                <c:pt idx="217">
                  <c:v>-2.020104E-2</c:v>
                </c:pt>
                <c:pt idx="218">
                  <c:v>-1.944417E-2</c:v>
                </c:pt>
                <c:pt idx="219">
                  <c:v>-1.9407890000000001E-2</c:v>
                </c:pt>
                <c:pt idx="220">
                  <c:v>-1.8790189999999998E-2</c:v>
                </c:pt>
                <c:pt idx="221">
                  <c:v>-1.8199969999999999E-2</c:v>
                </c:pt>
                <c:pt idx="222">
                  <c:v>-1.7856110000000001E-2</c:v>
                </c:pt>
                <c:pt idx="223">
                  <c:v>-1.7358439999999999E-2</c:v>
                </c:pt>
                <c:pt idx="224">
                  <c:v>-1.7118850000000001E-2</c:v>
                </c:pt>
                <c:pt idx="225">
                  <c:v>-1.7470380000000001E-2</c:v>
                </c:pt>
                <c:pt idx="226">
                  <c:v>-1.70551E-2</c:v>
                </c:pt>
                <c:pt idx="227">
                  <c:v>-1.6468529999999999E-2</c:v>
                </c:pt>
                <c:pt idx="228">
                  <c:v>-1.60281E-2</c:v>
                </c:pt>
                <c:pt idx="229">
                  <c:v>-1.5435020000000001E-2</c:v>
                </c:pt>
                <c:pt idx="230">
                  <c:v>-1.448928E-2</c:v>
                </c:pt>
                <c:pt idx="231">
                  <c:v>-1.433278E-2</c:v>
                </c:pt>
                <c:pt idx="232">
                  <c:v>-1.434675E-2</c:v>
                </c:pt>
                <c:pt idx="233">
                  <c:v>-1.4039340000000001E-2</c:v>
                </c:pt>
                <c:pt idx="234">
                  <c:v>-1.4347270000000001E-2</c:v>
                </c:pt>
                <c:pt idx="235">
                  <c:v>-1.6188040000000001E-2</c:v>
                </c:pt>
                <c:pt idx="236">
                  <c:v>-1.5634809999999999E-2</c:v>
                </c:pt>
                <c:pt idx="237">
                  <c:v>-1.544888E-2</c:v>
                </c:pt>
                <c:pt idx="238">
                  <c:v>-1.808972E-2</c:v>
                </c:pt>
                <c:pt idx="239">
                  <c:v>-1.775463E-2</c:v>
                </c:pt>
                <c:pt idx="240">
                  <c:v>-1.7069129999999998E-2</c:v>
                </c:pt>
                <c:pt idx="241">
                  <c:v>-1.6887340000000001E-2</c:v>
                </c:pt>
                <c:pt idx="242">
                  <c:v>-1.6550889999999999E-2</c:v>
                </c:pt>
                <c:pt idx="243">
                  <c:v>-2.0465750000000001E-2</c:v>
                </c:pt>
                <c:pt idx="244">
                  <c:v>-1.951437E-2</c:v>
                </c:pt>
                <c:pt idx="245">
                  <c:v>-1.8912740000000001E-2</c:v>
                </c:pt>
                <c:pt idx="246">
                  <c:v>-1.8403139999999998E-2</c:v>
                </c:pt>
                <c:pt idx="247">
                  <c:v>-1.7672070000000002E-2</c:v>
                </c:pt>
                <c:pt idx="248">
                  <c:v>-1.7140280000000001E-2</c:v>
                </c:pt>
                <c:pt idx="249">
                  <c:v>-1.6458609999999999E-2</c:v>
                </c:pt>
                <c:pt idx="250">
                  <c:v>-1.5911120000000001E-2</c:v>
                </c:pt>
                <c:pt idx="251">
                  <c:v>-1.549354E-2</c:v>
                </c:pt>
                <c:pt idx="252">
                  <c:v>-1.7107089999999998E-2</c:v>
                </c:pt>
                <c:pt idx="253">
                  <c:v>-1.6437009999999998E-2</c:v>
                </c:pt>
                <c:pt idx="254">
                  <c:v>-1.6067649999999999E-2</c:v>
                </c:pt>
                <c:pt idx="255">
                  <c:v>-1.6034099999999999E-2</c:v>
                </c:pt>
                <c:pt idx="256">
                  <c:v>-1.542223E-2</c:v>
                </c:pt>
                <c:pt idx="257">
                  <c:v>-1.494086E-2</c:v>
                </c:pt>
                <c:pt idx="258">
                  <c:v>-1.45282E-2</c:v>
                </c:pt>
                <c:pt idx="259">
                  <c:v>-1.8023109999999998E-2</c:v>
                </c:pt>
                <c:pt idx="260">
                  <c:v>-1.9068749999999999E-2</c:v>
                </c:pt>
                <c:pt idx="261">
                  <c:v>-1.8493699999999998E-2</c:v>
                </c:pt>
                <c:pt idx="262">
                  <c:v>-1.779586E-2</c:v>
                </c:pt>
                <c:pt idx="263">
                  <c:v>-1.748007E-2</c:v>
                </c:pt>
                <c:pt idx="264">
                  <c:v>-1.6841350000000001E-2</c:v>
                </c:pt>
                <c:pt idx="265">
                  <c:v>-1.6215810000000001E-2</c:v>
                </c:pt>
                <c:pt idx="266">
                  <c:v>-1.761074E-2</c:v>
                </c:pt>
                <c:pt idx="267">
                  <c:v>-2.49827E-2</c:v>
                </c:pt>
                <c:pt idx="268">
                  <c:v>-2.413941E-2</c:v>
                </c:pt>
                <c:pt idx="269">
                  <c:v>-2.3287100000000002E-2</c:v>
                </c:pt>
                <c:pt idx="270">
                  <c:v>-2.402812E-2</c:v>
                </c:pt>
                <c:pt idx="271">
                  <c:v>-2.4352169999999999E-2</c:v>
                </c:pt>
                <c:pt idx="272">
                  <c:v>-2.3867380000000001E-2</c:v>
                </c:pt>
                <c:pt idx="273">
                  <c:v>-3.0457499999999998E-2</c:v>
                </c:pt>
                <c:pt idx="274">
                  <c:v>-2.9198459999999999E-2</c:v>
                </c:pt>
                <c:pt idx="275">
                  <c:v>-2.7674850000000001E-2</c:v>
                </c:pt>
                <c:pt idx="276">
                  <c:v>-2.789264E-2</c:v>
                </c:pt>
                <c:pt idx="277">
                  <c:v>-2.8213869999999999E-2</c:v>
                </c:pt>
                <c:pt idx="278">
                  <c:v>-2.6712949999999999E-2</c:v>
                </c:pt>
                <c:pt idx="279">
                  <c:v>-2.654538E-2</c:v>
                </c:pt>
                <c:pt idx="280">
                  <c:v>-2.5074180000000001E-2</c:v>
                </c:pt>
                <c:pt idx="281">
                  <c:v>-2.4032459999999999E-2</c:v>
                </c:pt>
                <c:pt idx="282">
                  <c:v>-2.2947559999999999E-2</c:v>
                </c:pt>
                <c:pt idx="283">
                  <c:v>-2.1665819999999999E-2</c:v>
                </c:pt>
                <c:pt idx="284">
                  <c:v>-2.1554440000000001E-2</c:v>
                </c:pt>
                <c:pt idx="285">
                  <c:v>-2.088622E-2</c:v>
                </c:pt>
                <c:pt idx="286">
                  <c:v>-2.006378E-2</c:v>
                </c:pt>
                <c:pt idx="287">
                  <c:v>-1.9559090000000001E-2</c:v>
                </c:pt>
                <c:pt idx="288">
                  <c:v>-1.8741910000000001E-2</c:v>
                </c:pt>
                <c:pt idx="289">
                  <c:v>-1.7978500000000001E-2</c:v>
                </c:pt>
                <c:pt idx="290">
                  <c:v>-1.7626030000000001E-2</c:v>
                </c:pt>
                <c:pt idx="291">
                  <c:v>-1.6902239999999999E-2</c:v>
                </c:pt>
                <c:pt idx="292">
                  <c:v>-1.773048E-2</c:v>
                </c:pt>
                <c:pt idx="293">
                  <c:v>-2.0740660000000001E-2</c:v>
                </c:pt>
                <c:pt idx="294">
                  <c:v>-1.9853559999999999E-2</c:v>
                </c:pt>
                <c:pt idx="295">
                  <c:v>-1.8912479999999999E-2</c:v>
                </c:pt>
                <c:pt idx="296">
                  <c:v>-1.8109030000000002E-2</c:v>
                </c:pt>
                <c:pt idx="297">
                  <c:v>-1.731137E-2</c:v>
                </c:pt>
                <c:pt idx="298">
                  <c:v>-1.7344200000000001E-2</c:v>
                </c:pt>
                <c:pt idx="299">
                  <c:v>-1.6652750000000001E-2</c:v>
                </c:pt>
                <c:pt idx="300">
                  <c:v>-1.930627E-2</c:v>
                </c:pt>
                <c:pt idx="301">
                  <c:v>-1.8677579999999999E-2</c:v>
                </c:pt>
                <c:pt idx="302">
                  <c:v>-1.92172E-2</c:v>
                </c:pt>
                <c:pt idx="303">
                  <c:v>-1.908083E-2</c:v>
                </c:pt>
                <c:pt idx="304">
                  <c:v>-1.921078E-2</c:v>
                </c:pt>
                <c:pt idx="305">
                  <c:v>-1.886113E-2</c:v>
                </c:pt>
                <c:pt idx="306">
                  <c:v>-1.8078420000000001E-2</c:v>
                </c:pt>
                <c:pt idx="307">
                  <c:v>-1.8007459999999999E-2</c:v>
                </c:pt>
                <c:pt idx="308">
                  <c:v>-1.7447239999999999E-2</c:v>
                </c:pt>
                <c:pt idx="309">
                  <c:v>-1.8062310000000002E-2</c:v>
                </c:pt>
                <c:pt idx="310">
                  <c:v>-1.7520020000000001E-2</c:v>
                </c:pt>
                <c:pt idx="311">
                  <c:v>-1.7006070000000002E-2</c:v>
                </c:pt>
                <c:pt idx="312">
                  <c:v>-1.7290969999999999E-2</c:v>
                </c:pt>
                <c:pt idx="313">
                  <c:v>-1.7328630000000001E-2</c:v>
                </c:pt>
                <c:pt idx="314">
                  <c:v>-1.6726919999999999E-2</c:v>
                </c:pt>
                <c:pt idx="315">
                  <c:v>-1.618841E-2</c:v>
                </c:pt>
                <c:pt idx="316">
                  <c:v>-1.9301039999999998E-2</c:v>
                </c:pt>
                <c:pt idx="317">
                  <c:v>-2.0915799999999998E-2</c:v>
                </c:pt>
                <c:pt idx="318">
                  <c:v>-2.0022359999999999E-2</c:v>
                </c:pt>
                <c:pt idx="319">
                  <c:v>-2.077323E-2</c:v>
                </c:pt>
                <c:pt idx="320">
                  <c:v>-2.7158939999999999E-2</c:v>
                </c:pt>
                <c:pt idx="321">
                  <c:v>-2.7123669999999999E-2</c:v>
                </c:pt>
                <c:pt idx="322">
                  <c:v>-2.6270709999999999E-2</c:v>
                </c:pt>
                <c:pt idx="323">
                  <c:v>-2.5260500000000002E-2</c:v>
                </c:pt>
                <c:pt idx="324">
                  <c:v>-2.5087290000000002E-2</c:v>
                </c:pt>
                <c:pt idx="325">
                  <c:v>-2.3607E-2</c:v>
                </c:pt>
                <c:pt idx="326">
                  <c:v>-2.2496080000000002E-2</c:v>
                </c:pt>
                <c:pt idx="327">
                  <c:v>-2.1459559999999999E-2</c:v>
                </c:pt>
                <c:pt idx="328">
                  <c:v>-2.0558949999999999E-2</c:v>
                </c:pt>
                <c:pt idx="329">
                  <c:v>-1.9618420000000001E-2</c:v>
                </c:pt>
                <c:pt idx="330">
                  <c:v>-2.024281E-2</c:v>
                </c:pt>
                <c:pt idx="331">
                  <c:v>-1.9314729999999999E-2</c:v>
                </c:pt>
                <c:pt idx="332">
                  <c:v>-1.8749709999999999E-2</c:v>
                </c:pt>
                <c:pt idx="333">
                  <c:v>-1.7931300000000001E-2</c:v>
                </c:pt>
                <c:pt idx="334">
                  <c:v>-1.7149029999999999E-2</c:v>
                </c:pt>
                <c:pt idx="335">
                  <c:v>-1.6539129999999999E-2</c:v>
                </c:pt>
                <c:pt idx="336">
                  <c:v>-1.5858609999999999E-2</c:v>
                </c:pt>
                <c:pt idx="337">
                  <c:v>-1.757918E-2</c:v>
                </c:pt>
                <c:pt idx="338">
                  <c:v>-1.730406E-2</c:v>
                </c:pt>
                <c:pt idx="339">
                  <c:v>-1.6783360000000001E-2</c:v>
                </c:pt>
                <c:pt idx="340">
                  <c:v>-1.6207340000000001E-2</c:v>
                </c:pt>
                <c:pt idx="341">
                  <c:v>-1.7164019999999999E-2</c:v>
                </c:pt>
                <c:pt idx="342">
                  <c:v>-1.6505140000000001E-2</c:v>
                </c:pt>
                <c:pt idx="343">
                  <c:v>-1.6622020000000001E-2</c:v>
                </c:pt>
                <c:pt idx="344">
                  <c:v>-1.826245E-2</c:v>
                </c:pt>
                <c:pt idx="345">
                  <c:v>-1.7662520000000001E-2</c:v>
                </c:pt>
                <c:pt idx="346">
                  <c:v>-1.706862E-2</c:v>
                </c:pt>
                <c:pt idx="347">
                  <c:v>-1.7563039999999999E-2</c:v>
                </c:pt>
                <c:pt idx="348">
                  <c:v>-1.7880799999999999E-2</c:v>
                </c:pt>
                <c:pt idx="349">
                  <c:v>-1.7148469999999999E-2</c:v>
                </c:pt>
                <c:pt idx="350">
                  <c:v>-1.669884E-2</c:v>
                </c:pt>
                <c:pt idx="351">
                  <c:v>-1.6613880000000001E-2</c:v>
                </c:pt>
                <c:pt idx="352">
                  <c:v>-1.6141610000000001E-2</c:v>
                </c:pt>
                <c:pt idx="353">
                  <c:v>-1.6008319999999999E-2</c:v>
                </c:pt>
                <c:pt idx="354">
                  <c:v>-1.5521160000000001E-2</c:v>
                </c:pt>
                <c:pt idx="355">
                  <c:v>-1.4975199999999999E-2</c:v>
                </c:pt>
                <c:pt idx="356">
                  <c:v>-1.4605099999999999E-2</c:v>
                </c:pt>
                <c:pt idx="357">
                  <c:v>-1.4224250000000001E-2</c:v>
                </c:pt>
                <c:pt idx="358">
                  <c:v>-1.4553099999999999E-2</c:v>
                </c:pt>
                <c:pt idx="359">
                  <c:v>-1.439664E-2</c:v>
                </c:pt>
                <c:pt idx="360">
                  <c:v>-1.3928899999999999E-2</c:v>
                </c:pt>
                <c:pt idx="361">
                  <c:v>-1.355631E-2</c:v>
                </c:pt>
                <c:pt idx="362">
                  <c:v>-1.378251E-2</c:v>
                </c:pt>
                <c:pt idx="363">
                  <c:v>-1.512435E-2</c:v>
                </c:pt>
                <c:pt idx="364">
                  <c:v>-1.4754959999999999E-2</c:v>
                </c:pt>
                <c:pt idx="365">
                  <c:v>-1.430876E-2</c:v>
                </c:pt>
                <c:pt idx="366">
                  <c:v>-1.386505E-2</c:v>
                </c:pt>
                <c:pt idx="367">
                  <c:v>-1.4609240000000001E-2</c:v>
                </c:pt>
                <c:pt idx="368">
                  <c:v>-1.411984E-2</c:v>
                </c:pt>
                <c:pt idx="369">
                  <c:v>-1.3693240000000001E-2</c:v>
                </c:pt>
                <c:pt idx="370">
                  <c:v>-1.329718E-2</c:v>
                </c:pt>
                <c:pt idx="371">
                  <c:v>-1.450335E-2</c:v>
                </c:pt>
                <c:pt idx="372">
                  <c:v>-1.4464680000000001E-2</c:v>
                </c:pt>
                <c:pt idx="373">
                  <c:v>-1.4082559999999999E-2</c:v>
                </c:pt>
                <c:pt idx="374">
                  <c:v>-1.3654390000000001E-2</c:v>
                </c:pt>
                <c:pt idx="375">
                  <c:v>-1.3328309999999999E-2</c:v>
                </c:pt>
                <c:pt idx="376">
                  <c:v>-1.380081E-2</c:v>
                </c:pt>
                <c:pt idx="377">
                  <c:v>-1.337784E-2</c:v>
                </c:pt>
                <c:pt idx="378">
                  <c:v>-1.351368E-2</c:v>
                </c:pt>
                <c:pt idx="379">
                  <c:v>-1.388618E-2</c:v>
                </c:pt>
                <c:pt idx="380">
                  <c:v>-1.516086E-2</c:v>
                </c:pt>
                <c:pt idx="381">
                  <c:v>-1.4888139999999999E-2</c:v>
                </c:pt>
                <c:pt idx="382">
                  <c:v>-1.5023079999999999E-2</c:v>
                </c:pt>
                <c:pt idx="383">
                  <c:v>-1.449573E-2</c:v>
                </c:pt>
                <c:pt idx="384">
                  <c:v>-1.4345439999999999E-2</c:v>
                </c:pt>
                <c:pt idx="385">
                  <c:v>-1.412855E-2</c:v>
                </c:pt>
                <c:pt idx="386">
                  <c:v>-1.391073E-2</c:v>
                </c:pt>
                <c:pt idx="387">
                  <c:v>-1.75003E-2</c:v>
                </c:pt>
                <c:pt idx="388">
                  <c:v>-1.8490650000000001E-2</c:v>
                </c:pt>
                <c:pt idx="389">
                  <c:v>-1.7810510000000002E-2</c:v>
                </c:pt>
                <c:pt idx="390">
                  <c:v>-1.7267149999999998E-2</c:v>
                </c:pt>
                <c:pt idx="391">
                  <c:v>-1.6579340000000001E-2</c:v>
                </c:pt>
                <c:pt idx="392">
                  <c:v>-1.5840719999999999E-2</c:v>
                </c:pt>
                <c:pt idx="393">
                  <c:v>-1.5998999999999999E-2</c:v>
                </c:pt>
                <c:pt idx="394">
                  <c:v>-1.534103E-2</c:v>
                </c:pt>
                <c:pt idx="395">
                  <c:v>-1.5496090000000001E-2</c:v>
                </c:pt>
                <c:pt idx="396">
                  <c:v>-1.494273E-2</c:v>
                </c:pt>
                <c:pt idx="397">
                  <c:v>-2.3293009999999999E-2</c:v>
                </c:pt>
                <c:pt idx="398">
                  <c:v>-2.221913E-2</c:v>
                </c:pt>
                <c:pt idx="399">
                  <c:v>-2.1599009999999998E-2</c:v>
                </c:pt>
                <c:pt idx="400">
                  <c:v>-2.241098E-2</c:v>
                </c:pt>
                <c:pt idx="401">
                  <c:v>-2.1146539999999998E-2</c:v>
                </c:pt>
                <c:pt idx="402">
                  <c:v>-2.079659E-2</c:v>
                </c:pt>
                <c:pt idx="403">
                  <c:v>-2.1634690000000002E-2</c:v>
                </c:pt>
                <c:pt idx="404">
                  <c:v>-2.0513420000000001E-2</c:v>
                </c:pt>
                <c:pt idx="405">
                  <c:v>-1.9595129999999999E-2</c:v>
                </c:pt>
                <c:pt idx="406">
                  <c:v>-1.920291E-2</c:v>
                </c:pt>
                <c:pt idx="407">
                  <c:v>-1.8483019999999999E-2</c:v>
                </c:pt>
                <c:pt idx="408">
                  <c:v>-1.763849E-2</c:v>
                </c:pt>
                <c:pt idx="409">
                  <c:v>-1.8010789999999999E-2</c:v>
                </c:pt>
                <c:pt idx="410">
                  <c:v>-1.7488009999999998E-2</c:v>
                </c:pt>
                <c:pt idx="411">
                  <c:v>-1.6769019999999999E-2</c:v>
                </c:pt>
                <c:pt idx="412">
                  <c:v>-1.618702E-2</c:v>
                </c:pt>
                <c:pt idx="413">
                  <c:v>-1.5722699999999999E-2</c:v>
                </c:pt>
                <c:pt idx="414">
                  <c:v>-1.5410159999999999E-2</c:v>
                </c:pt>
                <c:pt idx="415">
                  <c:v>-1.4795269999999999E-2</c:v>
                </c:pt>
                <c:pt idx="416">
                  <c:v>-1.423898E-2</c:v>
                </c:pt>
                <c:pt idx="417">
                  <c:v>-1.393232E-2</c:v>
                </c:pt>
                <c:pt idx="418">
                  <c:v>-1.3608810000000001E-2</c:v>
                </c:pt>
                <c:pt idx="419">
                  <c:v>-1.3238659999999999E-2</c:v>
                </c:pt>
                <c:pt idx="420">
                  <c:v>-1.2914729999999999E-2</c:v>
                </c:pt>
                <c:pt idx="421">
                  <c:v>-1.2764950000000001E-2</c:v>
                </c:pt>
                <c:pt idx="422">
                  <c:v>-1.29357E-2</c:v>
                </c:pt>
                <c:pt idx="423">
                  <c:v>-1.3132639999999999E-2</c:v>
                </c:pt>
                <c:pt idx="424">
                  <c:v>-1.4447969999999999E-2</c:v>
                </c:pt>
                <c:pt idx="425">
                  <c:v>-1.411808E-2</c:v>
                </c:pt>
                <c:pt idx="426">
                  <c:v>-1.3594210000000001E-2</c:v>
                </c:pt>
                <c:pt idx="427">
                  <c:v>-1.454535E-2</c:v>
                </c:pt>
                <c:pt idx="428">
                  <c:v>-1.405819E-2</c:v>
                </c:pt>
                <c:pt idx="429">
                  <c:v>-1.476483E-2</c:v>
                </c:pt>
                <c:pt idx="430">
                  <c:v>-1.4172519999999999E-2</c:v>
                </c:pt>
                <c:pt idx="431">
                  <c:v>-1.4061769999999999E-2</c:v>
                </c:pt>
                <c:pt idx="432">
                  <c:v>-1.3601800000000001E-2</c:v>
                </c:pt>
                <c:pt idx="433">
                  <c:v>-1.539829E-2</c:v>
                </c:pt>
                <c:pt idx="434">
                  <c:v>-1.5937099999999999E-2</c:v>
                </c:pt>
                <c:pt idx="435">
                  <c:v>-1.6388759999999999E-2</c:v>
                </c:pt>
                <c:pt idx="436">
                  <c:v>-2.209972E-2</c:v>
                </c:pt>
                <c:pt idx="437">
                  <c:v>-2.1779159999999999E-2</c:v>
                </c:pt>
                <c:pt idx="438">
                  <c:v>-2.0685370000000002E-2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'sp500'!$K$1</c:f>
              <c:strCache>
                <c:ptCount val="1"/>
                <c:pt idx="0">
                  <c:v>GARCH-ged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K$2:$K$443</c:f>
              <c:numCache>
                <c:formatCode>General</c:formatCode>
                <c:ptCount val="442"/>
                <c:pt idx="0">
                  <c:v>-3.0863990000000001E-2</c:v>
                </c:pt>
                <c:pt idx="1">
                  <c:v>-2.9295180000000001E-2</c:v>
                </c:pt>
                <c:pt idx="2">
                  <c:v>-2.7913009999999999E-2</c:v>
                </c:pt>
                <c:pt idx="3">
                  <c:v>-2.67155E-2</c:v>
                </c:pt>
                <c:pt idx="4">
                  <c:v>-2.5612269999999999E-2</c:v>
                </c:pt>
                <c:pt idx="5">
                  <c:v>-2.4393560000000002E-2</c:v>
                </c:pt>
                <c:pt idx="6">
                  <c:v>-2.3886149999999998E-2</c:v>
                </c:pt>
                <c:pt idx="7">
                  <c:v>-2.276251E-2</c:v>
                </c:pt>
                <c:pt idx="8">
                  <c:v>-2.1789579999999999E-2</c:v>
                </c:pt>
                <c:pt idx="9">
                  <c:v>-2.078288E-2</c:v>
                </c:pt>
                <c:pt idx="10">
                  <c:v>-1.987653E-2</c:v>
                </c:pt>
                <c:pt idx="11">
                  <c:v>-1.942178E-2</c:v>
                </c:pt>
                <c:pt idx="12">
                  <c:v>-1.8692799999999999E-2</c:v>
                </c:pt>
                <c:pt idx="13">
                  <c:v>-1.8158770000000001E-2</c:v>
                </c:pt>
                <c:pt idx="14">
                  <c:v>-1.740243E-2</c:v>
                </c:pt>
                <c:pt idx="15">
                  <c:v>-1.671373E-2</c:v>
                </c:pt>
                <c:pt idx="16">
                  <c:v>-1.6542950000000001E-2</c:v>
                </c:pt>
                <c:pt idx="17">
                  <c:v>-1.6071419999999999E-2</c:v>
                </c:pt>
                <c:pt idx="18">
                  <c:v>-1.5859419999999999E-2</c:v>
                </c:pt>
                <c:pt idx="19">
                  <c:v>-1.5838169999999999E-2</c:v>
                </c:pt>
                <c:pt idx="20">
                  <c:v>-1.55616E-2</c:v>
                </c:pt>
                <c:pt idx="21">
                  <c:v>-1.6944589999999999E-2</c:v>
                </c:pt>
                <c:pt idx="22">
                  <c:v>-1.954552E-2</c:v>
                </c:pt>
                <c:pt idx="23">
                  <c:v>-2.0373160000000001E-2</c:v>
                </c:pt>
                <c:pt idx="24">
                  <c:v>-1.9456480000000002E-2</c:v>
                </c:pt>
                <c:pt idx="25">
                  <c:v>-1.8724899999999999E-2</c:v>
                </c:pt>
                <c:pt idx="26">
                  <c:v>-1.837797E-2</c:v>
                </c:pt>
                <c:pt idx="27">
                  <c:v>-1.7649669999999999E-2</c:v>
                </c:pt>
                <c:pt idx="28">
                  <c:v>-1.6946329999999999E-2</c:v>
                </c:pt>
                <c:pt idx="29">
                  <c:v>-1.627462E-2</c:v>
                </c:pt>
                <c:pt idx="30">
                  <c:v>-1.562296E-2</c:v>
                </c:pt>
                <c:pt idx="31">
                  <c:v>-1.5113690000000001E-2</c:v>
                </c:pt>
                <c:pt idx="32">
                  <c:v>-1.5600640000000001E-2</c:v>
                </c:pt>
                <c:pt idx="33">
                  <c:v>-1.8964990000000001E-2</c:v>
                </c:pt>
                <c:pt idx="34">
                  <c:v>-1.9146E-2</c:v>
                </c:pt>
                <c:pt idx="35">
                  <c:v>-1.9532830000000001E-2</c:v>
                </c:pt>
                <c:pt idx="36">
                  <c:v>-2.5034109999999998E-2</c:v>
                </c:pt>
                <c:pt idx="37">
                  <c:v>-2.41508E-2</c:v>
                </c:pt>
                <c:pt idx="38">
                  <c:v>-2.5096E-2</c:v>
                </c:pt>
                <c:pt idx="39">
                  <c:v>-2.3876229999999998E-2</c:v>
                </c:pt>
                <c:pt idx="40">
                  <c:v>-2.2693169999999999E-2</c:v>
                </c:pt>
                <c:pt idx="41">
                  <c:v>-2.179389E-2</c:v>
                </c:pt>
                <c:pt idx="42">
                  <c:v>-2.2033509999999999E-2</c:v>
                </c:pt>
                <c:pt idx="43">
                  <c:v>-2.097775E-2</c:v>
                </c:pt>
                <c:pt idx="44">
                  <c:v>-2.0024719999999999E-2</c:v>
                </c:pt>
                <c:pt idx="45">
                  <c:v>-1.9344190000000001E-2</c:v>
                </c:pt>
                <c:pt idx="46">
                  <c:v>-1.8625849999999999E-2</c:v>
                </c:pt>
                <c:pt idx="47">
                  <c:v>-1.804886E-2</c:v>
                </c:pt>
                <c:pt idx="48">
                  <c:v>-1.727834E-2</c:v>
                </c:pt>
                <c:pt idx="49">
                  <c:v>-1.7048399999999998E-2</c:v>
                </c:pt>
                <c:pt idx="50">
                  <c:v>-1.6502369999999999E-2</c:v>
                </c:pt>
                <c:pt idx="51">
                  <c:v>-1.6819879999999999E-2</c:v>
                </c:pt>
                <c:pt idx="52">
                  <c:v>-1.642592E-2</c:v>
                </c:pt>
                <c:pt idx="53">
                  <c:v>-1.657658E-2</c:v>
                </c:pt>
                <c:pt idx="54">
                  <c:v>-1.777931E-2</c:v>
                </c:pt>
                <c:pt idx="55">
                  <c:v>-1.7846029999999999E-2</c:v>
                </c:pt>
                <c:pt idx="56">
                  <c:v>-1.7494719999999998E-2</c:v>
                </c:pt>
                <c:pt idx="57">
                  <c:v>-1.7771749999999999E-2</c:v>
                </c:pt>
                <c:pt idx="58">
                  <c:v>-1.7084709999999999E-2</c:v>
                </c:pt>
                <c:pt idx="59">
                  <c:v>-1.6587129999999999E-2</c:v>
                </c:pt>
                <c:pt idx="60">
                  <c:v>-1.661878E-2</c:v>
                </c:pt>
                <c:pt idx="61">
                  <c:v>-1.6339650000000001E-2</c:v>
                </c:pt>
                <c:pt idx="62">
                  <c:v>-1.857642E-2</c:v>
                </c:pt>
                <c:pt idx="63">
                  <c:v>-1.793146E-2</c:v>
                </c:pt>
                <c:pt idx="64">
                  <c:v>-1.773369E-2</c:v>
                </c:pt>
                <c:pt idx="65">
                  <c:v>-1.7590350000000001E-2</c:v>
                </c:pt>
                <c:pt idx="66">
                  <c:v>-1.698647E-2</c:v>
                </c:pt>
                <c:pt idx="67">
                  <c:v>-1.891752E-2</c:v>
                </c:pt>
                <c:pt idx="68">
                  <c:v>-1.8218439999999999E-2</c:v>
                </c:pt>
                <c:pt idx="69">
                  <c:v>-1.769956E-2</c:v>
                </c:pt>
                <c:pt idx="70">
                  <c:v>-2.6991049999999999E-2</c:v>
                </c:pt>
                <c:pt idx="71">
                  <c:v>-2.8094790000000001E-2</c:v>
                </c:pt>
                <c:pt idx="72">
                  <c:v>-2.9754860000000001E-2</c:v>
                </c:pt>
                <c:pt idx="73">
                  <c:v>-2.8902230000000001E-2</c:v>
                </c:pt>
                <c:pt idx="74">
                  <c:v>-2.812599E-2</c:v>
                </c:pt>
                <c:pt idx="75">
                  <c:v>-2.6775480000000001E-2</c:v>
                </c:pt>
                <c:pt idx="76">
                  <c:v>-2.6618659999999999E-2</c:v>
                </c:pt>
                <c:pt idx="77">
                  <c:v>-2.5207859999999999E-2</c:v>
                </c:pt>
                <c:pt idx="78">
                  <c:v>-2.4054349999999999E-2</c:v>
                </c:pt>
                <c:pt idx="79">
                  <c:v>-2.2931770000000001E-2</c:v>
                </c:pt>
                <c:pt idx="80">
                  <c:v>-2.2422520000000001E-2</c:v>
                </c:pt>
                <c:pt idx="81">
                  <c:v>-2.135927E-2</c:v>
                </c:pt>
                <c:pt idx="82">
                  <c:v>-2.2190990000000001E-2</c:v>
                </c:pt>
                <c:pt idx="83">
                  <c:v>-2.2298450000000001E-2</c:v>
                </c:pt>
                <c:pt idx="84">
                  <c:v>-2.2714290000000002E-2</c:v>
                </c:pt>
                <c:pt idx="85">
                  <c:v>-2.1609489999999999E-2</c:v>
                </c:pt>
                <c:pt idx="86">
                  <c:v>-2.089212E-2</c:v>
                </c:pt>
                <c:pt idx="87">
                  <c:v>-2.0065340000000001E-2</c:v>
                </c:pt>
                <c:pt idx="88">
                  <c:v>-1.9548469999999998E-2</c:v>
                </c:pt>
                <c:pt idx="89">
                  <c:v>-1.888103E-2</c:v>
                </c:pt>
                <c:pt idx="90">
                  <c:v>-1.8043380000000001E-2</c:v>
                </c:pt>
                <c:pt idx="91">
                  <c:v>-1.8943330000000001E-2</c:v>
                </c:pt>
                <c:pt idx="92">
                  <c:v>-1.8443620000000001E-2</c:v>
                </c:pt>
                <c:pt idx="93">
                  <c:v>-1.832874E-2</c:v>
                </c:pt>
                <c:pt idx="94">
                  <c:v>-1.9220919999999999E-2</c:v>
                </c:pt>
                <c:pt idx="95">
                  <c:v>-1.8408020000000001E-2</c:v>
                </c:pt>
                <c:pt idx="96">
                  <c:v>-1.7606839999999999E-2</c:v>
                </c:pt>
                <c:pt idx="97">
                  <c:v>-1.8621889999999999E-2</c:v>
                </c:pt>
                <c:pt idx="98">
                  <c:v>-1.811581E-2</c:v>
                </c:pt>
                <c:pt idx="99">
                  <c:v>-1.7381790000000001E-2</c:v>
                </c:pt>
                <c:pt idx="100">
                  <c:v>-1.7249420000000001E-2</c:v>
                </c:pt>
                <c:pt idx="101">
                  <c:v>-1.7886699999999998E-2</c:v>
                </c:pt>
                <c:pt idx="102">
                  <c:v>-1.7242339999999998E-2</c:v>
                </c:pt>
                <c:pt idx="103">
                  <c:v>-2.1079170000000001E-2</c:v>
                </c:pt>
                <c:pt idx="104">
                  <c:v>-2.0508820000000001E-2</c:v>
                </c:pt>
                <c:pt idx="105">
                  <c:v>-2.0272889999999998E-2</c:v>
                </c:pt>
                <c:pt idx="106">
                  <c:v>-2.310164E-2</c:v>
                </c:pt>
                <c:pt idx="107">
                  <c:v>-2.2882980000000001E-2</c:v>
                </c:pt>
                <c:pt idx="108">
                  <c:v>-2.3934179999999999E-2</c:v>
                </c:pt>
                <c:pt idx="109">
                  <c:v>-2.2707089999999999E-2</c:v>
                </c:pt>
                <c:pt idx="110">
                  <c:v>-2.3589700000000002E-2</c:v>
                </c:pt>
                <c:pt idx="111">
                  <c:v>-2.3739940000000001E-2</c:v>
                </c:pt>
                <c:pt idx="112">
                  <c:v>-2.5432639999999999E-2</c:v>
                </c:pt>
                <c:pt idx="113">
                  <c:v>-2.4728920000000001E-2</c:v>
                </c:pt>
                <c:pt idx="114">
                  <c:v>-2.4089360000000001E-2</c:v>
                </c:pt>
                <c:pt idx="115">
                  <c:v>-2.3556500000000001E-2</c:v>
                </c:pt>
                <c:pt idx="116">
                  <c:v>-2.569774E-2</c:v>
                </c:pt>
                <c:pt idx="117">
                  <c:v>-3.3349089999999998E-2</c:v>
                </c:pt>
                <c:pt idx="118">
                  <c:v>-3.1391809999999999E-2</c:v>
                </c:pt>
                <c:pt idx="119">
                  <c:v>-3.1701430000000003E-2</c:v>
                </c:pt>
                <c:pt idx="120">
                  <c:v>-3.072884E-2</c:v>
                </c:pt>
                <c:pt idx="121">
                  <c:v>-2.994289E-2</c:v>
                </c:pt>
                <c:pt idx="122">
                  <c:v>-2.856061E-2</c:v>
                </c:pt>
                <c:pt idx="123">
                  <c:v>-2.7295610000000001E-2</c:v>
                </c:pt>
                <c:pt idx="124">
                  <c:v>-2.603581E-2</c:v>
                </c:pt>
                <c:pt idx="125">
                  <c:v>-2.4680029999999999E-2</c:v>
                </c:pt>
                <c:pt idx="126">
                  <c:v>-2.3354750000000001E-2</c:v>
                </c:pt>
                <c:pt idx="127">
                  <c:v>-2.3473879999999999E-2</c:v>
                </c:pt>
                <c:pt idx="128">
                  <c:v>-2.25378E-2</c:v>
                </c:pt>
                <c:pt idx="129">
                  <c:v>-2.2017399999999999E-2</c:v>
                </c:pt>
                <c:pt idx="130">
                  <c:v>-2.0911659999999999E-2</c:v>
                </c:pt>
                <c:pt idx="131">
                  <c:v>-2.257371E-2</c:v>
                </c:pt>
                <c:pt idx="132">
                  <c:v>-2.147717E-2</c:v>
                </c:pt>
                <c:pt idx="133">
                  <c:v>-2.038862E-2</c:v>
                </c:pt>
                <c:pt idx="134">
                  <c:v>-1.9840679999999999E-2</c:v>
                </c:pt>
                <c:pt idx="135">
                  <c:v>-1.892481E-2</c:v>
                </c:pt>
                <c:pt idx="136">
                  <c:v>-1.8329390000000001E-2</c:v>
                </c:pt>
                <c:pt idx="137">
                  <c:v>-1.7445550000000001E-2</c:v>
                </c:pt>
                <c:pt idx="138">
                  <c:v>-1.667474E-2</c:v>
                </c:pt>
                <c:pt idx="139">
                  <c:v>-1.612427E-2</c:v>
                </c:pt>
                <c:pt idx="140">
                  <c:v>-1.6046669999999999E-2</c:v>
                </c:pt>
                <c:pt idx="141">
                  <c:v>-1.540074E-2</c:v>
                </c:pt>
                <c:pt idx="142">
                  <c:v>-1.476297E-2</c:v>
                </c:pt>
                <c:pt idx="143">
                  <c:v>-1.48443E-2</c:v>
                </c:pt>
                <c:pt idx="144">
                  <c:v>-1.428832E-2</c:v>
                </c:pt>
                <c:pt idx="145">
                  <c:v>-1.3764119999999999E-2</c:v>
                </c:pt>
                <c:pt idx="146">
                  <c:v>-1.675111E-2</c:v>
                </c:pt>
                <c:pt idx="147">
                  <c:v>-1.6006139999999999E-2</c:v>
                </c:pt>
                <c:pt idx="148">
                  <c:v>-1.551875E-2</c:v>
                </c:pt>
                <c:pt idx="149">
                  <c:v>-1.6033490000000001E-2</c:v>
                </c:pt>
                <c:pt idx="150">
                  <c:v>-1.5942540000000002E-2</c:v>
                </c:pt>
                <c:pt idx="151">
                  <c:v>-1.5505410000000001E-2</c:v>
                </c:pt>
                <c:pt idx="152">
                  <c:v>-1.539929E-2</c:v>
                </c:pt>
                <c:pt idx="153">
                  <c:v>-1.49068E-2</c:v>
                </c:pt>
                <c:pt idx="154">
                  <c:v>-1.437595E-2</c:v>
                </c:pt>
                <c:pt idx="155">
                  <c:v>-1.489016E-2</c:v>
                </c:pt>
                <c:pt idx="156">
                  <c:v>-1.970941E-2</c:v>
                </c:pt>
                <c:pt idx="157">
                  <c:v>-1.91022E-2</c:v>
                </c:pt>
                <c:pt idx="158">
                  <c:v>-1.914685E-2</c:v>
                </c:pt>
                <c:pt idx="159">
                  <c:v>-1.838776E-2</c:v>
                </c:pt>
                <c:pt idx="160">
                  <c:v>-1.8441610000000001E-2</c:v>
                </c:pt>
                <c:pt idx="161">
                  <c:v>-1.8787849999999998E-2</c:v>
                </c:pt>
                <c:pt idx="162">
                  <c:v>-1.8108989999999998E-2</c:v>
                </c:pt>
                <c:pt idx="163">
                  <c:v>-1.7784299999999999E-2</c:v>
                </c:pt>
                <c:pt idx="164">
                  <c:v>-2.25121E-2</c:v>
                </c:pt>
                <c:pt idx="165">
                  <c:v>-2.1360939999999998E-2</c:v>
                </c:pt>
                <c:pt idx="166">
                  <c:v>-2.0293740000000001E-2</c:v>
                </c:pt>
                <c:pt idx="167">
                  <c:v>-1.9598560000000001E-2</c:v>
                </c:pt>
                <c:pt idx="168">
                  <c:v>-1.8832430000000001E-2</c:v>
                </c:pt>
                <c:pt idx="169">
                  <c:v>-1.8991609999999999E-2</c:v>
                </c:pt>
                <c:pt idx="170">
                  <c:v>-1.808421E-2</c:v>
                </c:pt>
                <c:pt idx="171">
                  <c:v>-1.7313200000000001E-2</c:v>
                </c:pt>
                <c:pt idx="172">
                  <c:v>-1.8301049999999999E-2</c:v>
                </c:pt>
                <c:pt idx="173">
                  <c:v>-1.8266919999999999E-2</c:v>
                </c:pt>
                <c:pt idx="174">
                  <c:v>-1.751629E-2</c:v>
                </c:pt>
                <c:pt idx="175">
                  <c:v>-1.7135600000000001E-2</c:v>
                </c:pt>
                <c:pt idx="176">
                  <c:v>-1.6459370000000001E-2</c:v>
                </c:pt>
                <c:pt idx="177">
                  <c:v>-1.629003E-2</c:v>
                </c:pt>
                <c:pt idx="178">
                  <c:v>-1.5841640000000001E-2</c:v>
                </c:pt>
                <c:pt idx="179">
                  <c:v>-1.8008969999999999E-2</c:v>
                </c:pt>
                <c:pt idx="180">
                  <c:v>-1.7426710000000002E-2</c:v>
                </c:pt>
                <c:pt idx="181">
                  <c:v>-1.8192920000000001E-2</c:v>
                </c:pt>
                <c:pt idx="182">
                  <c:v>-1.806584E-2</c:v>
                </c:pt>
                <c:pt idx="183">
                  <c:v>-1.7527839999999999E-2</c:v>
                </c:pt>
                <c:pt idx="184">
                  <c:v>-1.710236E-2</c:v>
                </c:pt>
                <c:pt idx="185">
                  <c:v>-1.6483769999999998E-2</c:v>
                </c:pt>
                <c:pt idx="186">
                  <c:v>-1.6255789999999999E-2</c:v>
                </c:pt>
                <c:pt idx="187">
                  <c:v>-1.675813E-2</c:v>
                </c:pt>
                <c:pt idx="188">
                  <c:v>-1.7154369999999999E-2</c:v>
                </c:pt>
                <c:pt idx="189">
                  <c:v>-1.646218E-2</c:v>
                </c:pt>
                <c:pt idx="190">
                  <c:v>-1.8030870000000001E-2</c:v>
                </c:pt>
                <c:pt idx="191">
                  <c:v>-1.8004820000000001E-2</c:v>
                </c:pt>
                <c:pt idx="192">
                  <c:v>-1.9078850000000001E-2</c:v>
                </c:pt>
                <c:pt idx="193">
                  <c:v>-2.1553989999999999E-2</c:v>
                </c:pt>
                <c:pt idx="194">
                  <c:v>-2.0463209999999999E-2</c:v>
                </c:pt>
                <c:pt idx="195">
                  <c:v>-2.6340929999999999E-2</c:v>
                </c:pt>
                <c:pt idx="196">
                  <c:v>-2.5197730000000002E-2</c:v>
                </c:pt>
                <c:pt idx="197">
                  <c:v>-2.3992610000000001E-2</c:v>
                </c:pt>
                <c:pt idx="198">
                  <c:v>-2.3764609999999999E-2</c:v>
                </c:pt>
                <c:pt idx="199">
                  <c:v>-2.506208E-2</c:v>
                </c:pt>
                <c:pt idx="200">
                  <c:v>-2.4077930000000001E-2</c:v>
                </c:pt>
                <c:pt idx="201">
                  <c:v>-2.3282560000000001E-2</c:v>
                </c:pt>
                <c:pt idx="202">
                  <c:v>-2.206762E-2</c:v>
                </c:pt>
                <c:pt idx="203">
                  <c:v>-2.127221E-2</c:v>
                </c:pt>
                <c:pt idx="204">
                  <c:v>-2.0765039999999998E-2</c:v>
                </c:pt>
                <c:pt idx="205">
                  <c:v>-1.986342E-2</c:v>
                </c:pt>
                <c:pt idx="206">
                  <c:v>-1.9286299999999999E-2</c:v>
                </c:pt>
                <c:pt idx="207">
                  <c:v>-1.7959699999999999E-2</c:v>
                </c:pt>
                <c:pt idx="208">
                  <c:v>-1.7558069999999999E-2</c:v>
                </c:pt>
                <c:pt idx="209">
                  <c:v>-1.7565810000000001E-2</c:v>
                </c:pt>
                <c:pt idx="210">
                  <c:v>-1.7307690000000001E-2</c:v>
                </c:pt>
                <c:pt idx="211">
                  <c:v>-1.6569609999999999E-2</c:v>
                </c:pt>
                <c:pt idx="212">
                  <c:v>-1.606453E-2</c:v>
                </c:pt>
                <c:pt idx="213">
                  <c:v>-1.5752260000000001E-2</c:v>
                </c:pt>
                <c:pt idx="214">
                  <c:v>-1.531747E-2</c:v>
                </c:pt>
                <c:pt idx="215">
                  <c:v>-1.9421870000000001E-2</c:v>
                </c:pt>
                <c:pt idx="216">
                  <c:v>-2.1408010000000002E-2</c:v>
                </c:pt>
                <c:pt idx="217">
                  <c:v>-2.0249119999999999E-2</c:v>
                </c:pt>
                <c:pt idx="218">
                  <c:v>-1.945562E-2</c:v>
                </c:pt>
                <c:pt idx="219">
                  <c:v>-1.946728E-2</c:v>
                </c:pt>
                <c:pt idx="220">
                  <c:v>-1.8828540000000001E-2</c:v>
                </c:pt>
                <c:pt idx="221">
                  <c:v>-1.818591E-2</c:v>
                </c:pt>
                <c:pt idx="222">
                  <c:v>-1.7833350000000001E-2</c:v>
                </c:pt>
                <c:pt idx="223">
                  <c:v>-1.7303140000000002E-2</c:v>
                </c:pt>
                <c:pt idx="224">
                  <c:v>-1.7023659999999999E-2</c:v>
                </c:pt>
                <c:pt idx="225">
                  <c:v>-1.7423399999999999E-2</c:v>
                </c:pt>
                <c:pt idx="226">
                  <c:v>-1.706336E-2</c:v>
                </c:pt>
                <c:pt idx="227">
                  <c:v>-1.6469459999999998E-2</c:v>
                </c:pt>
                <c:pt idx="228">
                  <c:v>-1.607801E-2</c:v>
                </c:pt>
                <c:pt idx="229">
                  <c:v>-1.5505639999999999E-2</c:v>
                </c:pt>
                <c:pt idx="230">
                  <c:v>-1.4614490000000001E-2</c:v>
                </c:pt>
                <c:pt idx="231">
                  <c:v>-1.4468780000000001E-2</c:v>
                </c:pt>
                <c:pt idx="232">
                  <c:v>-1.444611E-2</c:v>
                </c:pt>
                <c:pt idx="233">
                  <c:v>-1.413149E-2</c:v>
                </c:pt>
                <c:pt idx="234">
                  <c:v>-1.440779E-2</c:v>
                </c:pt>
                <c:pt idx="235">
                  <c:v>-1.6349349999999999E-2</c:v>
                </c:pt>
                <c:pt idx="236">
                  <c:v>-1.574644E-2</c:v>
                </c:pt>
                <c:pt idx="237">
                  <c:v>-1.556081E-2</c:v>
                </c:pt>
                <c:pt idx="238">
                  <c:v>-1.8175489999999999E-2</c:v>
                </c:pt>
                <c:pt idx="239">
                  <c:v>-1.7838469999999999E-2</c:v>
                </c:pt>
                <c:pt idx="240">
                  <c:v>-1.7144039999999999E-2</c:v>
                </c:pt>
                <c:pt idx="241">
                  <c:v>-1.701693E-2</c:v>
                </c:pt>
                <c:pt idx="242">
                  <c:v>-1.6664100000000001E-2</c:v>
                </c:pt>
                <c:pt idx="243">
                  <c:v>-2.065115E-2</c:v>
                </c:pt>
                <c:pt idx="244">
                  <c:v>-1.967025E-2</c:v>
                </c:pt>
                <c:pt idx="245">
                  <c:v>-1.9028320000000001E-2</c:v>
                </c:pt>
                <c:pt idx="246">
                  <c:v>-1.850361E-2</c:v>
                </c:pt>
                <c:pt idx="247">
                  <c:v>-1.775533E-2</c:v>
                </c:pt>
                <c:pt idx="248">
                  <c:v>-1.7258309999999999E-2</c:v>
                </c:pt>
                <c:pt idx="249">
                  <c:v>-1.6545299999999999E-2</c:v>
                </c:pt>
                <c:pt idx="250">
                  <c:v>-1.598163E-2</c:v>
                </c:pt>
                <c:pt idx="251">
                  <c:v>-1.5577499999999999E-2</c:v>
                </c:pt>
                <c:pt idx="252">
                  <c:v>-1.7167869999999998E-2</c:v>
                </c:pt>
                <c:pt idx="253">
                  <c:v>-1.649248E-2</c:v>
                </c:pt>
                <c:pt idx="254">
                  <c:v>-1.6112439999999999E-2</c:v>
                </c:pt>
                <c:pt idx="255">
                  <c:v>-1.6080710000000002E-2</c:v>
                </c:pt>
                <c:pt idx="256">
                  <c:v>-1.549247E-2</c:v>
                </c:pt>
                <c:pt idx="257">
                  <c:v>-1.497136E-2</c:v>
                </c:pt>
                <c:pt idx="258">
                  <c:v>-1.454045E-2</c:v>
                </c:pt>
                <c:pt idx="259">
                  <c:v>-1.8068939999999999E-2</c:v>
                </c:pt>
                <c:pt idx="260">
                  <c:v>-1.9100430000000002E-2</c:v>
                </c:pt>
                <c:pt idx="261">
                  <c:v>-1.8555820000000001E-2</c:v>
                </c:pt>
                <c:pt idx="262">
                  <c:v>-1.7859799999999999E-2</c:v>
                </c:pt>
                <c:pt idx="263">
                  <c:v>-1.7536409999999999E-2</c:v>
                </c:pt>
                <c:pt idx="264">
                  <c:v>-1.6884179999999999E-2</c:v>
                </c:pt>
                <c:pt idx="265">
                  <c:v>-1.6226379999999999E-2</c:v>
                </c:pt>
                <c:pt idx="266">
                  <c:v>-1.7637839999999998E-2</c:v>
                </c:pt>
                <c:pt idx="267">
                  <c:v>-2.5124239999999999E-2</c:v>
                </c:pt>
                <c:pt idx="268">
                  <c:v>-2.4205589999999999E-2</c:v>
                </c:pt>
                <c:pt idx="269">
                  <c:v>-2.3303859999999999E-2</c:v>
                </c:pt>
                <c:pt idx="270">
                  <c:v>-2.4051590000000001E-2</c:v>
                </c:pt>
                <c:pt idx="271">
                  <c:v>-2.4394160000000002E-2</c:v>
                </c:pt>
                <c:pt idx="272">
                  <c:v>-2.3872279999999999E-2</c:v>
                </c:pt>
                <c:pt idx="273">
                  <c:v>-3.0509040000000001E-2</c:v>
                </c:pt>
                <c:pt idx="274">
                  <c:v>-2.9218910000000001E-2</c:v>
                </c:pt>
                <c:pt idx="275">
                  <c:v>-2.758391E-2</c:v>
                </c:pt>
                <c:pt idx="276">
                  <c:v>-2.76992E-2</c:v>
                </c:pt>
                <c:pt idx="277">
                  <c:v>-2.8092860000000001E-2</c:v>
                </c:pt>
                <c:pt idx="278">
                  <c:v>-2.65221E-2</c:v>
                </c:pt>
                <c:pt idx="279">
                  <c:v>-2.6401020000000001E-2</c:v>
                </c:pt>
                <c:pt idx="280">
                  <c:v>-2.4908159999999999E-2</c:v>
                </c:pt>
                <c:pt idx="281">
                  <c:v>-2.3867940000000001E-2</c:v>
                </c:pt>
                <c:pt idx="282">
                  <c:v>-2.274814E-2</c:v>
                </c:pt>
                <c:pt idx="283">
                  <c:v>-2.14792E-2</c:v>
                </c:pt>
                <c:pt idx="284">
                  <c:v>-2.135331E-2</c:v>
                </c:pt>
                <c:pt idx="285">
                  <c:v>-2.067687E-2</c:v>
                </c:pt>
                <c:pt idx="286">
                  <c:v>-1.982327E-2</c:v>
                </c:pt>
                <c:pt idx="287">
                  <c:v>-1.9332169999999999E-2</c:v>
                </c:pt>
                <c:pt idx="288">
                  <c:v>-1.8512299999999999E-2</c:v>
                </c:pt>
                <c:pt idx="289">
                  <c:v>-1.7707690000000002E-2</c:v>
                </c:pt>
                <c:pt idx="290">
                  <c:v>-1.7367420000000001E-2</c:v>
                </c:pt>
                <c:pt idx="291">
                  <c:v>-1.6606849999999999E-2</c:v>
                </c:pt>
                <c:pt idx="292">
                  <c:v>-1.7494320000000001E-2</c:v>
                </c:pt>
                <c:pt idx="293">
                  <c:v>-2.0659790000000001E-2</c:v>
                </c:pt>
                <c:pt idx="294">
                  <c:v>-1.9742630000000001E-2</c:v>
                </c:pt>
                <c:pt idx="295">
                  <c:v>-1.8780410000000001E-2</c:v>
                </c:pt>
                <c:pt idx="296">
                  <c:v>-1.7965080000000001E-2</c:v>
                </c:pt>
                <c:pt idx="297">
                  <c:v>-1.716107E-2</c:v>
                </c:pt>
                <c:pt idx="298">
                  <c:v>-1.7208729999999998E-2</c:v>
                </c:pt>
                <c:pt idx="299">
                  <c:v>-1.6508930000000002E-2</c:v>
                </c:pt>
                <c:pt idx="300">
                  <c:v>-1.926367E-2</c:v>
                </c:pt>
                <c:pt idx="301">
                  <c:v>-1.8612779999999999E-2</c:v>
                </c:pt>
                <c:pt idx="302">
                  <c:v>-1.925108E-2</c:v>
                </c:pt>
                <c:pt idx="303">
                  <c:v>-1.9105500000000001E-2</c:v>
                </c:pt>
                <c:pt idx="304">
                  <c:v>-1.9200689999999999E-2</c:v>
                </c:pt>
                <c:pt idx="305">
                  <c:v>-1.8818669999999999E-2</c:v>
                </c:pt>
                <c:pt idx="306">
                  <c:v>-1.81079E-2</c:v>
                </c:pt>
                <c:pt idx="307">
                  <c:v>-1.80073E-2</c:v>
                </c:pt>
                <c:pt idx="308">
                  <c:v>-1.7453449999999999E-2</c:v>
                </c:pt>
                <c:pt idx="309">
                  <c:v>-1.804476E-2</c:v>
                </c:pt>
                <c:pt idx="310">
                  <c:v>-1.744826E-2</c:v>
                </c:pt>
                <c:pt idx="311">
                  <c:v>-1.698349E-2</c:v>
                </c:pt>
                <c:pt idx="312">
                  <c:v>-1.731506E-2</c:v>
                </c:pt>
                <c:pt idx="313">
                  <c:v>-1.7381290000000001E-2</c:v>
                </c:pt>
                <c:pt idx="314">
                  <c:v>-1.673672E-2</c:v>
                </c:pt>
                <c:pt idx="315">
                  <c:v>-1.618677E-2</c:v>
                </c:pt>
                <c:pt idx="316">
                  <c:v>-1.9335749999999999E-2</c:v>
                </c:pt>
                <c:pt idx="317">
                  <c:v>-2.0922090000000001E-2</c:v>
                </c:pt>
                <c:pt idx="318">
                  <c:v>-2.000391E-2</c:v>
                </c:pt>
                <c:pt idx="319">
                  <c:v>-2.0803619999999998E-2</c:v>
                </c:pt>
                <c:pt idx="320">
                  <c:v>-2.7248419999999999E-2</c:v>
                </c:pt>
                <c:pt idx="321">
                  <c:v>-2.7093590000000001E-2</c:v>
                </c:pt>
                <c:pt idx="322">
                  <c:v>-2.6193040000000001E-2</c:v>
                </c:pt>
                <c:pt idx="323">
                  <c:v>-2.511675E-2</c:v>
                </c:pt>
                <c:pt idx="324">
                  <c:v>-2.5002259999999998E-2</c:v>
                </c:pt>
                <c:pt idx="325">
                  <c:v>-2.3568829999999999E-2</c:v>
                </c:pt>
                <c:pt idx="326">
                  <c:v>-2.240201E-2</c:v>
                </c:pt>
                <c:pt idx="327">
                  <c:v>-2.1354669999999999E-2</c:v>
                </c:pt>
                <c:pt idx="328">
                  <c:v>-2.044062E-2</c:v>
                </c:pt>
                <c:pt idx="329">
                  <c:v>-1.9460470000000001E-2</c:v>
                </c:pt>
                <c:pt idx="330">
                  <c:v>-2.0071100000000001E-2</c:v>
                </c:pt>
                <c:pt idx="331">
                  <c:v>-1.917638E-2</c:v>
                </c:pt>
                <c:pt idx="332">
                  <c:v>-1.8581759999999999E-2</c:v>
                </c:pt>
                <c:pt idx="333">
                  <c:v>-1.7774740000000001E-2</c:v>
                </c:pt>
                <c:pt idx="334">
                  <c:v>-1.7013790000000001E-2</c:v>
                </c:pt>
                <c:pt idx="335">
                  <c:v>-1.6415079999999999E-2</c:v>
                </c:pt>
                <c:pt idx="336">
                  <c:v>-1.576398E-2</c:v>
                </c:pt>
                <c:pt idx="337">
                  <c:v>-1.7495489999999999E-2</c:v>
                </c:pt>
                <c:pt idx="338">
                  <c:v>-1.722599E-2</c:v>
                </c:pt>
                <c:pt idx="339">
                  <c:v>-1.6671780000000001E-2</c:v>
                </c:pt>
                <c:pt idx="340">
                  <c:v>-1.6062719999999999E-2</c:v>
                </c:pt>
                <c:pt idx="341">
                  <c:v>-1.711387E-2</c:v>
                </c:pt>
                <c:pt idx="342">
                  <c:v>-1.6440980000000001E-2</c:v>
                </c:pt>
                <c:pt idx="343">
                  <c:v>-1.6554550000000001E-2</c:v>
                </c:pt>
                <c:pt idx="344">
                  <c:v>-1.8197250000000002E-2</c:v>
                </c:pt>
                <c:pt idx="345">
                  <c:v>-1.7576870000000001E-2</c:v>
                </c:pt>
                <c:pt idx="346">
                  <c:v>-1.6995429999999999E-2</c:v>
                </c:pt>
                <c:pt idx="347">
                  <c:v>-1.7499830000000001E-2</c:v>
                </c:pt>
                <c:pt idx="348">
                  <c:v>-1.7827039999999999E-2</c:v>
                </c:pt>
                <c:pt idx="349">
                  <c:v>-1.7082010000000002E-2</c:v>
                </c:pt>
                <c:pt idx="350">
                  <c:v>-1.6647769999999999E-2</c:v>
                </c:pt>
                <c:pt idx="351">
                  <c:v>-1.6537340000000001E-2</c:v>
                </c:pt>
                <c:pt idx="352">
                  <c:v>-1.603891E-2</c:v>
                </c:pt>
                <c:pt idx="353">
                  <c:v>-1.5907210000000001E-2</c:v>
                </c:pt>
                <c:pt idx="354">
                  <c:v>-1.539129E-2</c:v>
                </c:pt>
                <c:pt idx="355">
                  <c:v>-1.486643E-2</c:v>
                </c:pt>
                <c:pt idx="356">
                  <c:v>-1.4468E-2</c:v>
                </c:pt>
                <c:pt idx="357">
                  <c:v>-1.407096E-2</c:v>
                </c:pt>
                <c:pt idx="358">
                  <c:v>-1.4458500000000001E-2</c:v>
                </c:pt>
                <c:pt idx="359">
                  <c:v>-1.432517E-2</c:v>
                </c:pt>
                <c:pt idx="360">
                  <c:v>-1.38812E-2</c:v>
                </c:pt>
                <c:pt idx="361">
                  <c:v>-1.352079E-2</c:v>
                </c:pt>
                <c:pt idx="362">
                  <c:v>-1.3757200000000001E-2</c:v>
                </c:pt>
                <c:pt idx="363">
                  <c:v>-1.510268E-2</c:v>
                </c:pt>
                <c:pt idx="364">
                  <c:v>-1.471457E-2</c:v>
                </c:pt>
                <c:pt idx="365">
                  <c:v>-1.425599E-2</c:v>
                </c:pt>
                <c:pt idx="366">
                  <c:v>-1.382567E-2</c:v>
                </c:pt>
                <c:pt idx="367">
                  <c:v>-1.462985E-2</c:v>
                </c:pt>
                <c:pt idx="368">
                  <c:v>-1.4124670000000001E-2</c:v>
                </c:pt>
                <c:pt idx="369">
                  <c:v>-1.3689700000000001E-2</c:v>
                </c:pt>
                <c:pt idx="370">
                  <c:v>-1.331129E-2</c:v>
                </c:pt>
                <c:pt idx="371">
                  <c:v>-1.4519229999999999E-2</c:v>
                </c:pt>
                <c:pt idx="372">
                  <c:v>-1.445887E-2</c:v>
                </c:pt>
                <c:pt idx="373">
                  <c:v>-1.408943E-2</c:v>
                </c:pt>
                <c:pt idx="374">
                  <c:v>-1.3666589999999999E-2</c:v>
                </c:pt>
                <c:pt idx="375">
                  <c:v>-1.331715E-2</c:v>
                </c:pt>
                <c:pt idx="376">
                  <c:v>-1.38549E-2</c:v>
                </c:pt>
                <c:pt idx="377">
                  <c:v>-1.34118E-2</c:v>
                </c:pt>
                <c:pt idx="378">
                  <c:v>-1.3578730000000001E-2</c:v>
                </c:pt>
                <c:pt idx="379">
                  <c:v>-1.3891570000000001E-2</c:v>
                </c:pt>
                <c:pt idx="380">
                  <c:v>-1.518191E-2</c:v>
                </c:pt>
                <c:pt idx="381">
                  <c:v>-1.494388E-2</c:v>
                </c:pt>
                <c:pt idx="382">
                  <c:v>-1.506218E-2</c:v>
                </c:pt>
                <c:pt idx="383">
                  <c:v>-1.448814E-2</c:v>
                </c:pt>
                <c:pt idx="384">
                  <c:v>-1.436729E-2</c:v>
                </c:pt>
                <c:pt idx="385">
                  <c:v>-1.410788E-2</c:v>
                </c:pt>
                <c:pt idx="386">
                  <c:v>-1.392201E-2</c:v>
                </c:pt>
                <c:pt idx="387">
                  <c:v>-1.7567079999999999E-2</c:v>
                </c:pt>
                <c:pt idx="388">
                  <c:v>-1.857201E-2</c:v>
                </c:pt>
                <c:pt idx="389">
                  <c:v>-1.7846730000000002E-2</c:v>
                </c:pt>
                <c:pt idx="390">
                  <c:v>-1.730787E-2</c:v>
                </c:pt>
                <c:pt idx="391">
                  <c:v>-1.65411E-2</c:v>
                </c:pt>
                <c:pt idx="392">
                  <c:v>-1.5814890000000002E-2</c:v>
                </c:pt>
                <c:pt idx="393">
                  <c:v>-1.5964409999999998E-2</c:v>
                </c:pt>
                <c:pt idx="394">
                  <c:v>-1.530316E-2</c:v>
                </c:pt>
                <c:pt idx="395">
                  <c:v>-1.544801E-2</c:v>
                </c:pt>
                <c:pt idx="396">
                  <c:v>-1.4862490000000001E-2</c:v>
                </c:pt>
                <c:pt idx="397">
                  <c:v>-2.3391470000000001E-2</c:v>
                </c:pt>
                <c:pt idx="398">
                  <c:v>-2.2220779999999999E-2</c:v>
                </c:pt>
                <c:pt idx="399">
                  <c:v>-2.1590149999999999E-2</c:v>
                </c:pt>
                <c:pt idx="400">
                  <c:v>-2.2369179999999999E-2</c:v>
                </c:pt>
                <c:pt idx="401">
                  <c:v>-2.1070599999999998E-2</c:v>
                </c:pt>
                <c:pt idx="402">
                  <c:v>-2.06777E-2</c:v>
                </c:pt>
                <c:pt idx="403">
                  <c:v>-2.1550469999999999E-2</c:v>
                </c:pt>
                <c:pt idx="404">
                  <c:v>-2.0401900000000001E-2</c:v>
                </c:pt>
                <c:pt idx="405">
                  <c:v>-1.9438199999999999E-2</c:v>
                </c:pt>
                <c:pt idx="406">
                  <c:v>-1.9077090000000001E-2</c:v>
                </c:pt>
                <c:pt idx="407">
                  <c:v>-1.833566E-2</c:v>
                </c:pt>
                <c:pt idx="408">
                  <c:v>-1.7463010000000001E-2</c:v>
                </c:pt>
                <c:pt idx="409">
                  <c:v>-1.7900369999999999E-2</c:v>
                </c:pt>
                <c:pt idx="410">
                  <c:v>-1.7383280000000001E-2</c:v>
                </c:pt>
                <c:pt idx="411">
                  <c:v>-1.6642730000000001E-2</c:v>
                </c:pt>
                <c:pt idx="412">
                  <c:v>-1.6024110000000001E-2</c:v>
                </c:pt>
                <c:pt idx="413">
                  <c:v>-1.555665E-2</c:v>
                </c:pt>
                <c:pt idx="414">
                  <c:v>-1.5286009999999999E-2</c:v>
                </c:pt>
                <c:pt idx="415">
                  <c:v>-1.465672E-2</c:v>
                </c:pt>
                <c:pt idx="416">
                  <c:v>-1.4132169999999999E-2</c:v>
                </c:pt>
                <c:pt idx="417">
                  <c:v>-1.383826E-2</c:v>
                </c:pt>
                <c:pt idx="418">
                  <c:v>-1.353826E-2</c:v>
                </c:pt>
                <c:pt idx="419">
                  <c:v>-1.3154620000000001E-2</c:v>
                </c:pt>
                <c:pt idx="420">
                  <c:v>-1.286933E-2</c:v>
                </c:pt>
                <c:pt idx="421">
                  <c:v>-1.273007E-2</c:v>
                </c:pt>
                <c:pt idx="422">
                  <c:v>-1.293588E-2</c:v>
                </c:pt>
                <c:pt idx="423">
                  <c:v>-1.3104319999999999E-2</c:v>
                </c:pt>
                <c:pt idx="424">
                  <c:v>-1.441716E-2</c:v>
                </c:pt>
                <c:pt idx="425">
                  <c:v>-1.410812E-2</c:v>
                </c:pt>
                <c:pt idx="426">
                  <c:v>-1.3602970000000001E-2</c:v>
                </c:pt>
                <c:pt idx="427">
                  <c:v>-1.453724E-2</c:v>
                </c:pt>
                <c:pt idx="428">
                  <c:v>-1.4058319999999999E-2</c:v>
                </c:pt>
                <c:pt idx="429">
                  <c:v>-1.4787170000000001E-2</c:v>
                </c:pt>
                <c:pt idx="430">
                  <c:v>-1.4197370000000001E-2</c:v>
                </c:pt>
                <c:pt idx="431">
                  <c:v>-1.411133E-2</c:v>
                </c:pt>
                <c:pt idx="432">
                  <c:v>-1.366523E-2</c:v>
                </c:pt>
                <c:pt idx="433">
                  <c:v>-1.5444100000000001E-2</c:v>
                </c:pt>
                <c:pt idx="434">
                  <c:v>-1.5948110000000001E-2</c:v>
                </c:pt>
                <c:pt idx="435">
                  <c:v>-1.6426360000000001E-2</c:v>
                </c:pt>
                <c:pt idx="436">
                  <c:v>-2.202983E-2</c:v>
                </c:pt>
                <c:pt idx="437">
                  <c:v>-2.1757240000000001E-2</c:v>
                </c:pt>
                <c:pt idx="438">
                  <c:v>-2.065117E-2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'sp500'!$M$1</c:f>
              <c:strCache>
                <c:ptCount val="1"/>
                <c:pt idx="0">
                  <c:v>GARCH-sged (0.01)</c:v>
                </c:pt>
              </c:strCache>
            </c:strRef>
          </c:tx>
          <c:spPr>
            <a:ln w="25400">
              <a:prstDash val="dash"/>
            </a:ln>
          </c:spPr>
          <c:marker>
            <c:symbol val="none"/>
          </c:marker>
          <c:cat>
            <c:numRef>
              <c:f>'sp500'!$A$2:$A$443</c:f>
              <c:numCache>
                <c:formatCode>m/d/yyyy</c:formatCode>
                <c:ptCount val="442"/>
                <c:pt idx="0">
                  <c:v>41277</c:v>
                </c:pt>
                <c:pt idx="1">
                  <c:v>41278</c:v>
                </c:pt>
                <c:pt idx="2">
                  <c:v>41281</c:v>
                </c:pt>
                <c:pt idx="3">
                  <c:v>41282</c:v>
                </c:pt>
                <c:pt idx="4">
                  <c:v>41283</c:v>
                </c:pt>
                <c:pt idx="5">
                  <c:v>41284</c:v>
                </c:pt>
                <c:pt idx="6">
                  <c:v>41285</c:v>
                </c:pt>
                <c:pt idx="7">
                  <c:v>41288</c:v>
                </c:pt>
                <c:pt idx="8">
                  <c:v>41289</c:v>
                </c:pt>
                <c:pt idx="9">
                  <c:v>41290</c:v>
                </c:pt>
                <c:pt idx="10">
                  <c:v>41291</c:v>
                </c:pt>
                <c:pt idx="11">
                  <c:v>41292</c:v>
                </c:pt>
                <c:pt idx="12">
                  <c:v>41296</c:v>
                </c:pt>
                <c:pt idx="13">
                  <c:v>41297</c:v>
                </c:pt>
                <c:pt idx="14">
                  <c:v>41298</c:v>
                </c:pt>
                <c:pt idx="15">
                  <c:v>41299</c:v>
                </c:pt>
                <c:pt idx="16">
                  <c:v>41302</c:v>
                </c:pt>
                <c:pt idx="17">
                  <c:v>41303</c:v>
                </c:pt>
                <c:pt idx="18">
                  <c:v>41304</c:v>
                </c:pt>
                <c:pt idx="19">
                  <c:v>41305</c:v>
                </c:pt>
                <c:pt idx="20">
                  <c:v>41306</c:v>
                </c:pt>
                <c:pt idx="21">
                  <c:v>41309</c:v>
                </c:pt>
                <c:pt idx="22">
                  <c:v>41310</c:v>
                </c:pt>
                <c:pt idx="23">
                  <c:v>41311</c:v>
                </c:pt>
                <c:pt idx="24">
                  <c:v>41312</c:v>
                </c:pt>
                <c:pt idx="25">
                  <c:v>41313</c:v>
                </c:pt>
                <c:pt idx="26">
                  <c:v>41316</c:v>
                </c:pt>
                <c:pt idx="27">
                  <c:v>41317</c:v>
                </c:pt>
                <c:pt idx="28">
                  <c:v>41318</c:v>
                </c:pt>
                <c:pt idx="29">
                  <c:v>41319</c:v>
                </c:pt>
                <c:pt idx="30">
                  <c:v>41320</c:v>
                </c:pt>
                <c:pt idx="31">
                  <c:v>41324</c:v>
                </c:pt>
                <c:pt idx="32">
                  <c:v>41325</c:v>
                </c:pt>
                <c:pt idx="33">
                  <c:v>41326</c:v>
                </c:pt>
                <c:pt idx="34">
                  <c:v>41327</c:v>
                </c:pt>
                <c:pt idx="35">
                  <c:v>41330</c:v>
                </c:pt>
                <c:pt idx="36">
                  <c:v>41331</c:v>
                </c:pt>
                <c:pt idx="37">
                  <c:v>41332</c:v>
                </c:pt>
                <c:pt idx="38">
                  <c:v>41333</c:v>
                </c:pt>
                <c:pt idx="39">
                  <c:v>41334</c:v>
                </c:pt>
                <c:pt idx="40">
                  <c:v>41337</c:v>
                </c:pt>
                <c:pt idx="41">
                  <c:v>41338</c:v>
                </c:pt>
                <c:pt idx="42">
                  <c:v>41339</c:v>
                </c:pt>
                <c:pt idx="43">
                  <c:v>41340</c:v>
                </c:pt>
                <c:pt idx="44">
                  <c:v>41341</c:v>
                </c:pt>
                <c:pt idx="45">
                  <c:v>41344</c:v>
                </c:pt>
                <c:pt idx="46">
                  <c:v>41345</c:v>
                </c:pt>
                <c:pt idx="47">
                  <c:v>41346</c:v>
                </c:pt>
                <c:pt idx="48">
                  <c:v>41347</c:v>
                </c:pt>
                <c:pt idx="49">
                  <c:v>41348</c:v>
                </c:pt>
                <c:pt idx="50">
                  <c:v>41351</c:v>
                </c:pt>
                <c:pt idx="51">
                  <c:v>41352</c:v>
                </c:pt>
                <c:pt idx="52">
                  <c:v>41353</c:v>
                </c:pt>
                <c:pt idx="53">
                  <c:v>41354</c:v>
                </c:pt>
                <c:pt idx="54">
                  <c:v>41355</c:v>
                </c:pt>
                <c:pt idx="55">
                  <c:v>41358</c:v>
                </c:pt>
                <c:pt idx="56">
                  <c:v>41359</c:v>
                </c:pt>
                <c:pt idx="57">
                  <c:v>41360</c:v>
                </c:pt>
                <c:pt idx="58">
                  <c:v>41361</c:v>
                </c:pt>
                <c:pt idx="59">
                  <c:v>41365</c:v>
                </c:pt>
                <c:pt idx="60">
                  <c:v>41366</c:v>
                </c:pt>
                <c:pt idx="61">
                  <c:v>41367</c:v>
                </c:pt>
                <c:pt idx="62">
                  <c:v>41368</c:v>
                </c:pt>
                <c:pt idx="63">
                  <c:v>41369</c:v>
                </c:pt>
                <c:pt idx="64">
                  <c:v>41372</c:v>
                </c:pt>
                <c:pt idx="65">
                  <c:v>41373</c:v>
                </c:pt>
                <c:pt idx="66">
                  <c:v>41374</c:v>
                </c:pt>
                <c:pt idx="67">
                  <c:v>41375</c:v>
                </c:pt>
                <c:pt idx="68">
                  <c:v>41376</c:v>
                </c:pt>
                <c:pt idx="69">
                  <c:v>41379</c:v>
                </c:pt>
                <c:pt idx="70">
                  <c:v>41380</c:v>
                </c:pt>
                <c:pt idx="71">
                  <c:v>41381</c:v>
                </c:pt>
                <c:pt idx="72">
                  <c:v>41382</c:v>
                </c:pt>
                <c:pt idx="73">
                  <c:v>41383</c:v>
                </c:pt>
                <c:pt idx="74">
                  <c:v>41386</c:v>
                </c:pt>
                <c:pt idx="75">
                  <c:v>41387</c:v>
                </c:pt>
                <c:pt idx="76">
                  <c:v>41388</c:v>
                </c:pt>
                <c:pt idx="77">
                  <c:v>41389</c:v>
                </c:pt>
                <c:pt idx="78">
                  <c:v>41390</c:v>
                </c:pt>
                <c:pt idx="79">
                  <c:v>41393</c:v>
                </c:pt>
                <c:pt idx="80">
                  <c:v>41394</c:v>
                </c:pt>
                <c:pt idx="81">
                  <c:v>41395</c:v>
                </c:pt>
                <c:pt idx="82">
                  <c:v>41396</c:v>
                </c:pt>
                <c:pt idx="83">
                  <c:v>41397</c:v>
                </c:pt>
                <c:pt idx="84">
                  <c:v>41400</c:v>
                </c:pt>
                <c:pt idx="85">
                  <c:v>41401</c:v>
                </c:pt>
                <c:pt idx="86">
                  <c:v>41402</c:v>
                </c:pt>
                <c:pt idx="87">
                  <c:v>41403</c:v>
                </c:pt>
                <c:pt idx="88">
                  <c:v>41404</c:v>
                </c:pt>
                <c:pt idx="89">
                  <c:v>41407</c:v>
                </c:pt>
                <c:pt idx="90">
                  <c:v>41408</c:v>
                </c:pt>
                <c:pt idx="91">
                  <c:v>41409</c:v>
                </c:pt>
                <c:pt idx="92">
                  <c:v>41410</c:v>
                </c:pt>
                <c:pt idx="93">
                  <c:v>41411</c:v>
                </c:pt>
                <c:pt idx="94">
                  <c:v>41414</c:v>
                </c:pt>
                <c:pt idx="95">
                  <c:v>41415</c:v>
                </c:pt>
                <c:pt idx="96">
                  <c:v>41416</c:v>
                </c:pt>
                <c:pt idx="97">
                  <c:v>41417</c:v>
                </c:pt>
                <c:pt idx="98">
                  <c:v>41418</c:v>
                </c:pt>
                <c:pt idx="99">
                  <c:v>41422</c:v>
                </c:pt>
                <c:pt idx="100">
                  <c:v>41423</c:v>
                </c:pt>
                <c:pt idx="101">
                  <c:v>41424</c:v>
                </c:pt>
                <c:pt idx="102">
                  <c:v>41425</c:v>
                </c:pt>
                <c:pt idx="103">
                  <c:v>41428</c:v>
                </c:pt>
                <c:pt idx="104">
                  <c:v>41429</c:v>
                </c:pt>
                <c:pt idx="105">
                  <c:v>41430</c:v>
                </c:pt>
                <c:pt idx="106">
                  <c:v>41431</c:v>
                </c:pt>
                <c:pt idx="107">
                  <c:v>41432</c:v>
                </c:pt>
                <c:pt idx="108">
                  <c:v>41435</c:v>
                </c:pt>
                <c:pt idx="109">
                  <c:v>41436</c:v>
                </c:pt>
                <c:pt idx="110">
                  <c:v>41437</c:v>
                </c:pt>
                <c:pt idx="111">
                  <c:v>41438</c:v>
                </c:pt>
                <c:pt idx="112">
                  <c:v>41439</c:v>
                </c:pt>
                <c:pt idx="113">
                  <c:v>41442</c:v>
                </c:pt>
                <c:pt idx="114">
                  <c:v>41443</c:v>
                </c:pt>
                <c:pt idx="115">
                  <c:v>41444</c:v>
                </c:pt>
                <c:pt idx="116">
                  <c:v>41445</c:v>
                </c:pt>
                <c:pt idx="117">
                  <c:v>41446</c:v>
                </c:pt>
                <c:pt idx="118">
                  <c:v>41449</c:v>
                </c:pt>
                <c:pt idx="119">
                  <c:v>41450</c:v>
                </c:pt>
                <c:pt idx="120">
                  <c:v>41451</c:v>
                </c:pt>
                <c:pt idx="121">
                  <c:v>41452</c:v>
                </c:pt>
                <c:pt idx="122">
                  <c:v>41453</c:v>
                </c:pt>
                <c:pt idx="123">
                  <c:v>41456</c:v>
                </c:pt>
                <c:pt idx="124">
                  <c:v>41457</c:v>
                </c:pt>
                <c:pt idx="125">
                  <c:v>41458</c:v>
                </c:pt>
                <c:pt idx="126">
                  <c:v>41460</c:v>
                </c:pt>
                <c:pt idx="127">
                  <c:v>41463</c:v>
                </c:pt>
                <c:pt idx="128">
                  <c:v>41464</c:v>
                </c:pt>
                <c:pt idx="129">
                  <c:v>41465</c:v>
                </c:pt>
                <c:pt idx="130">
                  <c:v>41466</c:v>
                </c:pt>
                <c:pt idx="131">
                  <c:v>41467</c:v>
                </c:pt>
                <c:pt idx="132">
                  <c:v>41470</c:v>
                </c:pt>
                <c:pt idx="133">
                  <c:v>41471</c:v>
                </c:pt>
                <c:pt idx="134">
                  <c:v>41472</c:v>
                </c:pt>
                <c:pt idx="135">
                  <c:v>41473</c:v>
                </c:pt>
                <c:pt idx="136">
                  <c:v>41474</c:v>
                </c:pt>
                <c:pt idx="137">
                  <c:v>41477</c:v>
                </c:pt>
                <c:pt idx="138">
                  <c:v>41478</c:v>
                </c:pt>
                <c:pt idx="139">
                  <c:v>41479</c:v>
                </c:pt>
                <c:pt idx="140">
                  <c:v>41480</c:v>
                </c:pt>
                <c:pt idx="141">
                  <c:v>41481</c:v>
                </c:pt>
                <c:pt idx="142">
                  <c:v>41484</c:v>
                </c:pt>
                <c:pt idx="143">
                  <c:v>41485</c:v>
                </c:pt>
                <c:pt idx="144">
                  <c:v>41486</c:v>
                </c:pt>
                <c:pt idx="145">
                  <c:v>41487</c:v>
                </c:pt>
                <c:pt idx="146">
                  <c:v>41488</c:v>
                </c:pt>
                <c:pt idx="147">
                  <c:v>41491</c:v>
                </c:pt>
                <c:pt idx="148">
                  <c:v>41492</c:v>
                </c:pt>
                <c:pt idx="149">
                  <c:v>41493</c:v>
                </c:pt>
                <c:pt idx="150">
                  <c:v>41494</c:v>
                </c:pt>
                <c:pt idx="151">
                  <c:v>41495</c:v>
                </c:pt>
                <c:pt idx="152">
                  <c:v>41498</c:v>
                </c:pt>
                <c:pt idx="153">
                  <c:v>41499</c:v>
                </c:pt>
                <c:pt idx="154">
                  <c:v>41500</c:v>
                </c:pt>
                <c:pt idx="155">
                  <c:v>41501</c:v>
                </c:pt>
                <c:pt idx="156">
                  <c:v>41502</c:v>
                </c:pt>
                <c:pt idx="157">
                  <c:v>41505</c:v>
                </c:pt>
                <c:pt idx="158">
                  <c:v>41506</c:v>
                </c:pt>
                <c:pt idx="159">
                  <c:v>41507</c:v>
                </c:pt>
                <c:pt idx="160">
                  <c:v>41508</c:v>
                </c:pt>
                <c:pt idx="161">
                  <c:v>41509</c:v>
                </c:pt>
                <c:pt idx="162">
                  <c:v>41512</c:v>
                </c:pt>
                <c:pt idx="163">
                  <c:v>41513</c:v>
                </c:pt>
                <c:pt idx="164">
                  <c:v>41514</c:v>
                </c:pt>
                <c:pt idx="165">
                  <c:v>41515</c:v>
                </c:pt>
                <c:pt idx="166">
                  <c:v>41516</c:v>
                </c:pt>
                <c:pt idx="167">
                  <c:v>41520</c:v>
                </c:pt>
                <c:pt idx="168">
                  <c:v>41521</c:v>
                </c:pt>
                <c:pt idx="169">
                  <c:v>41522</c:v>
                </c:pt>
                <c:pt idx="170">
                  <c:v>41523</c:v>
                </c:pt>
                <c:pt idx="171">
                  <c:v>41526</c:v>
                </c:pt>
                <c:pt idx="172">
                  <c:v>41527</c:v>
                </c:pt>
                <c:pt idx="173">
                  <c:v>41528</c:v>
                </c:pt>
                <c:pt idx="174">
                  <c:v>41529</c:v>
                </c:pt>
                <c:pt idx="175">
                  <c:v>41530</c:v>
                </c:pt>
                <c:pt idx="176">
                  <c:v>41533</c:v>
                </c:pt>
                <c:pt idx="177">
                  <c:v>41534</c:v>
                </c:pt>
                <c:pt idx="178">
                  <c:v>41535</c:v>
                </c:pt>
                <c:pt idx="179">
                  <c:v>41536</c:v>
                </c:pt>
                <c:pt idx="180">
                  <c:v>41537</c:v>
                </c:pt>
                <c:pt idx="181">
                  <c:v>41540</c:v>
                </c:pt>
                <c:pt idx="182">
                  <c:v>41541</c:v>
                </c:pt>
                <c:pt idx="183">
                  <c:v>41542</c:v>
                </c:pt>
                <c:pt idx="184">
                  <c:v>41543</c:v>
                </c:pt>
                <c:pt idx="185">
                  <c:v>41544</c:v>
                </c:pt>
                <c:pt idx="186">
                  <c:v>41547</c:v>
                </c:pt>
                <c:pt idx="187">
                  <c:v>41548</c:v>
                </c:pt>
                <c:pt idx="188">
                  <c:v>41549</c:v>
                </c:pt>
                <c:pt idx="189">
                  <c:v>41550</c:v>
                </c:pt>
                <c:pt idx="190">
                  <c:v>41551</c:v>
                </c:pt>
                <c:pt idx="191">
                  <c:v>41554</c:v>
                </c:pt>
                <c:pt idx="192">
                  <c:v>41555</c:v>
                </c:pt>
                <c:pt idx="193">
                  <c:v>41556</c:v>
                </c:pt>
                <c:pt idx="194">
                  <c:v>41557</c:v>
                </c:pt>
                <c:pt idx="195">
                  <c:v>41558</c:v>
                </c:pt>
                <c:pt idx="196">
                  <c:v>41561</c:v>
                </c:pt>
                <c:pt idx="197">
                  <c:v>41562</c:v>
                </c:pt>
                <c:pt idx="198">
                  <c:v>41563</c:v>
                </c:pt>
                <c:pt idx="199">
                  <c:v>41564</c:v>
                </c:pt>
                <c:pt idx="200">
                  <c:v>41565</c:v>
                </c:pt>
                <c:pt idx="201">
                  <c:v>41568</c:v>
                </c:pt>
                <c:pt idx="202">
                  <c:v>41569</c:v>
                </c:pt>
                <c:pt idx="203">
                  <c:v>41570</c:v>
                </c:pt>
                <c:pt idx="204">
                  <c:v>41571</c:v>
                </c:pt>
                <c:pt idx="205">
                  <c:v>41572</c:v>
                </c:pt>
                <c:pt idx="206">
                  <c:v>41575</c:v>
                </c:pt>
                <c:pt idx="207">
                  <c:v>41576</c:v>
                </c:pt>
                <c:pt idx="208">
                  <c:v>41577</c:v>
                </c:pt>
                <c:pt idx="209">
                  <c:v>41578</c:v>
                </c:pt>
                <c:pt idx="210">
                  <c:v>41579</c:v>
                </c:pt>
                <c:pt idx="211">
                  <c:v>41582</c:v>
                </c:pt>
                <c:pt idx="212">
                  <c:v>41583</c:v>
                </c:pt>
                <c:pt idx="213">
                  <c:v>41584</c:v>
                </c:pt>
                <c:pt idx="214">
                  <c:v>41585</c:v>
                </c:pt>
                <c:pt idx="215">
                  <c:v>41586</c:v>
                </c:pt>
                <c:pt idx="216">
                  <c:v>41589</c:v>
                </c:pt>
                <c:pt idx="217">
                  <c:v>41590</c:v>
                </c:pt>
                <c:pt idx="218">
                  <c:v>41591</c:v>
                </c:pt>
                <c:pt idx="219">
                  <c:v>41592</c:v>
                </c:pt>
                <c:pt idx="220">
                  <c:v>41593</c:v>
                </c:pt>
                <c:pt idx="221">
                  <c:v>41596</c:v>
                </c:pt>
                <c:pt idx="222">
                  <c:v>41597</c:v>
                </c:pt>
                <c:pt idx="223">
                  <c:v>41598</c:v>
                </c:pt>
                <c:pt idx="224">
                  <c:v>41599</c:v>
                </c:pt>
                <c:pt idx="225">
                  <c:v>41600</c:v>
                </c:pt>
                <c:pt idx="226">
                  <c:v>41603</c:v>
                </c:pt>
                <c:pt idx="227">
                  <c:v>41604</c:v>
                </c:pt>
                <c:pt idx="228">
                  <c:v>41605</c:v>
                </c:pt>
                <c:pt idx="229">
                  <c:v>41607</c:v>
                </c:pt>
                <c:pt idx="230">
                  <c:v>41610</c:v>
                </c:pt>
                <c:pt idx="231">
                  <c:v>41611</c:v>
                </c:pt>
                <c:pt idx="232">
                  <c:v>41612</c:v>
                </c:pt>
                <c:pt idx="233">
                  <c:v>41613</c:v>
                </c:pt>
                <c:pt idx="234">
                  <c:v>41614</c:v>
                </c:pt>
                <c:pt idx="235">
                  <c:v>41617</c:v>
                </c:pt>
                <c:pt idx="236">
                  <c:v>41618</c:v>
                </c:pt>
                <c:pt idx="237">
                  <c:v>41619</c:v>
                </c:pt>
                <c:pt idx="238">
                  <c:v>41620</c:v>
                </c:pt>
                <c:pt idx="239">
                  <c:v>41621</c:v>
                </c:pt>
                <c:pt idx="240">
                  <c:v>41624</c:v>
                </c:pt>
                <c:pt idx="241">
                  <c:v>41625</c:v>
                </c:pt>
                <c:pt idx="242">
                  <c:v>41626</c:v>
                </c:pt>
                <c:pt idx="243">
                  <c:v>41627</c:v>
                </c:pt>
                <c:pt idx="244">
                  <c:v>41628</c:v>
                </c:pt>
                <c:pt idx="245">
                  <c:v>41631</c:v>
                </c:pt>
                <c:pt idx="246">
                  <c:v>41632</c:v>
                </c:pt>
                <c:pt idx="247">
                  <c:v>41634</c:v>
                </c:pt>
                <c:pt idx="248">
                  <c:v>41635</c:v>
                </c:pt>
                <c:pt idx="249">
                  <c:v>41638</c:v>
                </c:pt>
                <c:pt idx="250">
                  <c:v>41639</c:v>
                </c:pt>
                <c:pt idx="251">
                  <c:v>41641</c:v>
                </c:pt>
                <c:pt idx="252">
                  <c:v>41642</c:v>
                </c:pt>
                <c:pt idx="253">
                  <c:v>41645</c:v>
                </c:pt>
                <c:pt idx="254">
                  <c:v>41646</c:v>
                </c:pt>
                <c:pt idx="255">
                  <c:v>41647</c:v>
                </c:pt>
                <c:pt idx="256">
                  <c:v>41648</c:v>
                </c:pt>
                <c:pt idx="257">
                  <c:v>41649</c:v>
                </c:pt>
                <c:pt idx="258">
                  <c:v>41652</c:v>
                </c:pt>
                <c:pt idx="259">
                  <c:v>41653</c:v>
                </c:pt>
                <c:pt idx="260">
                  <c:v>41654</c:v>
                </c:pt>
                <c:pt idx="261">
                  <c:v>41655</c:v>
                </c:pt>
                <c:pt idx="262">
                  <c:v>41656</c:v>
                </c:pt>
                <c:pt idx="263">
                  <c:v>41660</c:v>
                </c:pt>
                <c:pt idx="264">
                  <c:v>41661</c:v>
                </c:pt>
                <c:pt idx="265">
                  <c:v>41662</c:v>
                </c:pt>
                <c:pt idx="266">
                  <c:v>41663</c:v>
                </c:pt>
                <c:pt idx="267">
                  <c:v>41666</c:v>
                </c:pt>
                <c:pt idx="268">
                  <c:v>41667</c:v>
                </c:pt>
                <c:pt idx="269">
                  <c:v>41668</c:v>
                </c:pt>
                <c:pt idx="270">
                  <c:v>41669</c:v>
                </c:pt>
                <c:pt idx="271">
                  <c:v>41670</c:v>
                </c:pt>
                <c:pt idx="272">
                  <c:v>41673</c:v>
                </c:pt>
                <c:pt idx="273">
                  <c:v>41674</c:v>
                </c:pt>
                <c:pt idx="274">
                  <c:v>41675</c:v>
                </c:pt>
                <c:pt idx="275">
                  <c:v>41676</c:v>
                </c:pt>
                <c:pt idx="276">
                  <c:v>41677</c:v>
                </c:pt>
                <c:pt idx="277">
                  <c:v>41680</c:v>
                </c:pt>
                <c:pt idx="278">
                  <c:v>41681</c:v>
                </c:pt>
                <c:pt idx="279">
                  <c:v>41682</c:v>
                </c:pt>
                <c:pt idx="280">
                  <c:v>41683</c:v>
                </c:pt>
                <c:pt idx="281">
                  <c:v>41684</c:v>
                </c:pt>
                <c:pt idx="282">
                  <c:v>41688</c:v>
                </c:pt>
                <c:pt idx="283">
                  <c:v>41689</c:v>
                </c:pt>
                <c:pt idx="284">
                  <c:v>41690</c:v>
                </c:pt>
                <c:pt idx="285">
                  <c:v>41691</c:v>
                </c:pt>
                <c:pt idx="286">
                  <c:v>41694</c:v>
                </c:pt>
                <c:pt idx="287">
                  <c:v>41695</c:v>
                </c:pt>
                <c:pt idx="288">
                  <c:v>41696</c:v>
                </c:pt>
                <c:pt idx="289">
                  <c:v>41697</c:v>
                </c:pt>
                <c:pt idx="290">
                  <c:v>41698</c:v>
                </c:pt>
                <c:pt idx="291">
                  <c:v>41701</c:v>
                </c:pt>
                <c:pt idx="292">
                  <c:v>41702</c:v>
                </c:pt>
                <c:pt idx="293">
                  <c:v>41703</c:v>
                </c:pt>
                <c:pt idx="294">
                  <c:v>41704</c:v>
                </c:pt>
                <c:pt idx="295">
                  <c:v>41705</c:v>
                </c:pt>
                <c:pt idx="296">
                  <c:v>41708</c:v>
                </c:pt>
                <c:pt idx="297">
                  <c:v>41709</c:v>
                </c:pt>
                <c:pt idx="298">
                  <c:v>41710</c:v>
                </c:pt>
                <c:pt idx="299">
                  <c:v>41711</c:v>
                </c:pt>
                <c:pt idx="300">
                  <c:v>41712</c:v>
                </c:pt>
                <c:pt idx="301">
                  <c:v>41715</c:v>
                </c:pt>
                <c:pt idx="302">
                  <c:v>41716</c:v>
                </c:pt>
                <c:pt idx="303">
                  <c:v>41717</c:v>
                </c:pt>
                <c:pt idx="304">
                  <c:v>41718</c:v>
                </c:pt>
                <c:pt idx="305">
                  <c:v>41719</c:v>
                </c:pt>
                <c:pt idx="306">
                  <c:v>41722</c:v>
                </c:pt>
                <c:pt idx="307">
                  <c:v>41723</c:v>
                </c:pt>
                <c:pt idx="308">
                  <c:v>41724</c:v>
                </c:pt>
                <c:pt idx="309">
                  <c:v>41725</c:v>
                </c:pt>
                <c:pt idx="310">
                  <c:v>41726</c:v>
                </c:pt>
                <c:pt idx="311">
                  <c:v>41729</c:v>
                </c:pt>
                <c:pt idx="312">
                  <c:v>41730</c:v>
                </c:pt>
                <c:pt idx="313">
                  <c:v>41731</c:v>
                </c:pt>
                <c:pt idx="314">
                  <c:v>41732</c:v>
                </c:pt>
                <c:pt idx="315">
                  <c:v>41733</c:v>
                </c:pt>
                <c:pt idx="316">
                  <c:v>41736</c:v>
                </c:pt>
                <c:pt idx="317">
                  <c:v>41737</c:v>
                </c:pt>
                <c:pt idx="318">
                  <c:v>41738</c:v>
                </c:pt>
                <c:pt idx="319">
                  <c:v>41739</c:v>
                </c:pt>
                <c:pt idx="320">
                  <c:v>41740</c:v>
                </c:pt>
                <c:pt idx="321">
                  <c:v>41743</c:v>
                </c:pt>
                <c:pt idx="322">
                  <c:v>41744</c:v>
                </c:pt>
                <c:pt idx="323">
                  <c:v>41745</c:v>
                </c:pt>
                <c:pt idx="324">
                  <c:v>41746</c:v>
                </c:pt>
                <c:pt idx="325">
                  <c:v>41750</c:v>
                </c:pt>
                <c:pt idx="326">
                  <c:v>41751</c:v>
                </c:pt>
                <c:pt idx="327">
                  <c:v>41752</c:v>
                </c:pt>
                <c:pt idx="328">
                  <c:v>41753</c:v>
                </c:pt>
                <c:pt idx="329">
                  <c:v>41754</c:v>
                </c:pt>
                <c:pt idx="330">
                  <c:v>41757</c:v>
                </c:pt>
                <c:pt idx="331">
                  <c:v>41758</c:v>
                </c:pt>
                <c:pt idx="332">
                  <c:v>41759</c:v>
                </c:pt>
                <c:pt idx="333">
                  <c:v>41760</c:v>
                </c:pt>
                <c:pt idx="334">
                  <c:v>41761</c:v>
                </c:pt>
                <c:pt idx="335">
                  <c:v>41764</c:v>
                </c:pt>
                <c:pt idx="336">
                  <c:v>41765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6</c:v>
                </c:pt>
                <c:pt idx="351">
                  <c:v>41787</c:v>
                </c:pt>
                <c:pt idx="352">
                  <c:v>41788</c:v>
                </c:pt>
                <c:pt idx="353">
                  <c:v>41789</c:v>
                </c:pt>
                <c:pt idx="354">
                  <c:v>41792</c:v>
                </c:pt>
                <c:pt idx="355">
                  <c:v>41793</c:v>
                </c:pt>
                <c:pt idx="356">
                  <c:v>41794</c:v>
                </c:pt>
                <c:pt idx="357">
                  <c:v>41795</c:v>
                </c:pt>
                <c:pt idx="358">
                  <c:v>41796</c:v>
                </c:pt>
                <c:pt idx="359">
                  <c:v>41799</c:v>
                </c:pt>
                <c:pt idx="360">
                  <c:v>41800</c:v>
                </c:pt>
                <c:pt idx="361">
                  <c:v>41801</c:v>
                </c:pt>
                <c:pt idx="362">
                  <c:v>41802</c:v>
                </c:pt>
                <c:pt idx="363">
                  <c:v>41803</c:v>
                </c:pt>
                <c:pt idx="364">
                  <c:v>41806</c:v>
                </c:pt>
                <c:pt idx="365">
                  <c:v>41807</c:v>
                </c:pt>
                <c:pt idx="366">
                  <c:v>41808</c:v>
                </c:pt>
                <c:pt idx="367">
                  <c:v>41809</c:v>
                </c:pt>
                <c:pt idx="368">
                  <c:v>41810</c:v>
                </c:pt>
                <c:pt idx="369">
                  <c:v>41813</c:v>
                </c:pt>
                <c:pt idx="370">
                  <c:v>41814</c:v>
                </c:pt>
                <c:pt idx="371">
                  <c:v>41815</c:v>
                </c:pt>
                <c:pt idx="372">
                  <c:v>41816</c:v>
                </c:pt>
                <c:pt idx="373">
                  <c:v>41817</c:v>
                </c:pt>
                <c:pt idx="374">
                  <c:v>41820</c:v>
                </c:pt>
                <c:pt idx="375">
                  <c:v>41821</c:v>
                </c:pt>
                <c:pt idx="376">
                  <c:v>41822</c:v>
                </c:pt>
                <c:pt idx="377">
                  <c:v>41823</c:v>
                </c:pt>
                <c:pt idx="378">
                  <c:v>41827</c:v>
                </c:pt>
                <c:pt idx="379">
                  <c:v>41828</c:v>
                </c:pt>
                <c:pt idx="380">
                  <c:v>41829</c:v>
                </c:pt>
                <c:pt idx="381">
                  <c:v>41830</c:v>
                </c:pt>
                <c:pt idx="382">
                  <c:v>41831</c:v>
                </c:pt>
                <c:pt idx="383">
                  <c:v>41834</c:v>
                </c:pt>
                <c:pt idx="384">
                  <c:v>41835</c:v>
                </c:pt>
                <c:pt idx="385">
                  <c:v>41836</c:v>
                </c:pt>
                <c:pt idx="386">
                  <c:v>41837</c:v>
                </c:pt>
                <c:pt idx="387">
                  <c:v>41838</c:v>
                </c:pt>
                <c:pt idx="388">
                  <c:v>41841</c:v>
                </c:pt>
                <c:pt idx="389">
                  <c:v>41842</c:v>
                </c:pt>
                <c:pt idx="390">
                  <c:v>41843</c:v>
                </c:pt>
                <c:pt idx="391">
                  <c:v>41844</c:v>
                </c:pt>
                <c:pt idx="392">
                  <c:v>41845</c:v>
                </c:pt>
                <c:pt idx="393">
                  <c:v>41848</c:v>
                </c:pt>
                <c:pt idx="394">
                  <c:v>41849</c:v>
                </c:pt>
                <c:pt idx="395">
                  <c:v>41850</c:v>
                </c:pt>
                <c:pt idx="396">
                  <c:v>41851</c:v>
                </c:pt>
                <c:pt idx="397">
                  <c:v>41852</c:v>
                </c:pt>
                <c:pt idx="398">
                  <c:v>41855</c:v>
                </c:pt>
                <c:pt idx="399">
                  <c:v>41856</c:v>
                </c:pt>
                <c:pt idx="400">
                  <c:v>41857</c:v>
                </c:pt>
                <c:pt idx="401">
                  <c:v>41858</c:v>
                </c:pt>
                <c:pt idx="402">
                  <c:v>41859</c:v>
                </c:pt>
                <c:pt idx="403">
                  <c:v>41862</c:v>
                </c:pt>
                <c:pt idx="404">
                  <c:v>41863</c:v>
                </c:pt>
                <c:pt idx="405">
                  <c:v>41864</c:v>
                </c:pt>
                <c:pt idx="406">
                  <c:v>41865</c:v>
                </c:pt>
                <c:pt idx="407">
                  <c:v>41866</c:v>
                </c:pt>
                <c:pt idx="408">
                  <c:v>41869</c:v>
                </c:pt>
                <c:pt idx="409">
                  <c:v>41870</c:v>
                </c:pt>
                <c:pt idx="410">
                  <c:v>41871</c:v>
                </c:pt>
                <c:pt idx="411">
                  <c:v>41872</c:v>
                </c:pt>
                <c:pt idx="412">
                  <c:v>41873</c:v>
                </c:pt>
                <c:pt idx="413">
                  <c:v>41876</c:v>
                </c:pt>
                <c:pt idx="414">
                  <c:v>41877</c:v>
                </c:pt>
                <c:pt idx="415">
                  <c:v>41878</c:v>
                </c:pt>
                <c:pt idx="416">
                  <c:v>41879</c:v>
                </c:pt>
                <c:pt idx="417">
                  <c:v>41880</c:v>
                </c:pt>
                <c:pt idx="418">
                  <c:v>41884</c:v>
                </c:pt>
                <c:pt idx="419">
                  <c:v>41885</c:v>
                </c:pt>
                <c:pt idx="420">
                  <c:v>41886</c:v>
                </c:pt>
                <c:pt idx="421">
                  <c:v>41887</c:v>
                </c:pt>
                <c:pt idx="422">
                  <c:v>41890</c:v>
                </c:pt>
                <c:pt idx="423">
                  <c:v>41891</c:v>
                </c:pt>
                <c:pt idx="424">
                  <c:v>41892</c:v>
                </c:pt>
                <c:pt idx="425">
                  <c:v>41893</c:v>
                </c:pt>
                <c:pt idx="426">
                  <c:v>41894</c:v>
                </c:pt>
                <c:pt idx="427">
                  <c:v>41897</c:v>
                </c:pt>
                <c:pt idx="428">
                  <c:v>41898</c:v>
                </c:pt>
                <c:pt idx="429">
                  <c:v>41899</c:v>
                </c:pt>
                <c:pt idx="430">
                  <c:v>41900</c:v>
                </c:pt>
                <c:pt idx="431">
                  <c:v>41901</c:v>
                </c:pt>
                <c:pt idx="432">
                  <c:v>41904</c:v>
                </c:pt>
                <c:pt idx="433">
                  <c:v>41905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'sp500'!$M$2:$M$443</c:f>
              <c:numCache>
                <c:formatCode>General</c:formatCode>
                <c:ptCount val="442"/>
                <c:pt idx="0">
                  <c:v>-3.2466879999999997E-2</c:v>
                </c:pt>
                <c:pt idx="1">
                  <c:v>-3.081602E-2</c:v>
                </c:pt>
                <c:pt idx="2">
                  <c:v>-2.9412250000000001E-2</c:v>
                </c:pt>
                <c:pt idx="3">
                  <c:v>-2.811702E-2</c:v>
                </c:pt>
                <c:pt idx="4">
                  <c:v>-2.6927469999999998E-2</c:v>
                </c:pt>
                <c:pt idx="5">
                  <c:v>-2.5680830000000002E-2</c:v>
                </c:pt>
                <c:pt idx="6">
                  <c:v>-2.5224079999999999E-2</c:v>
                </c:pt>
                <c:pt idx="7">
                  <c:v>-2.4035259999999999E-2</c:v>
                </c:pt>
                <c:pt idx="8">
                  <c:v>-2.296451E-2</c:v>
                </c:pt>
                <c:pt idx="9">
                  <c:v>-2.1948869999999999E-2</c:v>
                </c:pt>
                <c:pt idx="10">
                  <c:v>-2.0968319999999999E-2</c:v>
                </c:pt>
                <c:pt idx="11">
                  <c:v>-2.0539760000000001E-2</c:v>
                </c:pt>
                <c:pt idx="12">
                  <c:v>-1.9844899999999999E-2</c:v>
                </c:pt>
                <c:pt idx="13">
                  <c:v>-1.9347420000000001E-2</c:v>
                </c:pt>
                <c:pt idx="14">
                  <c:v>-1.8555120000000001E-2</c:v>
                </c:pt>
                <c:pt idx="15">
                  <c:v>-1.7817309999999999E-2</c:v>
                </c:pt>
                <c:pt idx="16">
                  <c:v>-1.7669279999999999E-2</c:v>
                </c:pt>
                <c:pt idx="17">
                  <c:v>-1.7115579999999998E-2</c:v>
                </c:pt>
                <c:pt idx="18">
                  <c:v>-1.6940549999999999E-2</c:v>
                </c:pt>
                <c:pt idx="19">
                  <c:v>-1.68472E-2</c:v>
                </c:pt>
                <c:pt idx="20">
                  <c:v>-1.6469149999999998E-2</c:v>
                </c:pt>
                <c:pt idx="21">
                  <c:v>-1.8003209999999999E-2</c:v>
                </c:pt>
                <c:pt idx="22">
                  <c:v>-2.049401E-2</c:v>
                </c:pt>
                <c:pt idx="23">
                  <c:v>-2.1445140000000001E-2</c:v>
                </c:pt>
                <c:pt idx="24">
                  <c:v>-2.045363E-2</c:v>
                </c:pt>
                <c:pt idx="25">
                  <c:v>-1.968282E-2</c:v>
                </c:pt>
                <c:pt idx="26">
                  <c:v>-1.9350869999999999E-2</c:v>
                </c:pt>
                <c:pt idx="27">
                  <c:v>-1.8561169999999998E-2</c:v>
                </c:pt>
                <c:pt idx="28">
                  <c:v>-1.785695E-2</c:v>
                </c:pt>
                <c:pt idx="29">
                  <c:v>-1.7149870000000001E-2</c:v>
                </c:pt>
                <c:pt idx="30">
                  <c:v>-1.6476009999999999E-2</c:v>
                </c:pt>
                <c:pt idx="31">
                  <c:v>-1.593348E-2</c:v>
                </c:pt>
                <c:pt idx="32">
                  <c:v>-1.6487060000000001E-2</c:v>
                </c:pt>
                <c:pt idx="33">
                  <c:v>-1.9767819999999998E-2</c:v>
                </c:pt>
                <c:pt idx="34">
                  <c:v>-1.9897040000000001E-2</c:v>
                </c:pt>
                <c:pt idx="35">
                  <c:v>-2.035768E-2</c:v>
                </c:pt>
                <c:pt idx="36">
                  <c:v>-2.5845989999999999E-2</c:v>
                </c:pt>
                <c:pt idx="37">
                  <c:v>-2.5025459999999999E-2</c:v>
                </c:pt>
                <c:pt idx="38">
                  <c:v>-2.611956E-2</c:v>
                </c:pt>
                <c:pt idx="39">
                  <c:v>-2.4804650000000001E-2</c:v>
                </c:pt>
                <c:pt idx="40">
                  <c:v>-2.368609E-2</c:v>
                </c:pt>
                <c:pt idx="41">
                  <c:v>-2.284889E-2</c:v>
                </c:pt>
                <c:pt idx="42">
                  <c:v>-2.3129920000000002E-2</c:v>
                </c:pt>
                <c:pt idx="43">
                  <c:v>-2.2050139999999999E-2</c:v>
                </c:pt>
                <c:pt idx="44">
                  <c:v>-2.1096119999999999E-2</c:v>
                </c:pt>
                <c:pt idx="45">
                  <c:v>-2.0459049999999999E-2</c:v>
                </c:pt>
                <c:pt idx="46">
                  <c:v>-1.97682E-2</c:v>
                </c:pt>
                <c:pt idx="47">
                  <c:v>-1.9123890000000001E-2</c:v>
                </c:pt>
                <c:pt idx="48">
                  <c:v>-1.8310199999999999E-2</c:v>
                </c:pt>
                <c:pt idx="49">
                  <c:v>-1.813586E-2</c:v>
                </c:pt>
                <c:pt idx="50">
                  <c:v>-1.7522759999999998E-2</c:v>
                </c:pt>
                <c:pt idx="51">
                  <c:v>-1.779582E-2</c:v>
                </c:pt>
                <c:pt idx="52">
                  <c:v>-1.732013E-2</c:v>
                </c:pt>
                <c:pt idx="53">
                  <c:v>-1.7549269999999999E-2</c:v>
                </c:pt>
                <c:pt idx="54">
                  <c:v>-1.868175E-2</c:v>
                </c:pt>
                <c:pt idx="55">
                  <c:v>-1.8814640000000001E-2</c:v>
                </c:pt>
                <c:pt idx="56">
                  <c:v>-1.840808E-2</c:v>
                </c:pt>
                <c:pt idx="57">
                  <c:v>-1.8782009999999998E-2</c:v>
                </c:pt>
                <c:pt idx="58">
                  <c:v>-1.8049229999999999E-2</c:v>
                </c:pt>
                <c:pt idx="59">
                  <c:v>-1.759167E-2</c:v>
                </c:pt>
                <c:pt idx="60">
                  <c:v>-1.755615E-2</c:v>
                </c:pt>
                <c:pt idx="61">
                  <c:v>-1.7342239999999998E-2</c:v>
                </c:pt>
                <c:pt idx="62">
                  <c:v>-1.9503610000000001E-2</c:v>
                </c:pt>
                <c:pt idx="63">
                  <c:v>-1.891518E-2</c:v>
                </c:pt>
                <c:pt idx="64">
                  <c:v>-1.8658870000000001E-2</c:v>
                </c:pt>
                <c:pt idx="65">
                  <c:v>-1.8620100000000001E-2</c:v>
                </c:pt>
                <c:pt idx="66">
                  <c:v>-1.805472E-2</c:v>
                </c:pt>
                <c:pt idx="67">
                  <c:v>-2.0142319999999998E-2</c:v>
                </c:pt>
                <c:pt idx="68">
                  <c:v>-1.9429789999999999E-2</c:v>
                </c:pt>
                <c:pt idx="69">
                  <c:v>-1.887086E-2</c:v>
                </c:pt>
                <c:pt idx="70">
                  <c:v>-2.8241410000000002E-2</c:v>
                </c:pt>
                <c:pt idx="71">
                  <c:v>-2.9556880000000001E-2</c:v>
                </c:pt>
                <c:pt idx="72">
                  <c:v>-3.1208860000000001E-2</c:v>
                </c:pt>
                <c:pt idx="73">
                  <c:v>-3.0253950000000002E-2</c:v>
                </c:pt>
                <c:pt idx="74">
                  <c:v>-2.9560929999999999E-2</c:v>
                </c:pt>
                <c:pt idx="75">
                  <c:v>-2.824055E-2</c:v>
                </c:pt>
                <c:pt idx="76">
                  <c:v>-2.8170790000000001E-2</c:v>
                </c:pt>
                <c:pt idx="77">
                  <c:v>-2.6675569999999999E-2</c:v>
                </c:pt>
                <c:pt idx="78">
                  <c:v>-2.548982E-2</c:v>
                </c:pt>
                <c:pt idx="79">
                  <c:v>-2.4312050000000002E-2</c:v>
                </c:pt>
                <c:pt idx="80">
                  <c:v>-2.386547E-2</c:v>
                </c:pt>
                <c:pt idx="81">
                  <c:v>-2.2790950000000001E-2</c:v>
                </c:pt>
                <c:pt idx="82">
                  <c:v>-2.3543660000000001E-2</c:v>
                </c:pt>
                <c:pt idx="83">
                  <c:v>-2.3724510000000001E-2</c:v>
                </c:pt>
                <c:pt idx="84">
                  <c:v>-2.4242940000000001E-2</c:v>
                </c:pt>
                <c:pt idx="85">
                  <c:v>-2.3100740000000002E-2</c:v>
                </c:pt>
                <c:pt idx="86">
                  <c:v>-2.238824E-2</c:v>
                </c:pt>
                <c:pt idx="87">
                  <c:v>-2.1534729999999998E-2</c:v>
                </c:pt>
                <c:pt idx="88">
                  <c:v>-2.0918630000000001E-2</c:v>
                </c:pt>
                <c:pt idx="89">
                  <c:v>-2.025648E-2</c:v>
                </c:pt>
                <c:pt idx="90">
                  <c:v>-1.935916E-2</c:v>
                </c:pt>
                <c:pt idx="91">
                  <c:v>-2.0335550000000001E-2</c:v>
                </c:pt>
                <c:pt idx="92">
                  <c:v>-1.9834020000000001E-2</c:v>
                </c:pt>
                <c:pt idx="93">
                  <c:v>-1.963345E-2</c:v>
                </c:pt>
                <c:pt idx="94">
                  <c:v>-2.0592300000000001E-2</c:v>
                </c:pt>
                <c:pt idx="95">
                  <c:v>-1.9736409999999999E-2</c:v>
                </c:pt>
                <c:pt idx="96">
                  <c:v>-1.8935359999999998E-2</c:v>
                </c:pt>
                <c:pt idx="97">
                  <c:v>-1.982975E-2</c:v>
                </c:pt>
                <c:pt idx="98">
                  <c:v>-1.9256849999999999E-2</c:v>
                </c:pt>
                <c:pt idx="99">
                  <c:v>-1.8452799999999998E-2</c:v>
                </c:pt>
                <c:pt idx="100">
                  <c:v>-1.8352150000000001E-2</c:v>
                </c:pt>
                <c:pt idx="101">
                  <c:v>-1.8896019999999999E-2</c:v>
                </c:pt>
                <c:pt idx="102">
                  <c:v>-1.8274970000000001E-2</c:v>
                </c:pt>
                <c:pt idx="103">
                  <c:v>-2.2123899999999998E-2</c:v>
                </c:pt>
                <c:pt idx="104">
                  <c:v>-2.1620190000000001E-2</c:v>
                </c:pt>
                <c:pt idx="105">
                  <c:v>-2.133531E-2</c:v>
                </c:pt>
                <c:pt idx="106">
                  <c:v>-2.416488E-2</c:v>
                </c:pt>
                <c:pt idx="107">
                  <c:v>-2.405243E-2</c:v>
                </c:pt>
                <c:pt idx="108">
                  <c:v>-2.5288229999999998E-2</c:v>
                </c:pt>
                <c:pt idx="109">
                  <c:v>-2.3986199999999999E-2</c:v>
                </c:pt>
                <c:pt idx="110">
                  <c:v>-2.482227E-2</c:v>
                </c:pt>
                <c:pt idx="111">
                  <c:v>-2.4893950000000001E-2</c:v>
                </c:pt>
                <c:pt idx="112">
                  <c:v>-2.6764949999999999E-2</c:v>
                </c:pt>
                <c:pt idx="113">
                  <c:v>-2.6015420000000001E-2</c:v>
                </c:pt>
                <c:pt idx="114">
                  <c:v>-2.541351E-2</c:v>
                </c:pt>
                <c:pt idx="115">
                  <c:v>-2.4932389999999999E-2</c:v>
                </c:pt>
                <c:pt idx="116">
                  <c:v>-2.7029850000000001E-2</c:v>
                </c:pt>
                <c:pt idx="117">
                  <c:v>-3.4857399999999997E-2</c:v>
                </c:pt>
                <c:pt idx="118">
                  <c:v>-3.2879249999999999E-2</c:v>
                </c:pt>
                <c:pt idx="119">
                  <c:v>-3.313659E-2</c:v>
                </c:pt>
                <c:pt idx="120">
                  <c:v>-3.2210410000000002E-2</c:v>
                </c:pt>
                <c:pt idx="121">
                  <c:v>-3.148931E-2</c:v>
                </c:pt>
                <c:pt idx="122">
                  <c:v>-3.014346E-2</c:v>
                </c:pt>
                <c:pt idx="123">
                  <c:v>-2.878234E-2</c:v>
                </c:pt>
                <c:pt idx="124">
                  <c:v>-2.75374E-2</c:v>
                </c:pt>
                <c:pt idx="125">
                  <c:v>-2.6111490000000001E-2</c:v>
                </c:pt>
                <c:pt idx="126">
                  <c:v>-2.4718250000000001E-2</c:v>
                </c:pt>
                <c:pt idx="127">
                  <c:v>-2.4949860000000001E-2</c:v>
                </c:pt>
                <c:pt idx="128">
                  <c:v>-2.4050189999999999E-2</c:v>
                </c:pt>
                <c:pt idx="129">
                  <c:v>-2.356082E-2</c:v>
                </c:pt>
                <c:pt idx="130">
                  <c:v>-2.236285E-2</c:v>
                </c:pt>
                <c:pt idx="131">
                  <c:v>-2.41584E-2</c:v>
                </c:pt>
                <c:pt idx="132">
                  <c:v>-2.3047129999999999E-2</c:v>
                </c:pt>
                <c:pt idx="133">
                  <c:v>-2.1927619999999998E-2</c:v>
                </c:pt>
                <c:pt idx="134">
                  <c:v>-2.1281410000000001E-2</c:v>
                </c:pt>
                <c:pt idx="135">
                  <c:v>-2.036251E-2</c:v>
                </c:pt>
                <c:pt idx="136">
                  <c:v>-1.9778839999999999E-2</c:v>
                </c:pt>
                <c:pt idx="137">
                  <c:v>-1.8877140000000001E-2</c:v>
                </c:pt>
                <c:pt idx="138">
                  <c:v>-1.807073E-2</c:v>
                </c:pt>
                <c:pt idx="139">
                  <c:v>-1.741521E-2</c:v>
                </c:pt>
                <c:pt idx="140">
                  <c:v>-1.7224509999999998E-2</c:v>
                </c:pt>
                <c:pt idx="141">
                  <c:v>-1.655881E-2</c:v>
                </c:pt>
                <c:pt idx="142">
                  <c:v>-1.5890120000000001E-2</c:v>
                </c:pt>
                <c:pt idx="143">
                  <c:v>-1.587736E-2</c:v>
                </c:pt>
                <c:pt idx="144">
                  <c:v>-1.525874E-2</c:v>
                </c:pt>
                <c:pt idx="145">
                  <c:v>-1.4725139999999999E-2</c:v>
                </c:pt>
                <c:pt idx="146">
                  <c:v>-1.794894E-2</c:v>
                </c:pt>
                <c:pt idx="147">
                  <c:v>-1.7209809999999999E-2</c:v>
                </c:pt>
                <c:pt idx="148">
                  <c:v>-1.665999E-2</c:v>
                </c:pt>
                <c:pt idx="149">
                  <c:v>-1.706156E-2</c:v>
                </c:pt>
                <c:pt idx="150">
                  <c:v>-1.6912320000000002E-2</c:v>
                </c:pt>
                <c:pt idx="151">
                  <c:v>-1.6506010000000002E-2</c:v>
                </c:pt>
                <c:pt idx="152">
                  <c:v>-1.633867E-2</c:v>
                </c:pt>
                <c:pt idx="153">
                  <c:v>-1.5808119999999998E-2</c:v>
                </c:pt>
                <c:pt idx="154">
                  <c:v>-1.5318409999999999E-2</c:v>
                </c:pt>
                <c:pt idx="155">
                  <c:v>-1.5745039999999998E-2</c:v>
                </c:pt>
                <c:pt idx="156">
                  <c:v>-2.057558E-2</c:v>
                </c:pt>
                <c:pt idx="157">
                  <c:v>-1.9922470000000001E-2</c:v>
                </c:pt>
                <c:pt idx="158">
                  <c:v>-1.995063E-2</c:v>
                </c:pt>
                <c:pt idx="159">
                  <c:v>-1.9184199999999998E-2</c:v>
                </c:pt>
                <c:pt idx="160">
                  <c:v>-1.924652E-2</c:v>
                </c:pt>
                <c:pt idx="161">
                  <c:v>-1.9729139999999999E-2</c:v>
                </c:pt>
                <c:pt idx="162">
                  <c:v>-1.9086039999999999E-2</c:v>
                </c:pt>
                <c:pt idx="163">
                  <c:v>-1.8690729999999999E-2</c:v>
                </c:pt>
                <c:pt idx="164">
                  <c:v>-2.3464720000000001E-2</c:v>
                </c:pt>
                <c:pt idx="165">
                  <c:v>-2.2329089999999999E-2</c:v>
                </c:pt>
                <c:pt idx="166">
                  <c:v>-2.1276050000000001E-2</c:v>
                </c:pt>
                <c:pt idx="167">
                  <c:v>-2.0546769999999999E-2</c:v>
                </c:pt>
                <c:pt idx="168">
                  <c:v>-1.983739E-2</c:v>
                </c:pt>
                <c:pt idx="169">
                  <c:v>-2.0083699999999999E-2</c:v>
                </c:pt>
                <c:pt idx="170">
                  <c:v>-1.9149409999999999E-2</c:v>
                </c:pt>
                <c:pt idx="171">
                  <c:v>-1.8336700000000001E-2</c:v>
                </c:pt>
                <c:pt idx="172">
                  <c:v>-1.94503E-2</c:v>
                </c:pt>
                <c:pt idx="173">
                  <c:v>-1.9479679999999999E-2</c:v>
                </c:pt>
                <c:pt idx="174">
                  <c:v>-1.871863E-2</c:v>
                </c:pt>
                <c:pt idx="175">
                  <c:v>-1.8248779999999999E-2</c:v>
                </c:pt>
                <c:pt idx="176">
                  <c:v>-1.754909E-2</c:v>
                </c:pt>
                <c:pt idx="177">
                  <c:v>-1.7400619999999999E-2</c:v>
                </c:pt>
                <c:pt idx="178">
                  <c:v>-1.695557E-2</c:v>
                </c:pt>
                <c:pt idx="179">
                  <c:v>-1.9270570000000001E-2</c:v>
                </c:pt>
                <c:pt idx="180">
                  <c:v>-1.868299E-2</c:v>
                </c:pt>
                <c:pt idx="181">
                  <c:v>-1.9349749999999999E-2</c:v>
                </c:pt>
                <c:pt idx="182">
                  <c:v>-1.91682E-2</c:v>
                </c:pt>
                <c:pt idx="183">
                  <c:v>-1.8556429999999999E-2</c:v>
                </c:pt>
                <c:pt idx="184">
                  <c:v>-1.807721E-2</c:v>
                </c:pt>
                <c:pt idx="185">
                  <c:v>-1.7459039999999999E-2</c:v>
                </c:pt>
                <c:pt idx="186">
                  <c:v>-1.7088800000000001E-2</c:v>
                </c:pt>
                <c:pt idx="187">
                  <c:v>-1.759602E-2</c:v>
                </c:pt>
                <c:pt idx="188">
                  <c:v>-1.808771E-2</c:v>
                </c:pt>
                <c:pt idx="189">
                  <c:v>-1.7383119999999998E-2</c:v>
                </c:pt>
                <c:pt idx="190">
                  <c:v>-1.8885519999999999E-2</c:v>
                </c:pt>
                <c:pt idx="191">
                  <c:v>-1.8988950000000001E-2</c:v>
                </c:pt>
                <c:pt idx="192">
                  <c:v>-2.0034840000000002E-2</c:v>
                </c:pt>
                <c:pt idx="193">
                  <c:v>-2.2510189999999999E-2</c:v>
                </c:pt>
                <c:pt idx="194">
                  <c:v>-2.1267680000000001E-2</c:v>
                </c:pt>
                <c:pt idx="195">
                  <c:v>-2.7471059999999999E-2</c:v>
                </c:pt>
                <c:pt idx="196">
                  <c:v>-2.666924E-2</c:v>
                </c:pt>
                <c:pt idx="197">
                  <c:v>-2.546909E-2</c:v>
                </c:pt>
                <c:pt idx="198">
                  <c:v>-2.494087E-2</c:v>
                </c:pt>
                <c:pt idx="199">
                  <c:v>-2.6419000000000002E-2</c:v>
                </c:pt>
                <c:pt idx="200">
                  <c:v>-2.5525719999999998E-2</c:v>
                </c:pt>
                <c:pt idx="201">
                  <c:v>-2.4822299999999999E-2</c:v>
                </c:pt>
                <c:pt idx="202">
                  <c:v>-2.3508680000000001E-2</c:v>
                </c:pt>
                <c:pt idx="203">
                  <c:v>-2.2666169999999999E-2</c:v>
                </c:pt>
                <c:pt idx="204">
                  <c:v>-2.2045820000000001E-2</c:v>
                </c:pt>
                <c:pt idx="205">
                  <c:v>-2.109047E-2</c:v>
                </c:pt>
                <c:pt idx="206">
                  <c:v>-2.048357E-2</c:v>
                </c:pt>
                <c:pt idx="207">
                  <c:v>-1.9263700000000002E-2</c:v>
                </c:pt>
                <c:pt idx="208">
                  <c:v>-1.8877640000000001E-2</c:v>
                </c:pt>
                <c:pt idx="209">
                  <c:v>-1.8796940000000002E-2</c:v>
                </c:pt>
                <c:pt idx="210">
                  <c:v>-1.8447399999999999E-2</c:v>
                </c:pt>
                <c:pt idx="211">
                  <c:v>-1.77164E-2</c:v>
                </c:pt>
                <c:pt idx="212">
                  <c:v>-1.7305500000000001E-2</c:v>
                </c:pt>
                <c:pt idx="213">
                  <c:v>-1.6888520000000001E-2</c:v>
                </c:pt>
                <c:pt idx="214">
                  <c:v>-1.6420379999999998E-2</c:v>
                </c:pt>
                <c:pt idx="215">
                  <c:v>-2.0526180000000002E-2</c:v>
                </c:pt>
                <c:pt idx="216">
                  <c:v>-2.2713540000000001E-2</c:v>
                </c:pt>
                <c:pt idx="217">
                  <c:v>-2.1527649999999999E-2</c:v>
                </c:pt>
                <c:pt idx="218">
                  <c:v>-2.0581189999999999E-2</c:v>
                </c:pt>
                <c:pt idx="219">
                  <c:v>-2.080301E-2</c:v>
                </c:pt>
                <c:pt idx="220">
                  <c:v>-2.018843E-2</c:v>
                </c:pt>
                <c:pt idx="221">
                  <c:v>-1.9574769999999998E-2</c:v>
                </c:pt>
                <c:pt idx="222">
                  <c:v>-1.910947E-2</c:v>
                </c:pt>
                <c:pt idx="223">
                  <c:v>-1.8470319999999998E-2</c:v>
                </c:pt>
                <c:pt idx="224">
                  <c:v>-1.799388E-2</c:v>
                </c:pt>
                <c:pt idx="225">
                  <c:v>-1.8506749999999999E-2</c:v>
                </c:pt>
                <c:pt idx="226">
                  <c:v>-1.8275070000000001E-2</c:v>
                </c:pt>
                <c:pt idx="227">
                  <c:v>-1.7595929999999999E-2</c:v>
                </c:pt>
                <c:pt idx="228">
                  <c:v>-1.7207279999999998E-2</c:v>
                </c:pt>
                <c:pt idx="229">
                  <c:v>-1.661605E-2</c:v>
                </c:pt>
                <c:pt idx="230">
                  <c:v>-1.547539E-2</c:v>
                </c:pt>
                <c:pt idx="231">
                  <c:v>-1.5281950000000001E-2</c:v>
                </c:pt>
                <c:pt idx="232">
                  <c:v>-1.522601E-2</c:v>
                </c:pt>
                <c:pt idx="233">
                  <c:v>-1.4835549999999999E-2</c:v>
                </c:pt>
                <c:pt idx="234">
                  <c:v>-1.5121920000000001E-2</c:v>
                </c:pt>
                <c:pt idx="235">
                  <c:v>-1.726931E-2</c:v>
                </c:pt>
                <c:pt idx="236">
                  <c:v>-1.663831E-2</c:v>
                </c:pt>
                <c:pt idx="237">
                  <c:v>-1.640225E-2</c:v>
                </c:pt>
                <c:pt idx="238">
                  <c:v>-1.8991330000000001E-2</c:v>
                </c:pt>
                <c:pt idx="239">
                  <c:v>-1.8597840000000001E-2</c:v>
                </c:pt>
                <c:pt idx="240">
                  <c:v>-1.7865349999999999E-2</c:v>
                </c:pt>
                <c:pt idx="241">
                  <c:v>-1.7865619999999999E-2</c:v>
                </c:pt>
                <c:pt idx="242">
                  <c:v>-1.7509179999999999E-2</c:v>
                </c:pt>
                <c:pt idx="243">
                  <c:v>-2.1736829999999999E-2</c:v>
                </c:pt>
                <c:pt idx="244">
                  <c:v>-2.070576E-2</c:v>
                </c:pt>
                <c:pt idx="245">
                  <c:v>-2.0077190000000002E-2</c:v>
                </c:pt>
                <c:pt idx="246">
                  <c:v>-1.960394E-2</c:v>
                </c:pt>
                <c:pt idx="247">
                  <c:v>-1.882584E-2</c:v>
                </c:pt>
                <c:pt idx="248">
                  <c:v>-1.8341429999999999E-2</c:v>
                </c:pt>
                <c:pt idx="249">
                  <c:v>-1.7619079999999999E-2</c:v>
                </c:pt>
                <c:pt idx="250">
                  <c:v>-1.7002440000000001E-2</c:v>
                </c:pt>
                <c:pt idx="251">
                  <c:v>-1.6606079999999999E-2</c:v>
                </c:pt>
                <c:pt idx="252">
                  <c:v>-1.8167309999999999E-2</c:v>
                </c:pt>
                <c:pt idx="253">
                  <c:v>-1.745913E-2</c:v>
                </c:pt>
                <c:pt idx="254">
                  <c:v>-1.7034549999999999E-2</c:v>
                </c:pt>
                <c:pt idx="255">
                  <c:v>-1.7039289999999999E-2</c:v>
                </c:pt>
                <c:pt idx="256">
                  <c:v>-1.638204E-2</c:v>
                </c:pt>
                <c:pt idx="257">
                  <c:v>-1.583124E-2</c:v>
                </c:pt>
                <c:pt idx="258">
                  <c:v>-1.5397269999999999E-2</c:v>
                </c:pt>
                <c:pt idx="259">
                  <c:v>-1.8940470000000001E-2</c:v>
                </c:pt>
                <c:pt idx="260">
                  <c:v>-2.0120820000000001E-2</c:v>
                </c:pt>
                <c:pt idx="261">
                  <c:v>-1.960083E-2</c:v>
                </c:pt>
                <c:pt idx="262">
                  <c:v>-1.8843370000000002E-2</c:v>
                </c:pt>
                <c:pt idx="263">
                  <c:v>-1.8359609999999998E-2</c:v>
                </c:pt>
                <c:pt idx="264">
                  <c:v>-1.7749330000000001E-2</c:v>
                </c:pt>
                <c:pt idx="265">
                  <c:v>-1.7066319999999999E-2</c:v>
                </c:pt>
                <c:pt idx="266">
                  <c:v>-1.843063E-2</c:v>
                </c:pt>
                <c:pt idx="267">
                  <c:v>-2.6024129999999999E-2</c:v>
                </c:pt>
                <c:pt idx="268">
                  <c:v>-2.509641E-2</c:v>
                </c:pt>
                <c:pt idx="269">
                  <c:v>-2.4320729999999999E-2</c:v>
                </c:pt>
                <c:pt idx="270">
                  <c:v>-2.5025720000000001E-2</c:v>
                </c:pt>
                <c:pt idx="271">
                  <c:v>-2.5466659999999999E-2</c:v>
                </c:pt>
                <c:pt idx="272">
                  <c:v>-2.4916770000000001E-2</c:v>
                </c:pt>
                <c:pt idx="273">
                  <c:v>-3.1681229999999998E-2</c:v>
                </c:pt>
                <c:pt idx="274">
                  <c:v>-3.0465849999999999E-2</c:v>
                </c:pt>
                <c:pt idx="275">
                  <c:v>-2.8800869999999999E-2</c:v>
                </c:pt>
                <c:pt idx="276">
                  <c:v>-2.909335E-2</c:v>
                </c:pt>
                <c:pt idx="277">
                  <c:v>-2.9582250000000001E-2</c:v>
                </c:pt>
                <c:pt idx="278">
                  <c:v>-2.7989690000000001E-2</c:v>
                </c:pt>
                <c:pt idx="279">
                  <c:v>-2.7928109999999999E-2</c:v>
                </c:pt>
                <c:pt idx="280">
                  <c:v>-2.6348779999999999E-2</c:v>
                </c:pt>
                <c:pt idx="281">
                  <c:v>-2.532413E-2</c:v>
                </c:pt>
                <c:pt idx="282">
                  <c:v>-2.417673E-2</c:v>
                </c:pt>
                <c:pt idx="283">
                  <c:v>-2.2862879999999999E-2</c:v>
                </c:pt>
                <c:pt idx="284">
                  <c:v>-2.264733E-2</c:v>
                </c:pt>
                <c:pt idx="285">
                  <c:v>-2.2007200000000001E-2</c:v>
                </c:pt>
                <c:pt idx="286">
                  <c:v>-2.100803E-2</c:v>
                </c:pt>
                <c:pt idx="287">
                  <c:v>-2.063444E-2</c:v>
                </c:pt>
                <c:pt idx="288">
                  <c:v>-1.9737049999999999E-2</c:v>
                </c:pt>
                <c:pt idx="289">
                  <c:v>-1.8858610000000001E-2</c:v>
                </c:pt>
                <c:pt idx="290">
                  <c:v>-1.8518590000000001E-2</c:v>
                </c:pt>
                <c:pt idx="291">
                  <c:v>-1.7659040000000001E-2</c:v>
                </c:pt>
                <c:pt idx="292">
                  <c:v>-1.8490159999999999E-2</c:v>
                </c:pt>
                <c:pt idx="293">
                  <c:v>-2.1916129999999999E-2</c:v>
                </c:pt>
                <c:pt idx="294">
                  <c:v>-2.0813189999999999E-2</c:v>
                </c:pt>
                <c:pt idx="295">
                  <c:v>-1.9829449999999998E-2</c:v>
                </c:pt>
                <c:pt idx="296">
                  <c:v>-1.8956919999999999E-2</c:v>
                </c:pt>
                <c:pt idx="297">
                  <c:v>-1.8127420000000002E-2</c:v>
                </c:pt>
                <c:pt idx="298">
                  <c:v>-1.8101920000000001E-2</c:v>
                </c:pt>
                <c:pt idx="299">
                  <c:v>-1.736942E-2</c:v>
                </c:pt>
                <c:pt idx="300">
                  <c:v>-2.0130100000000001E-2</c:v>
                </c:pt>
                <c:pt idx="301">
                  <c:v>-1.94462E-2</c:v>
                </c:pt>
                <c:pt idx="302">
                  <c:v>-2.02045E-2</c:v>
                </c:pt>
                <c:pt idx="303">
                  <c:v>-2.0115020000000001E-2</c:v>
                </c:pt>
                <c:pt idx="304">
                  <c:v>-2.0161970000000001E-2</c:v>
                </c:pt>
                <c:pt idx="305">
                  <c:v>-1.979386E-2</c:v>
                </c:pt>
                <c:pt idx="306">
                  <c:v>-1.9120479999999999E-2</c:v>
                </c:pt>
                <c:pt idx="307">
                  <c:v>-1.8950430000000001E-2</c:v>
                </c:pt>
                <c:pt idx="308">
                  <c:v>-1.8415790000000001E-2</c:v>
                </c:pt>
                <c:pt idx="309">
                  <c:v>-1.8985620000000002E-2</c:v>
                </c:pt>
                <c:pt idx="310">
                  <c:v>-1.8335230000000001E-2</c:v>
                </c:pt>
                <c:pt idx="311">
                  <c:v>-1.7841880000000001E-2</c:v>
                </c:pt>
                <c:pt idx="312">
                  <c:v>-1.824487E-2</c:v>
                </c:pt>
                <c:pt idx="313">
                  <c:v>-1.8361450000000001E-2</c:v>
                </c:pt>
                <c:pt idx="314">
                  <c:v>-1.776324E-2</c:v>
                </c:pt>
                <c:pt idx="315">
                  <c:v>-1.7131509999999999E-2</c:v>
                </c:pt>
                <c:pt idx="316">
                  <c:v>-2.02997E-2</c:v>
                </c:pt>
                <c:pt idx="317">
                  <c:v>-2.1836379999999999E-2</c:v>
                </c:pt>
                <c:pt idx="318">
                  <c:v>-2.0947480000000001E-2</c:v>
                </c:pt>
                <c:pt idx="319">
                  <c:v>-2.1951229999999999E-2</c:v>
                </c:pt>
                <c:pt idx="320">
                  <c:v>-2.8536800000000001E-2</c:v>
                </c:pt>
                <c:pt idx="321">
                  <c:v>-2.8335840000000001E-2</c:v>
                </c:pt>
                <c:pt idx="322">
                  <c:v>-2.7499289999999999E-2</c:v>
                </c:pt>
                <c:pt idx="323">
                  <c:v>-2.6465140000000002E-2</c:v>
                </c:pt>
                <c:pt idx="324">
                  <c:v>-2.6412479999999999E-2</c:v>
                </c:pt>
                <c:pt idx="325">
                  <c:v>-2.4811739999999999E-2</c:v>
                </c:pt>
                <c:pt idx="326">
                  <c:v>-2.3650839999999999E-2</c:v>
                </c:pt>
                <c:pt idx="327">
                  <c:v>-2.2602879999999999E-2</c:v>
                </c:pt>
                <c:pt idx="328">
                  <c:v>-2.161153E-2</c:v>
                </c:pt>
                <c:pt idx="329">
                  <c:v>-2.0601319999999999E-2</c:v>
                </c:pt>
                <c:pt idx="330">
                  <c:v>-2.1154320000000001E-2</c:v>
                </c:pt>
                <c:pt idx="331">
                  <c:v>-2.0265740000000001E-2</c:v>
                </c:pt>
                <c:pt idx="332">
                  <c:v>-1.9711289999999999E-2</c:v>
                </c:pt>
                <c:pt idx="333">
                  <c:v>-1.8910819999999998E-2</c:v>
                </c:pt>
                <c:pt idx="334">
                  <c:v>-1.807342E-2</c:v>
                </c:pt>
                <c:pt idx="335">
                  <c:v>-1.745006E-2</c:v>
                </c:pt>
                <c:pt idx="336">
                  <c:v>-1.679172E-2</c:v>
                </c:pt>
                <c:pt idx="337">
                  <c:v>-1.8485640000000001E-2</c:v>
                </c:pt>
                <c:pt idx="338">
                  <c:v>-1.825883E-2</c:v>
                </c:pt>
                <c:pt idx="339">
                  <c:v>-1.7675059999999999E-2</c:v>
                </c:pt>
                <c:pt idx="340">
                  <c:v>-1.703696E-2</c:v>
                </c:pt>
                <c:pt idx="341">
                  <c:v>-1.8228930000000001E-2</c:v>
                </c:pt>
                <c:pt idx="342">
                  <c:v>-1.747274E-2</c:v>
                </c:pt>
                <c:pt idx="343">
                  <c:v>-1.7512420000000001E-2</c:v>
                </c:pt>
                <c:pt idx="344">
                  <c:v>-1.9135470000000002E-2</c:v>
                </c:pt>
                <c:pt idx="345">
                  <c:v>-1.857837E-2</c:v>
                </c:pt>
                <c:pt idx="346">
                  <c:v>-1.8025320000000001E-2</c:v>
                </c:pt>
                <c:pt idx="347">
                  <c:v>-1.8489530000000001E-2</c:v>
                </c:pt>
                <c:pt idx="348">
                  <c:v>-1.8905669999999999E-2</c:v>
                </c:pt>
                <c:pt idx="349">
                  <c:v>-1.8173640000000001E-2</c:v>
                </c:pt>
                <c:pt idx="350">
                  <c:v>-1.777285E-2</c:v>
                </c:pt>
                <c:pt idx="351">
                  <c:v>-1.7709019999999999E-2</c:v>
                </c:pt>
                <c:pt idx="352">
                  <c:v>-1.7149379999999999E-2</c:v>
                </c:pt>
                <c:pt idx="353">
                  <c:v>-1.7055819999999999E-2</c:v>
                </c:pt>
                <c:pt idx="354">
                  <c:v>-1.6569819999999999E-2</c:v>
                </c:pt>
                <c:pt idx="355">
                  <c:v>-1.6012200000000001E-2</c:v>
                </c:pt>
                <c:pt idx="356">
                  <c:v>-1.551863E-2</c:v>
                </c:pt>
                <c:pt idx="357">
                  <c:v>-1.511447E-2</c:v>
                </c:pt>
                <c:pt idx="358">
                  <c:v>-1.558696E-2</c:v>
                </c:pt>
                <c:pt idx="359">
                  <c:v>-1.5489370000000001E-2</c:v>
                </c:pt>
                <c:pt idx="360">
                  <c:v>-1.49829E-2</c:v>
                </c:pt>
                <c:pt idx="361">
                  <c:v>-1.456438E-2</c:v>
                </c:pt>
                <c:pt idx="362">
                  <c:v>-1.470871E-2</c:v>
                </c:pt>
                <c:pt idx="363">
                  <c:v>-1.598811E-2</c:v>
                </c:pt>
                <c:pt idx="364">
                  <c:v>-1.5617310000000001E-2</c:v>
                </c:pt>
                <c:pt idx="365">
                  <c:v>-1.5132649999999999E-2</c:v>
                </c:pt>
                <c:pt idx="366">
                  <c:v>-1.472118E-2</c:v>
                </c:pt>
                <c:pt idx="367">
                  <c:v>-1.5637769999999999E-2</c:v>
                </c:pt>
                <c:pt idx="368">
                  <c:v>-1.5098200000000001E-2</c:v>
                </c:pt>
                <c:pt idx="369">
                  <c:v>-1.4629380000000001E-2</c:v>
                </c:pt>
                <c:pt idx="370">
                  <c:v>-1.420483E-2</c:v>
                </c:pt>
                <c:pt idx="371">
                  <c:v>-1.5331020000000001E-2</c:v>
                </c:pt>
                <c:pt idx="372">
                  <c:v>-1.535015E-2</c:v>
                </c:pt>
                <c:pt idx="373">
                  <c:v>-1.4940439999999999E-2</c:v>
                </c:pt>
                <c:pt idx="374">
                  <c:v>-1.4512209999999999E-2</c:v>
                </c:pt>
                <c:pt idx="375">
                  <c:v>-1.412616E-2</c:v>
                </c:pt>
                <c:pt idx="376">
                  <c:v>-1.475537E-2</c:v>
                </c:pt>
                <c:pt idx="377">
                  <c:v>-1.426607E-2</c:v>
                </c:pt>
                <c:pt idx="378">
                  <c:v>-1.447434E-2</c:v>
                </c:pt>
                <c:pt idx="379">
                  <c:v>-1.470903E-2</c:v>
                </c:pt>
                <c:pt idx="380">
                  <c:v>-1.5979529999999999E-2</c:v>
                </c:pt>
                <c:pt idx="381">
                  <c:v>-1.5770260000000001E-2</c:v>
                </c:pt>
                <c:pt idx="382">
                  <c:v>-1.5848299999999999E-2</c:v>
                </c:pt>
                <c:pt idx="383">
                  <c:v>-1.5280510000000001E-2</c:v>
                </c:pt>
                <c:pt idx="384">
                  <c:v>-1.5204759999999999E-2</c:v>
                </c:pt>
                <c:pt idx="385">
                  <c:v>-1.491897E-2</c:v>
                </c:pt>
                <c:pt idx="386">
                  <c:v>-1.476184E-2</c:v>
                </c:pt>
                <c:pt idx="387">
                  <c:v>-1.8425230000000001E-2</c:v>
                </c:pt>
                <c:pt idx="388">
                  <c:v>-1.9606439999999999E-2</c:v>
                </c:pt>
                <c:pt idx="389">
                  <c:v>-1.882518E-2</c:v>
                </c:pt>
                <c:pt idx="390">
                  <c:v>-1.8352360000000002E-2</c:v>
                </c:pt>
                <c:pt idx="391">
                  <c:v>-1.7597720000000001E-2</c:v>
                </c:pt>
                <c:pt idx="392">
                  <c:v>-1.6802660000000001E-2</c:v>
                </c:pt>
                <c:pt idx="393">
                  <c:v>-1.6901389999999999E-2</c:v>
                </c:pt>
                <c:pt idx="394">
                  <c:v>-1.620715E-2</c:v>
                </c:pt>
                <c:pt idx="395">
                  <c:v>-1.6307499999999999E-2</c:v>
                </c:pt>
                <c:pt idx="396">
                  <c:v>-1.569502E-2</c:v>
                </c:pt>
                <c:pt idx="397">
                  <c:v>-2.445715E-2</c:v>
                </c:pt>
                <c:pt idx="398">
                  <c:v>-2.3268779999999999E-2</c:v>
                </c:pt>
                <c:pt idx="399">
                  <c:v>-2.2719260000000002E-2</c:v>
                </c:pt>
                <c:pt idx="400">
                  <c:v>-2.3502720000000001E-2</c:v>
                </c:pt>
                <c:pt idx="401">
                  <c:v>-2.216899E-2</c:v>
                </c:pt>
                <c:pt idx="402">
                  <c:v>-2.1735270000000001E-2</c:v>
                </c:pt>
                <c:pt idx="403">
                  <c:v>-2.2802469999999998E-2</c:v>
                </c:pt>
                <c:pt idx="404">
                  <c:v>-2.1646510000000001E-2</c:v>
                </c:pt>
                <c:pt idx="405">
                  <c:v>-2.0626760000000001E-2</c:v>
                </c:pt>
                <c:pt idx="406">
                  <c:v>-2.031463E-2</c:v>
                </c:pt>
                <c:pt idx="407">
                  <c:v>-1.9591839999999999E-2</c:v>
                </c:pt>
                <c:pt idx="408">
                  <c:v>-1.8628260000000001E-2</c:v>
                </c:pt>
                <c:pt idx="409">
                  <c:v>-1.9132610000000001E-2</c:v>
                </c:pt>
                <c:pt idx="410">
                  <c:v>-1.8628459999999999E-2</c:v>
                </c:pt>
                <c:pt idx="411">
                  <c:v>-1.7871979999999999E-2</c:v>
                </c:pt>
                <c:pt idx="412">
                  <c:v>-1.7283730000000001E-2</c:v>
                </c:pt>
                <c:pt idx="413">
                  <c:v>-1.672945E-2</c:v>
                </c:pt>
                <c:pt idx="414">
                  <c:v>-1.646386E-2</c:v>
                </c:pt>
                <c:pt idx="415">
                  <c:v>-1.5811229999999999E-2</c:v>
                </c:pt>
                <c:pt idx="416">
                  <c:v>-1.5209729999999999E-2</c:v>
                </c:pt>
                <c:pt idx="417">
                  <c:v>-1.484014E-2</c:v>
                </c:pt>
                <c:pt idx="418">
                  <c:v>-1.456061E-2</c:v>
                </c:pt>
                <c:pt idx="419">
                  <c:v>-1.4094529999999999E-2</c:v>
                </c:pt>
                <c:pt idx="420">
                  <c:v>-1.3751859999999999E-2</c:v>
                </c:pt>
                <c:pt idx="421">
                  <c:v>-1.3543940000000001E-2</c:v>
                </c:pt>
                <c:pt idx="422">
                  <c:v>-1.381251E-2</c:v>
                </c:pt>
                <c:pt idx="423">
                  <c:v>-1.391475E-2</c:v>
                </c:pt>
                <c:pt idx="424">
                  <c:v>-1.516547E-2</c:v>
                </c:pt>
                <c:pt idx="425">
                  <c:v>-1.489449E-2</c:v>
                </c:pt>
                <c:pt idx="426">
                  <c:v>-1.437682E-2</c:v>
                </c:pt>
                <c:pt idx="427">
                  <c:v>-1.5282199999999999E-2</c:v>
                </c:pt>
                <c:pt idx="428">
                  <c:v>-1.47495E-2</c:v>
                </c:pt>
                <c:pt idx="429">
                  <c:v>-1.5637399999999999E-2</c:v>
                </c:pt>
                <c:pt idx="430">
                  <c:v>-1.502798E-2</c:v>
                </c:pt>
                <c:pt idx="431">
                  <c:v>-1.4988710000000001E-2</c:v>
                </c:pt>
                <c:pt idx="432">
                  <c:v>-1.4490100000000001E-2</c:v>
                </c:pt>
                <c:pt idx="433">
                  <c:v>-1.6218679999999999E-2</c:v>
                </c:pt>
                <c:pt idx="434">
                  <c:v>-1.668886E-2</c:v>
                </c:pt>
                <c:pt idx="435">
                  <c:v>-1.7297699999999999E-2</c:v>
                </c:pt>
                <c:pt idx="436">
                  <c:v>-2.298996E-2</c:v>
                </c:pt>
                <c:pt idx="437">
                  <c:v>-2.2872300000000002E-2</c:v>
                </c:pt>
                <c:pt idx="438">
                  <c:v>-2.1723490000000002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6827904"/>
        <c:axId val="186829440"/>
      </c:lineChart>
      <c:dateAx>
        <c:axId val="186827904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crossAx val="186829440"/>
        <c:crosses val="autoZero"/>
        <c:auto val="1"/>
        <c:lblOffset val="100"/>
        <c:baseTimeUnit val="days"/>
      </c:dateAx>
      <c:valAx>
        <c:axId val="1868294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6827904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tr-TR" b="0">
                <a:latin typeface="Times New Roman" pitchFamily="18" charset="0"/>
                <a:cs typeface="Times New Roman" pitchFamily="18" charset="0"/>
              </a:rPr>
              <a:t>Nikkei-225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nikkei225!$D$1</c:f>
              <c:strCache>
                <c:ptCount val="1"/>
                <c:pt idx="0">
                  <c:v>Nikkei-225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D$2:$D$440</c:f>
              <c:numCache>
                <c:formatCode>General</c:formatCode>
                <c:ptCount val="439"/>
                <c:pt idx="0">
                  <c:v>1.6691385E-2</c:v>
                </c:pt>
                <c:pt idx="1">
                  <c:v>-5.30793E-4</c:v>
                </c:pt>
                <c:pt idx="2">
                  <c:v>9.3344180000000006E-3</c:v>
                </c:pt>
                <c:pt idx="3">
                  <c:v>9.5313120000000001E-3</c:v>
                </c:pt>
                <c:pt idx="4">
                  <c:v>2.3641509000000002E-2</c:v>
                </c:pt>
                <c:pt idx="5">
                  <c:v>-1.1987431999999999E-2</c:v>
                </c:pt>
                <c:pt idx="6">
                  <c:v>-9.9373220000000002E-3</c:v>
                </c:pt>
                <c:pt idx="7">
                  <c:v>1.399211E-2</c:v>
                </c:pt>
                <c:pt idx="8">
                  <c:v>1.4794603E-2</c:v>
                </c:pt>
                <c:pt idx="9">
                  <c:v>9.0127079999999995E-3</c:v>
                </c:pt>
                <c:pt idx="10">
                  <c:v>6.9697589999999999E-3</c:v>
                </c:pt>
                <c:pt idx="11">
                  <c:v>2.7789670999999998E-2</c:v>
                </c:pt>
                <c:pt idx="12">
                  <c:v>-8.3713079999999992E-3</c:v>
                </c:pt>
                <c:pt idx="13">
                  <c:v>-8.6180189999999993E-3</c:v>
                </c:pt>
                <c:pt idx="14">
                  <c:v>6.6876749999999997E-3</c:v>
                </c:pt>
                <c:pt idx="15">
                  <c:v>6.9774920000000001E-3</c:v>
                </c:pt>
                <c:pt idx="16">
                  <c:v>1.3883744999999999E-2</c:v>
                </c:pt>
                <c:pt idx="17">
                  <c:v>7.1501849999999999E-3</c:v>
                </c:pt>
                <c:pt idx="18">
                  <c:v>-2.5946169000000002E-2</c:v>
                </c:pt>
                <c:pt idx="19">
                  <c:v>8.6751199999999997E-4</c:v>
                </c:pt>
                <c:pt idx="20">
                  <c:v>2.8219207E-2</c:v>
                </c:pt>
                <c:pt idx="21">
                  <c:v>-1.5286729000000001E-2</c:v>
                </c:pt>
                <c:pt idx="22">
                  <c:v>-3.5241510000000001E-3</c:v>
                </c:pt>
                <c:pt idx="23">
                  <c:v>-2.1035907E-2</c:v>
                </c:pt>
                <c:pt idx="24">
                  <c:v>1.2685492E-2</c:v>
                </c:pt>
                <c:pt idx="25">
                  <c:v>2.8383826000000001E-2</c:v>
                </c:pt>
                <c:pt idx="26">
                  <c:v>-9.4102290000000009E-3</c:v>
                </c:pt>
                <c:pt idx="27">
                  <c:v>3.9103769999999996E-3</c:v>
                </c:pt>
                <c:pt idx="28">
                  <c:v>2.2496168E-2</c:v>
                </c:pt>
                <c:pt idx="29">
                  <c:v>2.2208639999999999E-3</c:v>
                </c:pt>
                <c:pt idx="30">
                  <c:v>4.7183249999999998E-3</c:v>
                </c:pt>
                <c:pt idx="31">
                  <c:v>6.147441E-3</c:v>
                </c:pt>
                <c:pt idx="32">
                  <c:v>-1.9136050000000002E-2</c:v>
                </c:pt>
                <c:pt idx="33">
                  <c:v>3.7038227E-2</c:v>
                </c:pt>
                <c:pt idx="34">
                  <c:v>-9.3494249999999997E-3</c:v>
                </c:pt>
                <c:pt idx="35">
                  <c:v>-1.8117591999999998E-2</c:v>
                </c:pt>
                <c:pt idx="36">
                  <c:v>1.9178041999999999E-2</c:v>
                </c:pt>
                <c:pt idx="37">
                  <c:v>-1.0407454E-2</c:v>
                </c:pt>
                <c:pt idx="38">
                  <c:v>4.9533119999999996E-3</c:v>
                </c:pt>
                <c:pt idx="39">
                  <c:v>-1.1872328999999999E-2</c:v>
                </c:pt>
                <c:pt idx="40">
                  <c:v>2.0729030999999998E-2</c:v>
                </c:pt>
                <c:pt idx="41">
                  <c:v>-3.119377E-3</c:v>
                </c:pt>
                <c:pt idx="42">
                  <c:v>8.4008720000000002E-3</c:v>
                </c:pt>
                <c:pt idx="43">
                  <c:v>-1.3974599000000001E-2</c:v>
                </c:pt>
                <c:pt idx="44">
                  <c:v>6.7688970000000003E-3</c:v>
                </c:pt>
                <c:pt idx="45">
                  <c:v>2.4001020000000001E-2</c:v>
                </c:pt>
                <c:pt idx="46">
                  <c:v>-2.2871316999999999E-2</c:v>
                </c:pt>
                <c:pt idx="47">
                  <c:v>-1.2788008999999999E-2</c:v>
                </c:pt>
                <c:pt idx="48">
                  <c:v>2.6774543000000001E-2</c:v>
                </c:pt>
                <c:pt idx="49">
                  <c:v>4.0594489999999997E-3</c:v>
                </c:pt>
                <c:pt idx="50">
                  <c:v>3.9477799999999997E-3</c:v>
                </c:pt>
                <c:pt idx="51">
                  <c:v>2.6705829999999998E-3</c:v>
                </c:pt>
                <c:pt idx="52">
                  <c:v>2.1073183999999998E-2</c:v>
                </c:pt>
                <c:pt idx="53">
                  <c:v>2.9966110000000002E-3</c:v>
                </c:pt>
                <c:pt idx="54">
                  <c:v>2.6023562E-2</c:v>
                </c:pt>
                <c:pt idx="55">
                  <c:v>5.3124690000000002E-3</c:v>
                </c:pt>
                <c:pt idx="56">
                  <c:v>-2.7765340000000002E-3</c:v>
                </c:pt>
                <c:pt idx="57">
                  <c:v>-6.1211039999999996E-3</c:v>
                </c:pt>
                <c:pt idx="58">
                  <c:v>1.1496886E-2</c:v>
                </c:pt>
                <c:pt idx="59">
                  <c:v>1.4414410000000001E-2</c:v>
                </c:pt>
                <c:pt idx="60">
                  <c:v>-2.7467287999999999E-2</c:v>
                </c:pt>
                <c:pt idx="61">
                  <c:v>2.0058302E-2</c:v>
                </c:pt>
                <c:pt idx="62">
                  <c:v>1.3341541E-2</c:v>
                </c:pt>
                <c:pt idx="63">
                  <c:v>-2.3798462999999999E-2</c:v>
                </c:pt>
                <c:pt idx="64">
                  <c:v>1.6711666999999999E-2</c:v>
                </c:pt>
                <c:pt idx="65">
                  <c:v>-5.9828909999999997E-3</c:v>
                </c:pt>
                <c:pt idx="66">
                  <c:v>1.7760580000000001E-3</c:v>
                </c:pt>
                <c:pt idx="67">
                  <c:v>-1.2713146999999999E-2</c:v>
                </c:pt>
                <c:pt idx="68">
                  <c:v>5.0093359999999997E-3</c:v>
                </c:pt>
                <c:pt idx="69">
                  <c:v>-2.1432422999999999E-2</c:v>
                </c:pt>
                <c:pt idx="70">
                  <c:v>-1.0903045E-2</c:v>
                </c:pt>
                <c:pt idx="71">
                  <c:v>2.9450987000000001E-2</c:v>
                </c:pt>
                <c:pt idx="72">
                  <c:v>2.1790904E-2</c:v>
                </c:pt>
                <c:pt idx="73">
                  <c:v>1.5635514999999999E-2</c:v>
                </c:pt>
                <c:pt idx="74">
                  <c:v>2.7585459999999999E-2</c:v>
                </c:pt>
                <c:pt idx="75">
                  <c:v>-1.8192199999999998E-5</c:v>
                </c:pt>
                <c:pt idx="76">
                  <c:v>7.2340390000000003E-3</c:v>
                </c:pt>
                <c:pt idx="77">
                  <c:v>1.9453397000000001E-2</c:v>
                </c:pt>
                <c:pt idx="78">
                  <c:v>-4.7362139999999999E-3</c:v>
                </c:pt>
                <c:pt idx="79">
                  <c:v>-1.5656054999999999E-2</c:v>
                </c:pt>
                <c:pt idx="80">
                  <c:v>-4.0925290000000001E-3</c:v>
                </c:pt>
                <c:pt idx="81">
                  <c:v>1.2137271E-2</c:v>
                </c:pt>
                <c:pt idx="82">
                  <c:v>-1.2240895999999999E-2</c:v>
                </c:pt>
                <c:pt idx="83">
                  <c:v>7.266237E-3</c:v>
                </c:pt>
                <c:pt idx="84">
                  <c:v>1.8738983000000001E-2</c:v>
                </c:pt>
                <c:pt idx="85">
                  <c:v>-2.8577749999999999E-3</c:v>
                </c:pt>
                <c:pt idx="86">
                  <c:v>2.2929346E-2</c:v>
                </c:pt>
                <c:pt idx="87">
                  <c:v>5.9504220000000003E-3</c:v>
                </c:pt>
                <c:pt idx="88">
                  <c:v>-3.01688E-3</c:v>
                </c:pt>
                <c:pt idx="89">
                  <c:v>-1.67742E-3</c:v>
                </c:pt>
                <c:pt idx="90">
                  <c:v>-4.4475510000000001E-3</c:v>
                </c:pt>
                <c:pt idx="91">
                  <c:v>-7.660788E-3</c:v>
                </c:pt>
                <c:pt idx="92">
                  <c:v>3.4888744999999999E-2</c:v>
                </c:pt>
                <c:pt idx="93">
                  <c:v>7.4088909999999999E-3</c:v>
                </c:pt>
                <c:pt idx="94">
                  <c:v>-6.6165520000000004E-3</c:v>
                </c:pt>
                <c:pt idx="95">
                  <c:v>2.8896049E-2</c:v>
                </c:pt>
                <c:pt idx="96">
                  <c:v>1.1886597E-2</c:v>
                </c:pt>
                <c:pt idx="97">
                  <c:v>-1.610663E-3</c:v>
                </c:pt>
                <c:pt idx="98">
                  <c:v>2.2618027999999998E-2</c:v>
                </c:pt>
                <c:pt idx="99">
                  <c:v>-3.9020040000000001E-3</c:v>
                </c:pt>
                <c:pt idx="100">
                  <c:v>6.6862750000000002E-3</c:v>
                </c:pt>
                <c:pt idx="101">
                  <c:v>1.4603395E-2</c:v>
                </c:pt>
                <c:pt idx="102">
                  <c:v>1.3148210000000001E-3</c:v>
                </c:pt>
                <c:pt idx="103">
                  <c:v>1.5882542999999999E-2</c:v>
                </c:pt>
                <c:pt idx="104">
                  <c:v>-7.5973613999999995E-2</c:v>
                </c:pt>
                <c:pt idx="105">
                  <c:v>8.830694E-3</c:v>
                </c:pt>
                <c:pt idx="106">
                  <c:v>-3.2678851000000002E-2</c:v>
                </c:pt>
                <c:pt idx="107">
                  <c:v>1.1901894E-2</c:v>
                </c:pt>
                <c:pt idx="108">
                  <c:v>1.0112280000000001E-3</c:v>
                </c:pt>
                <c:pt idx="109">
                  <c:v>-5.2845327999999997E-2</c:v>
                </c:pt>
                <c:pt idx="110">
                  <c:v>1.3559111E-2</c:v>
                </c:pt>
                <c:pt idx="111">
                  <c:v>-3.7932729999999998E-2</c:v>
                </c:pt>
                <c:pt idx="112">
                  <c:v>2.0298073999999999E-2</c:v>
                </c:pt>
                <c:pt idx="113">
                  <c:v>-3.9094755000000002E-2</c:v>
                </c:pt>
                <c:pt idx="114">
                  <c:v>-8.5536589999999999E-3</c:v>
                </c:pt>
                <c:pt idx="115">
                  <c:v>-2.0549589999999999E-3</c:v>
                </c:pt>
                <c:pt idx="116">
                  <c:v>4.8257052000000002E-2</c:v>
                </c:pt>
                <c:pt idx="117">
                  <c:v>-1.4653014000000001E-2</c:v>
                </c:pt>
                <c:pt idx="118">
                  <c:v>-2.1272650000000001E-3</c:v>
                </c:pt>
                <c:pt idx="119">
                  <c:v>-6.5611235000000004E-2</c:v>
                </c:pt>
                <c:pt idx="120">
                  <c:v>1.9190543000000001E-2</c:v>
                </c:pt>
                <c:pt idx="121">
                  <c:v>2.6953797000000002E-2</c:v>
                </c:pt>
                <c:pt idx="122">
                  <c:v>-1.984609E-3</c:v>
                </c:pt>
                <c:pt idx="123">
                  <c:v>1.8127531999999998E-2</c:v>
                </c:pt>
                <c:pt idx="124">
                  <c:v>-1.7566465E-2</c:v>
                </c:pt>
                <c:pt idx="125">
                  <c:v>1.6426537000000001E-2</c:v>
                </c:pt>
                <c:pt idx="126">
                  <c:v>-1.2729839E-2</c:v>
                </c:pt>
                <c:pt idx="127">
                  <c:v>-7.1788549999999996E-3</c:v>
                </c:pt>
                <c:pt idx="128">
                  <c:v>-1.0489432E-2</c:v>
                </c:pt>
                <c:pt idx="129">
                  <c:v>2.9144139999999999E-2</c:v>
                </c:pt>
                <c:pt idx="130">
                  <c:v>3.4496168000000001E-2</c:v>
                </c:pt>
                <c:pt idx="131">
                  <c:v>1.2726734999999999E-2</c:v>
                </c:pt>
                <c:pt idx="132">
                  <c:v>1.761971E-2</c:v>
                </c:pt>
                <c:pt idx="133">
                  <c:v>-3.0673850000000002E-3</c:v>
                </c:pt>
                <c:pt idx="134">
                  <c:v>-2.6094880000000001E-3</c:v>
                </c:pt>
                <c:pt idx="135">
                  <c:v>2.0547938000000002E-2</c:v>
                </c:pt>
                <c:pt idx="136">
                  <c:v>-1.4119507999999999E-2</c:v>
                </c:pt>
                <c:pt idx="137">
                  <c:v>2.5440945999999999E-2</c:v>
                </c:pt>
                <c:pt idx="138">
                  <c:v>-3.8976150000000001E-3</c:v>
                </c:pt>
                <c:pt idx="139">
                  <c:v>3.8755040000000001E-3</c:v>
                </c:pt>
                <c:pt idx="140">
                  <c:v>2.3237660000000001E-3</c:v>
                </c:pt>
                <c:pt idx="141">
                  <c:v>6.3816619999999998E-3</c:v>
                </c:pt>
                <c:pt idx="142">
                  <c:v>1.089883E-3</c:v>
                </c:pt>
                <c:pt idx="143">
                  <c:v>1.3150205E-2</c:v>
                </c:pt>
                <c:pt idx="144">
                  <c:v>-1.4871146E-2</c:v>
                </c:pt>
                <c:pt idx="145">
                  <c:v>4.6587959999999998E-3</c:v>
                </c:pt>
                <c:pt idx="146">
                  <c:v>8.185108E-3</c:v>
                </c:pt>
                <c:pt idx="147">
                  <c:v>-3.2009740000000001E-3</c:v>
                </c:pt>
                <c:pt idx="148">
                  <c:v>-1.1493865000000001E-2</c:v>
                </c:pt>
                <c:pt idx="149">
                  <c:v>-3.0180478E-2</c:v>
                </c:pt>
                <c:pt idx="150">
                  <c:v>-3.3744206999999998E-2</c:v>
                </c:pt>
                <c:pt idx="151">
                  <c:v>1.5160682999999999E-2</c:v>
                </c:pt>
                <c:pt idx="152">
                  <c:v>-1.463451E-2</c:v>
                </c:pt>
                <c:pt idx="153">
                  <c:v>2.4388640999999999E-2</c:v>
                </c:pt>
                <c:pt idx="154">
                  <c:v>3.2342741000000001E-2</c:v>
                </c:pt>
                <c:pt idx="155">
                  <c:v>-1.4491171000000001E-2</c:v>
                </c:pt>
                <c:pt idx="156">
                  <c:v>9.9808569999999992E-3</c:v>
                </c:pt>
                <c:pt idx="157">
                  <c:v>-4.0827608000000001E-2</c:v>
                </c:pt>
                <c:pt idx="158">
                  <c:v>-1.5995675000000001E-2</c:v>
                </c:pt>
                <c:pt idx="159">
                  <c:v>7.0754800000000001E-4</c:v>
                </c:pt>
                <c:pt idx="160">
                  <c:v>-7.0581710000000002E-3</c:v>
                </c:pt>
                <c:pt idx="161">
                  <c:v>2.5384007E-2</c:v>
                </c:pt>
                <c:pt idx="162">
                  <c:v>1.3121867000000001E-2</c:v>
                </c:pt>
                <c:pt idx="163">
                  <c:v>-2.1381164000000001E-2</c:v>
                </c:pt>
                <c:pt idx="164">
                  <c:v>-7.5050389999999998E-3</c:v>
                </c:pt>
                <c:pt idx="165">
                  <c:v>7.8823420000000005E-3</c:v>
                </c:pt>
                <c:pt idx="166">
                  <c:v>-2.6645400999999999E-2</c:v>
                </c:pt>
                <c:pt idx="167">
                  <c:v>2.0842109999999999E-3</c:v>
                </c:pt>
                <c:pt idx="168">
                  <c:v>-4.4166630000000004E-3</c:v>
                </c:pt>
                <c:pt idx="169">
                  <c:v>2.1860048E-2</c:v>
                </c:pt>
                <c:pt idx="170">
                  <c:v>-1.7782290000000001E-3</c:v>
                </c:pt>
                <c:pt idx="171">
                  <c:v>-6.9105989999999999E-3</c:v>
                </c:pt>
                <c:pt idx="172">
                  <c:v>-1.5171698000000001E-2</c:v>
                </c:pt>
                <c:pt idx="173">
                  <c:v>9.0491870000000002E-3</c:v>
                </c:pt>
                <c:pt idx="174">
                  <c:v>-5.2777609999999997E-3</c:v>
                </c:pt>
                <c:pt idx="175">
                  <c:v>1.3653613E-2</c:v>
                </c:pt>
                <c:pt idx="176">
                  <c:v>2.9439511000000002E-2</c:v>
                </c:pt>
                <c:pt idx="177">
                  <c:v>5.3816599999999999E-3</c:v>
                </c:pt>
                <c:pt idx="178">
                  <c:v>7.7884099999999995E-4</c:v>
                </c:pt>
                <c:pt idx="179">
                  <c:v>-1.4611211000000001E-2</c:v>
                </c:pt>
                <c:pt idx="180">
                  <c:v>2.4544772999999999E-2</c:v>
                </c:pt>
                <c:pt idx="181">
                  <c:v>1.5238908000000001E-2</c:v>
                </c:pt>
                <c:pt idx="182">
                  <c:v>1.18551E-4</c:v>
                </c:pt>
                <c:pt idx="183">
                  <c:v>-2.6238770000000002E-3</c:v>
                </c:pt>
                <c:pt idx="184">
                  <c:v>1.208672E-3</c:v>
                </c:pt>
                <c:pt idx="185">
                  <c:v>-6.4771710000000003E-3</c:v>
                </c:pt>
                <c:pt idx="186">
                  <c:v>1.3442948E-2</c:v>
                </c:pt>
                <c:pt idx="187">
                  <c:v>1.7821193999999999E-2</c:v>
                </c:pt>
                <c:pt idx="188">
                  <c:v>-1.610378E-3</c:v>
                </c:pt>
                <c:pt idx="189">
                  <c:v>-6.6564800000000002E-4</c:v>
                </c:pt>
                <c:pt idx="190">
                  <c:v>-7.6366990000000003E-3</c:v>
                </c:pt>
                <c:pt idx="191">
                  <c:v>1.2141014E-2</c:v>
                </c:pt>
                <c:pt idx="192">
                  <c:v>-2.6421579999999999E-3</c:v>
                </c:pt>
                <c:pt idx="193">
                  <c:v>-2.0829844E-2</c:v>
                </c:pt>
                <c:pt idx="194">
                  <c:v>1.998583E-3</c:v>
                </c:pt>
                <c:pt idx="195">
                  <c:v>-2.1932666999999999E-2</c:v>
                </c:pt>
                <c:pt idx="196">
                  <c:v>-9.3477299999999996E-4</c:v>
                </c:pt>
                <c:pt idx="197">
                  <c:v>-9.4346080000000006E-3</c:v>
                </c:pt>
                <c:pt idx="198">
                  <c:v>-1.2267337E-2</c:v>
                </c:pt>
                <c:pt idx="199">
                  <c:v>2.9760799999999999E-3</c:v>
                </c:pt>
                <c:pt idx="200">
                  <c:v>1.0255545E-2</c:v>
                </c:pt>
                <c:pt idx="201">
                  <c:v>1.1112818999999999E-2</c:v>
                </c:pt>
                <c:pt idx="202">
                  <c:v>1.4687959E-2</c:v>
                </c:pt>
                <c:pt idx="203">
                  <c:v>2.551457E-3</c:v>
                </c:pt>
                <c:pt idx="204">
                  <c:v>1.7710950000000001E-3</c:v>
                </c:pt>
                <c:pt idx="205">
                  <c:v>8.2172579999999999E-3</c:v>
                </c:pt>
                <c:pt idx="206">
                  <c:v>-1.7133230000000001E-3</c:v>
                </c:pt>
                <c:pt idx="207">
                  <c:v>9.0261769999999998E-3</c:v>
                </c:pt>
                <c:pt idx="208">
                  <c:v>1.3384650000000001E-3</c:v>
                </c:pt>
                <c:pt idx="209">
                  <c:v>-1.9712848000000002E-2</c:v>
                </c:pt>
                <c:pt idx="210">
                  <c:v>4.175369E-3</c:v>
                </c:pt>
                <c:pt idx="211">
                  <c:v>-2.7874111E-2</c:v>
                </c:pt>
                <c:pt idx="212">
                  <c:v>2.1616310999999999E-2</c:v>
                </c:pt>
                <c:pt idx="213">
                  <c:v>-4.8784969999999999E-3</c:v>
                </c:pt>
                <c:pt idx="214">
                  <c:v>1.2236033E-2</c:v>
                </c:pt>
                <c:pt idx="215">
                  <c:v>-1.2099228E-2</c:v>
                </c:pt>
                <c:pt idx="216">
                  <c:v>-8.858955E-3</c:v>
                </c:pt>
                <c:pt idx="217">
                  <c:v>1.6744679999999999E-3</c:v>
                </c:pt>
                <c:pt idx="218">
                  <c:v>7.8382399999999998E-3</c:v>
                </c:pt>
                <c:pt idx="219">
                  <c:v>-7.622452E-3</c:v>
                </c:pt>
                <c:pt idx="220">
                  <c:v>-1.0004590000000001E-2</c:v>
                </c:pt>
                <c:pt idx="221">
                  <c:v>1.2910029999999999E-2</c:v>
                </c:pt>
                <c:pt idx="222">
                  <c:v>2.2097665999999998E-2</c:v>
                </c:pt>
                <c:pt idx="223">
                  <c:v>-1.476205E-3</c:v>
                </c:pt>
                <c:pt idx="224">
                  <c:v>2.1007056999999999E-2</c:v>
                </c:pt>
                <c:pt idx="225">
                  <c:v>1.9274067999999998E-2</c:v>
                </c:pt>
                <c:pt idx="226">
                  <c:v>-1.0682400000000001E-4</c:v>
                </c:pt>
                <c:pt idx="227">
                  <c:v>-2.4918420000000002E-3</c:v>
                </c:pt>
                <c:pt idx="228">
                  <c:v>-3.342757E-3</c:v>
                </c:pt>
                <c:pt idx="229">
                  <c:v>1.9021863E-2</c:v>
                </c:pt>
                <c:pt idx="230">
                  <c:v>1.0485469999999999E-3</c:v>
                </c:pt>
                <c:pt idx="231">
                  <c:v>1.5316654000000001E-2</c:v>
                </c:pt>
                <c:pt idx="232">
                  <c:v>-6.6736779999999997E-3</c:v>
                </c:pt>
                <c:pt idx="233">
                  <c:v>-4.2377120000000002E-3</c:v>
                </c:pt>
                <c:pt idx="234">
                  <c:v>1.7801556E-2</c:v>
                </c:pt>
                <c:pt idx="235">
                  <c:v>-4.1575149999999996E-3</c:v>
                </c:pt>
                <c:pt idx="236">
                  <c:v>-4.3427E-4</c:v>
                </c:pt>
                <c:pt idx="237">
                  <c:v>6.023952E-3</c:v>
                </c:pt>
                <c:pt idx="238">
                  <c:v>-2.1935817E-2</c:v>
                </c:pt>
                <c:pt idx="239">
                  <c:v>-1.5069552E-2</c:v>
                </c:pt>
                <c:pt idx="240">
                  <c:v>8.0302689999999996E-3</c:v>
                </c:pt>
                <c:pt idx="241">
                  <c:v>2.2640657000000002E-2</c:v>
                </c:pt>
                <c:pt idx="242">
                  <c:v>-2.4886840000000001E-3</c:v>
                </c:pt>
                <c:pt idx="243">
                  <c:v>-6.1844860000000003E-3</c:v>
                </c:pt>
                <c:pt idx="244">
                  <c:v>-1.1228732E-2</c:v>
                </c:pt>
                <c:pt idx="245">
                  <c:v>3.9870039999999997E-3</c:v>
                </c:pt>
                <c:pt idx="246">
                  <c:v>-1.6376844000000002E-2</c:v>
                </c:pt>
                <c:pt idx="247">
                  <c:v>8.2625270000000004E-3</c:v>
                </c:pt>
                <c:pt idx="248">
                  <c:v>2.0033437000000001E-2</c:v>
                </c:pt>
                <c:pt idx="249">
                  <c:v>1.7262478000000001E-2</c:v>
                </c:pt>
                <c:pt idx="250">
                  <c:v>7.0596500000000002E-4</c:v>
                </c:pt>
                <c:pt idx="251">
                  <c:v>1.1908159999999999E-3</c:v>
                </c:pt>
                <c:pt idx="252">
                  <c:v>7.5650880000000002E-3</c:v>
                </c:pt>
                <c:pt idx="253">
                  <c:v>1.0219316000000001E-2</c:v>
                </c:pt>
                <c:pt idx="254">
                  <c:v>2.7817800000000002E-4</c:v>
                </c:pt>
                <c:pt idx="255">
                  <c:v>6.9214400000000001E-3</c:v>
                </c:pt>
                <c:pt idx="256">
                  <c:v>-2.3754392999999999E-2</c:v>
                </c:pt>
                <c:pt idx="257">
                  <c:v>-5.9584240000000004E-3</c:v>
                </c:pt>
                <c:pt idx="258">
                  <c:v>1.9231663E-2</c:v>
                </c:pt>
                <c:pt idx="259">
                  <c:v>-1.5069447E-2</c:v>
                </c:pt>
                <c:pt idx="260">
                  <c:v>1.9960759999999998E-3</c:v>
                </c:pt>
                <c:pt idx="261">
                  <c:v>-3.1256314E-2</c:v>
                </c:pt>
                <c:pt idx="262">
                  <c:v>2.4741321E-2</c:v>
                </c:pt>
                <c:pt idx="263">
                  <c:v>-3.8997469999999998E-3</c:v>
                </c:pt>
                <c:pt idx="264">
                  <c:v>-8.0935999999999996E-4</c:v>
                </c:pt>
                <c:pt idx="265">
                  <c:v>-5.9140649999999996E-3</c:v>
                </c:pt>
                <c:pt idx="266">
                  <c:v>9.8150649999999996E-3</c:v>
                </c:pt>
                <c:pt idx="267">
                  <c:v>1.581432E-3</c:v>
                </c:pt>
                <c:pt idx="268">
                  <c:v>-7.9367489999999999E-3</c:v>
                </c:pt>
                <c:pt idx="269">
                  <c:v>-1.9579586999999999E-2</c:v>
                </c:pt>
                <c:pt idx="270">
                  <c:v>-2.5387178999999999E-2</c:v>
                </c:pt>
                <c:pt idx="271">
                  <c:v>-1.705469E-3</c:v>
                </c:pt>
                <c:pt idx="272">
                  <c:v>2.6595499000000002E-2</c:v>
                </c:pt>
                <c:pt idx="273">
                  <c:v>-2.4801401000000001E-2</c:v>
                </c:pt>
                <c:pt idx="274">
                  <c:v>-6.1848509999999999E-3</c:v>
                </c:pt>
                <c:pt idx="275">
                  <c:v>-2.0004961000000002E-2</c:v>
                </c:pt>
                <c:pt idx="276">
                  <c:v>-4.2668798000000001E-2</c:v>
                </c:pt>
                <c:pt idx="277">
                  <c:v>1.2197171999999999E-2</c:v>
                </c:pt>
                <c:pt idx="278">
                  <c:v>-1.7829230000000001E-3</c:v>
                </c:pt>
                <c:pt idx="279">
                  <c:v>2.1476472999999999E-2</c:v>
                </c:pt>
                <c:pt idx="280">
                  <c:v>1.7541465999999999E-2</c:v>
                </c:pt>
                <c:pt idx="281">
                  <c:v>5.5369E-3</c:v>
                </c:pt>
                <c:pt idx="282">
                  <c:v>-1.8089589E-2</c:v>
                </c:pt>
                <c:pt idx="283">
                  <c:v>-1.5371335E-2</c:v>
                </c:pt>
                <c:pt idx="284">
                  <c:v>5.5793090000000002E-3</c:v>
                </c:pt>
                <c:pt idx="285">
                  <c:v>3.0794922999999998E-2</c:v>
                </c:pt>
                <c:pt idx="286">
                  <c:v>-5.1814089999999997E-3</c:v>
                </c:pt>
                <c:pt idx="287">
                  <c:v>-2.1725468000000001E-2</c:v>
                </c:pt>
                <c:pt idx="288">
                  <c:v>2.8416862000000001E-2</c:v>
                </c:pt>
                <c:pt idx="289">
                  <c:v>-1.8846360000000001E-3</c:v>
                </c:pt>
                <c:pt idx="290">
                  <c:v>1.4314406999999999E-2</c:v>
                </c:pt>
                <c:pt idx="291">
                  <c:v>-5.3713049999999998E-3</c:v>
                </c:pt>
                <c:pt idx="292">
                  <c:v>-3.2019739999999998E-3</c:v>
                </c:pt>
                <c:pt idx="293">
                  <c:v>-5.5126810000000002E-3</c:v>
                </c:pt>
                <c:pt idx="294">
                  <c:v>-1.2805795E-2</c:v>
                </c:pt>
                <c:pt idx="295">
                  <c:v>4.7151090000000003E-3</c:v>
                </c:pt>
                <c:pt idx="296">
                  <c:v>1.1894488E-2</c:v>
                </c:pt>
                <c:pt idx="297">
                  <c:v>1.5791283999999999E-2</c:v>
                </c:pt>
                <c:pt idx="298">
                  <c:v>9.1631950000000007E-3</c:v>
                </c:pt>
                <c:pt idx="299">
                  <c:v>-1.0128989E-2</c:v>
                </c:pt>
                <c:pt idx="300">
                  <c:v>6.8527249999999996E-3</c:v>
                </c:pt>
                <c:pt idx="301">
                  <c:v>-2.6201901999999999E-2</c:v>
                </c:pt>
                <c:pt idx="302">
                  <c:v>-9.7212600000000002E-4</c:v>
                </c:pt>
                <c:pt idx="303">
                  <c:v>-3.3514393000000003E-2</c:v>
                </c:pt>
                <c:pt idx="304">
                  <c:v>-3.4951560000000001E-3</c:v>
                </c:pt>
                <c:pt idx="305">
                  <c:v>9.3137610000000003E-3</c:v>
                </c:pt>
                <c:pt idx="306">
                  <c:v>3.5499360000000001E-3</c:v>
                </c:pt>
                <c:pt idx="307">
                  <c:v>-1.6613626999999999E-2</c:v>
                </c:pt>
                <c:pt idx="308">
                  <c:v>1.7496899999999999E-2</c:v>
                </c:pt>
                <c:pt idx="309">
                  <c:v>-3.6064209999999998E-3</c:v>
                </c:pt>
                <c:pt idx="310">
                  <c:v>3.734907E-3</c:v>
                </c:pt>
                <c:pt idx="311">
                  <c:v>1.0015873999999999E-2</c:v>
                </c:pt>
                <c:pt idx="312">
                  <c:v>4.9892799999999996E-3</c:v>
                </c:pt>
                <c:pt idx="313">
                  <c:v>8.9284310000000006E-3</c:v>
                </c:pt>
                <c:pt idx="314">
                  <c:v>-2.4200020000000001E-3</c:v>
                </c:pt>
                <c:pt idx="315">
                  <c:v>1.0379298E-2</c:v>
                </c:pt>
                <c:pt idx="316">
                  <c:v>8.3656400000000006E-3</c:v>
                </c:pt>
                <c:pt idx="317">
                  <c:v>-5.3823300000000005E-4</c:v>
                </c:pt>
                <c:pt idx="318">
                  <c:v>-1.7067547999999998E-2</c:v>
                </c:pt>
                <c:pt idx="319">
                  <c:v>-1.3732324000000001E-2</c:v>
                </c:pt>
                <c:pt idx="320">
                  <c:v>-2.1254792000000002E-2</c:v>
                </c:pt>
                <c:pt idx="321">
                  <c:v>3.0070099999999999E-5</c:v>
                </c:pt>
                <c:pt idx="322">
                  <c:v>-2.4068249999999999E-2</c:v>
                </c:pt>
                <c:pt idx="323">
                  <c:v>-3.580171E-3</c:v>
                </c:pt>
                <c:pt idx="324">
                  <c:v>6.2099379999999999E-3</c:v>
                </c:pt>
                <c:pt idx="325">
                  <c:v>2.9625785000000002E-2</c:v>
                </c:pt>
                <c:pt idx="326">
                  <c:v>-1.04039E-5</c:v>
                </c:pt>
                <c:pt idx="327">
                  <c:v>6.8252620000000003E-3</c:v>
                </c:pt>
                <c:pt idx="328">
                  <c:v>-2.6801100000000002E-4</c:v>
                </c:pt>
                <c:pt idx="329">
                  <c:v>-8.5540370000000004E-3</c:v>
                </c:pt>
                <c:pt idx="330">
                  <c:v>1.0886562000000001E-2</c:v>
                </c:pt>
                <c:pt idx="331">
                  <c:v>-9.7599290000000005E-3</c:v>
                </c:pt>
                <c:pt idx="332">
                  <c:v>1.683415E-3</c:v>
                </c:pt>
                <c:pt idx="333">
                  <c:v>-9.8219680000000004E-3</c:v>
                </c:pt>
                <c:pt idx="334">
                  <c:v>1.110787E-3</c:v>
                </c:pt>
                <c:pt idx="335">
                  <c:v>1.2575697E-2</c:v>
                </c:pt>
                <c:pt idx="336">
                  <c:v>-1.908603E-3</c:v>
                </c:pt>
                <c:pt idx="337">
                  <c:v>-2.9770237000000001E-2</c:v>
                </c:pt>
                <c:pt idx="338">
                  <c:v>9.2442359999999994E-3</c:v>
                </c:pt>
                <c:pt idx="339">
                  <c:v>2.5250889999999999E-3</c:v>
                </c:pt>
                <c:pt idx="340">
                  <c:v>-3.5323899999999998E-3</c:v>
                </c:pt>
                <c:pt idx="341">
                  <c:v>1.9312612999999999E-2</c:v>
                </c:pt>
                <c:pt idx="342">
                  <c:v>-1.365188E-3</c:v>
                </c:pt>
                <c:pt idx="343">
                  <c:v>-7.4937720000000001E-3</c:v>
                </c:pt>
                <c:pt idx="344">
                  <c:v>-1.4201429999999999E-2</c:v>
                </c:pt>
                <c:pt idx="345">
                  <c:v>-6.4156999999999999E-3</c:v>
                </c:pt>
                <c:pt idx="346">
                  <c:v>4.9007119999999998E-3</c:v>
                </c:pt>
                <c:pt idx="347">
                  <c:v>-2.352991E-3</c:v>
                </c:pt>
                <c:pt idx="348">
                  <c:v>2.0833764000000001E-2</c:v>
                </c:pt>
                <c:pt idx="349">
                  <c:v>8.6375659999999993E-3</c:v>
                </c:pt>
                <c:pt idx="350">
                  <c:v>9.6578419999999998E-3</c:v>
                </c:pt>
                <c:pt idx="351">
                  <c:v>2.3256589999999999E-3</c:v>
                </c:pt>
                <c:pt idx="352">
                  <c:v>2.3495730000000002E-3</c:v>
                </c:pt>
                <c:pt idx="353">
                  <c:v>7.3383400000000005E-4</c:v>
                </c:pt>
                <c:pt idx="354">
                  <c:v>-3.3663009999999999E-3</c:v>
                </c:pt>
                <c:pt idx="355">
                  <c:v>2.0532168999999999E-2</c:v>
                </c:pt>
                <c:pt idx="356">
                  <c:v>6.5618819999999998E-3</c:v>
                </c:pt>
                <c:pt idx="357">
                  <c:v>2.2397039999999999E-3</c:v>
                </c:pt>
                <c:pt idx="358">
                  <c:v>7.5694900000000003E-4</c:v>
                </c:pt>
                <c:pt idx="359">
                  <c:v>-1.4126300000000001E-4</c:v>
                </c:pt>
                <c:pt idx="360">
                  <c:v>3.096564E-3</c:v>
                </c:pt>
                <c:pt idx="361">
                  <c:v>-8.5794119999999998E-3</c:v>
                </c:pt>
                <c:pt idx="362">
                  <c:v>4.9680319999999998E-3</c:v>
                </c:pt>
                <c:pt idx="363">
                  <c:v>-6.3875310000000001E-3</c:v>
                </c:pt>
                <c:pt idx="364">
                  <c:v>8.267712E-3</c:v>
                </c:pt>
                <c:pt idx="365">
                  <c:v>-1.0958738000000001E-2</c:v>
                </c:pt>
                <c:pt idx="366">
                  <c:v>2.8539680000000001E-3</c:v>
                </c:pt>
                <c:pt idx="367">
                  <c:v>9.2936379999999999E-3</c:v>
                </c:pt>
                <c:pt idx="368">
                  <c:v>1.6101691000000001E-2</c:v>
                </c:pt>
                <c:pt idx="369">
                  <c:v>-7.6455700000000002E-4</c:v>
                </c:pt>
                <c:pt idx="370">
                  <c:v>1.293024E-3</c:v>
                </c:pt>
                <c:pt idx="371">
                  <c:v>4.5274900000000001E-4</c:v>
                </c:pt>
                <c:pt idx="372">
                  <c:v>-7.1553700000000003E-3</c:v>
                </c:pt>
                <c:pt idx="373">
                  <c:v>2.7394860000000002E-3</c:v>
                </c:pt>
                <c:pt idx="374">
                  <c:v>-1.4044012999999999E-2</c:v>
                </c:pt>
                <c:pt idx="375">
                  <c:v>4.4353300000000003E-3</c:v>
                </c:pt>
                <c:pt idx="376">
                  <c:v>1.0764889E-2</c:v>
                </c:pt>
                <c:pt idx="377">
                  <c:v>2.8518240000000002E-3</c:v>
                </c:pt>
                <c:pt idx="378">
                  <c:v>-1.4115390000000001E-3</c:v>
                </c:pt>
                <c:pt idx="379">
                  <c:v>5.7715789999999998E-3</c:v>
                </c:pt>
                <c:pt idx="380">
                  <c:v>-3.7440939999999999E-3</c:v>
                </c:pt>
                <c:pt idx="381">
                  <c:v>-4.2373369999999999E-3</c:v>
                </c:pt>
                <c:pt idx="382">
                  <c:v>-7.6819900000000001E-4</c:v>
                </c:pt>
                <c:pt idx="383">
                  <c:v>-5.6476219999999997E-3</c:v>
                </c:pt>
                <c:pt idx="384">
                  <c:v>-3.451558E-3</c:v>
                </c:pt>
                <c:pt idx="385">
                  <c:v>8.7181280000000003E-3</c:v>
                </c:pt>
                <c:pt idx="386">
                  <c:v>6.4082109999999996E-3</c:v>
                </c:pt>
                <c:pt idx="387">
                  <c:v>-1.0307249999999999E-3</c:v>
                </c:pt>
                <c:pt idx="388">
                  <c:v>-5.8797600000000004E-4</c:v>
                </c:pt>
                <c:pt idx="389">
                  <c:v>-1.0106027E-2</c:v>
                </c:pt>
                <c:pt idx="390">
                  <c:v>8.349146E-3</c:v>
                </c:pt>
                <c:pt idx="391">
                  <c:v>-9.5983799999999997E-4</c:v>
                </c:pt>
                <c:pt idx="392">
                  <c:v>-2.883746E-3</c:v>
                </c:pt>
                <c:pt idx="393">
                  <c:v>1.1284249999999999E-2</c:v>
                </c:pt>
                <c:pt idx="394">
                  <c:v>4.6167430000000004E-3</c:v>
                </c:pt>
                <c:pt idx="395">
                  <c:v>5.6935759999999997E-3</c:v>
                </c:pt>
                <c:pt idx="396">
                  <c:v>1.8014159999999999E-3</c:v>
                </c:pt>
                <c:pt idx="397">
                  <c:v>-1.6285539999999999E-3</c:v>
                </c:pt>
                <c:pt idx="398">
                  <c:v>-6.271558E-3</c:v>
                </c:pt>
                <c:pt idx="399">
                  <c:v>-3.136373E-3</c:v>
                </c:pt>
                <c:pt idx="400">
                  <c:v>-1.0014109E-2</c:v>
                </c:pt>
                <c:pt idx="401">
                  <c:v>-1.0532870999999999E-2</c:v>
                </c:pt>
                <c:pt idx="402">
                  <c:v>4.7762409999999996E-3</c:v>
                </c:pt>
                <c:pt idx="403">
                  <c:v>-3.0258143000000001E-2</c:v>
                </c:pt>
                <c:pt idx="404">
                  <c:v>2.3549271E-2</c:v>
                </c:pt>
                <c:pt idx="405">
                  <c:v>2.0328920000000001E-3</c:v>
                </c:pt>
                <c:pt idx="406">
                  <c:v>3.4449480000000002E-3</c:v>
                </c:pt>
                <c:pt idx="407">
                  <c:v>6.6129259999999999E-3</c:v>
                </c:pt>
                <c:pt idx="408">
                  <c:v>2.4614100000000001E-4</c:v>
                </c:pt>
                <c:pt idx="409">
                  <c:v>2.7805899999999999E-4</c:v>
                </c:pt>
                <c:pt idx="410">
                  <c:v>8.2665480000000003E-3</c:v>
                </c:pt>
                <c:pt idx="411">
                  <c:v>3.0157699999999998E-4</c:v>
                </c:pt>
                <c:pt idx="412">
                  <c:v>8.4889200000000005E-3</c:v>
                </c:pt>
                <c:pt idx="413">
                  <c:v>-3.0206870000000002E-3</c:v>
                </c:pt>
                <c:pt idx="414">
                  <c:v>4.7546929999999999E-3</c:v>
                </c:pt>
                <c:pt idx="415">
                  <c:v>-5.9117930000000003E-3</c:v>
                </c:pt>
                <c:pt idx="416">
                  <c:v>8.7583599999999995E-4</c:v>
                </c:pt>
                <c:pt idx="417">
                  <c:v>-4.836969E-3</c:v>
                </c:pt>
                <c:pt idx="418">
                  <c:v>-2.2839980000000002E-3</c:v>
                </c:pt>
                <c:pt idx="419">
                  <c:v>3.3662169999999999E-3</c:v>
                </c:pt>
                <c:pt idx="420">
                  <c:v>1.2329504E-2</c:v>
                </c:pt>
                <c:pt idx="421">
                  <c:v>3.806107E-3</c:v>
                </c:pt>
                <c:pt idx="422">
                  <c:v>-3.3224539999999999E-3</c:v>
                </c:pt>
                <c:pt idx="423">
                  <c:v>-4.7854700000000001E-4</c:v>
                </c:pt>
                <c:pt idx="424">
                  <c:v>2.3223219999999999E-3</c:v>
                </c:pt>
                <c:pt idx="425">
                  <c:v>2.8002579999999999E-3</c:v>
                </c:pt>
                <c:pt idx="426">
                  <c:v>2.5131659999999998E-3</c:v>
                </c:pt>
                <c:pt idx="427">
                  <c:v>7.5979970000000004E-3</c:v>
                </c:pt>
                <c:pt idx="428">
                  <c:v>2.4540550000000001E-3</c:v>
                </c:pt>
                <c:pt idx="429">
                  <c:v>-2.3076099999999999E-3</c:v>
                </c:pt>
                <c:pt idx="430">
                  <c:v>-1.437727E-3</c:v>
                </c:pt>
                <c:pt idx="431">
                  <c:v>1.1196678E-2</c:v>
                </c:pt>
                <c:pt idx="432">
                  <c:v>1.5660083000000002E-2</c:v>
                </c:pt>
                <c:pt idx="433">
                  <c:v>-7.0876649999999999E-3</c:v>
                </c:pt>
                <c:pt idx="434">
                  <c:v>-2.3754119999999999E-3</c:v>
                </c:pt>
                <c:pt idx="435">
                  <c:v>1.2703298999999999E-2</c:v>
                </c:pt>
                <c:pt idx="436">
                  <c:v>-8.8505059999999993E-3</c:v>
                </c:pt>
                <c:pt idx="437">
                  <c:v>4.9649000000000004E-3</c:v>
                </c:pt>
                <c:pt idx="438">
                  <c:v>-8.4423190000000002E-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nikkei225!$E$1</c:f>
              <c:strCache>
                <c:ptCount val="1"/>
                <c:pt idx="0">
                  <c:v>GARCH-EVT (0.05)</c:v>
                </c:pt>
              </c:strCache>
            </c:strRef>
          </c:tx>
          <c:spPr>
            <a:ln w="31750">
              <a:prstDash val="sysDash"/>
            </a:ln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E$2:$E$440</c:f>
              <c:numCache>
                <c:formatCode>General</c:formatCode>
                <c:ptCount val="439"/>
                <c:pt idx="0">
                  <c:v>-1.5597021648306E-2</c:v>
                </c:pt>
                <c:pt idx="1">
                  <c:v>-1.8686152433388E-2</c:v>
                </c:pt>
                <c:pt idx="2">
                  <c:v>-1.7800320092153002E-2</c:v>
                </c:pt>
                <c:pt idx="3">
                  <c:v>-1.803691426433E-2</c:v>
                </c:pt>
                <c:pt idx="4">
                  <c:v>-1.8271951872915998E-2</c:v>
                </c:pt>
                <c:pt idx="5">
                  <c:v>-2.3357638482724E-2</c:v>
                </c:pt>
                <c:pt idx="6">
                  <c:v>-2.3420412005662999E-2</c:v>
                </c:pt>
                <c:pt idx="7">
                  <c:v>-2.3016501447809996E-2</c:v>
                </c:pt>
                <c:pt idx="8">
                  <c:v>-2.3440068719545001E-2</c:v>
                </c:pt>
                <c:pt idx="9">
                  <c:v>-2.3993630886784998E-2</c:v>
                </c:pt>
                <c:pt idx="10">
                  <c:v>-2.3210187432668998E-2</c:v>
                </c:pt>
                <c:pt idx="11">
                  <c:v>-2.2227453181116998E-2</c:v>
                </c:pt>
                <c:pt idx="12">
                  <c:v>-2.7728238560066999E-2</c:v>
                </c:pt>
                <c:pt idx="13">
                  <c:v>-2.6465251165683996E-2</c:v>
                </c:pt>
                <c:pt idx="14">
                  <c:v>-2.5414698512318999E-2</c:v>
                </c:pt>
                <c:pt idx="15">
                  <c:v>-2.4130538567099E-2</c:v>
                </c:pt>
                <c:pt idx="16">
                  <c:v>-2.3045490976064998E-2</c:v>
                </c:pt>
                <c:pt idx="17">
                  <c:v>-2.3425362772652E-2</c:v>
                </c:pt>
                <c:pt idx="18">
                  <c:v>-2.2451978032930999E-2</c:v>
                </c:pt>
                <c:pt idx="19">
                  <c:v>-2.7389262349213996E-2</c:v>
                </c:pt>
                <c:pt idx="20">
                  <c:v>-2.5535188701492999E-2</c:v>
                </c:pt>
                <c:pt idx="21">
                  <c:v>-3.0147567393321997E-2</c:v>
                </c:pt>
                <c:pt idx="22">
                  <c:v>-2.9865963141113994E-2</c:v>
                </c:pt>
                <c:pt idx="23">
                  <c:v>-2.7866961084640998E-2</c:v>
                </c:pt>
                <c:pt idx="24">
                  <c:v>-2.9574489411122999E-2</c:v>
                </c:pt>
                <c:pt idx="25">
                  <c:v>-2.8666106102177E-2</c:v>
                </c:pt>
                <c:pt idx="26">
                  <c:v>-3.2474962223967993E-2</c:v>
                </c:pt>
                <c:pt idx="27">
                  <c:v>-3.0781883924079999E-2</c:v>
                </c:pt>
                <c:pt idx="28">
                  <c:v>-2.8672852796651993E-2</c:v>
                </c:pt>
                <c:pt idx="29">
                  <c:v>-3.0411387744027994E-2</c:v>
                </c:pt>
                <c:pt idx="30">
                  <c:v>-2.8276174931650997E-2</c:v>
                </c:pt>
                <c:pt idx="31">
                  <c:v>-2.6499413833276999E-2</c:v>
                </c:pt>
                <c:pt idx="32">
                  <c:v>-2.5036995825239997E-2</c:v>
                </c:pt>
                <c:pt idx="33">
                  <c:v>-2.6767493201784998E-2</c:v>
                </c:pt>
                <c:pt idx="34">
                  <c:v>-3.4749060245905995E-2</c:v>
                </c:pt>
                <c:pt idx="35">
                  <c:v>-3.2795086585481997E-2</c:v>
                </c:pt>
                <c:pt idx="36">
                  <c:v>-3.2773280700254995E-2</c:v>
                </c:pt>
                <c:pt idx="37">
                  <c:v>-3.2805004872213994E-2</c:v>
                </c:pt>
                <c:pt idx="38">
                  <c:v>-3.1246952585546998E-2</c:v>
                </c:pt>
                <c:pt idx="39">
                  <c:v>-2.9176420882081E-2</c:v>
                </c:pt>
                <c:pt idx="40">
                  <c:v>-2.8340167532575997E-2</c:v>
                </c:pt>
                <c:pt idx="41">
                  <c:v>-2.9596080431013996E-2</c:v>
                </c:pt>
                <c:pt idx="42">
                  <c:v>-2.7649102183094996E-2</c:v>
                </c:pt>
                <c:pt idx="43">
                  <c:v>-2.6322575813484999E-2</c:v>
                </c:pt>
                <c:pt idx="44">
                  <c:v>-2.6370370707436998E-2</c:v>
                </c:pt>
                <c:pt idx="45">
                  <c:v>-2.4999815813015996E-2</c:v>
                </c:pt>
                <c:pt idx="46">
                  <c:v>-2.8089854296435995E-2</c:v>
                </c:pt>
                <c:pt idx="47">
                  <c:v>-3.0334381400882997E-2</c:v>
                </c:pt>
                <c:pt idx="48">
                  <c:v>-2.9503003962146002E-2</c:v>
                </c:pt>
                <c:pt idx="49">
                  <c:v>-3.2427710802358997E-2</c:v>
                </c:pt>
                <c:pt idx="50">
                  <c:v>-3.0182379404374998E-2</c:v>
                </c:pt>
                <c:pt idx="51">
                  <c:v>-2.8175715933805998E-2</c:v>
                </c:pt>
                <c:pt idx="52">
                  <c:v>-2.6317425384247996E-2</c:v>
                </c:pt>
                <c:pt idx="53">
                  <c:v>-2.8057150963035998E-2</c:v>
                </c:pt>
                <c:pt idx="54">
                  <c:v>-2.6231033153029999E-2</c:v>
                </c:pt>
                <c:pt idx="55">
                  <c:v>-2.9641451936856002E-2</c:v>
                </c:pt>
                <c:pt idx="56">
                  <c:v>-2.7766636219101998E-2</c:v>
                </c:pt>
                <c:pt idx="57">
                  <c:v>-2.6095306562470999E-2</c:v>
                </c:pt>
                <c:pt idx="58">
                  <c:v>-2.4826977885465E-2</c:v>
                </c:pt>
                <c:pt idx="59">
                  <c:v>-2.4372578435699999E-2</c:v>
                </c:pt>
                <c:pt idx="60">
                  <c:v>-2.4628640097890998E-2</c:v>
                </c:pt>
                <c:pt idx="61">
                  <c:v>-2.9379266349547999E-2</c:v>
                </c:pt>
                <c:pt idx="62">
                  <c:v>-3.017315944079E-2</c:v>
                </c:pt>
                <c:pt idx="63">
                  <c:v>-2.9319583990117998E-2</c:v>
                </c:pt>
                <c:pt idx="64">
                  <c:v>-3.1533966474326998E-2</c:v>
                </c:pt>
                <c:pt idx="65">
                  <c:v>-3.1159044418386E-2</c:v>
                </c:pt>
                <c:pt idx="66">
                  <c:v>-2.9279290368356997E-2</c:v>
                </c:pt>
                <c:pt idx="67">
                  <c:v>-2.7330628750754999E-2</c:v>
                </c:pt>
                <c:pt idx="68">
                  <c:v>-2.7010741554214998E-2</c:v>
                </c:pt>
                <c:pt idx="69">
                  <c:v>-2.5437740494511998E-2</c:v>
                </c:pt>
                <c:pt idx="70">
                  <c:v>-2.7751755564373998E-2</c:v>
                </c:pt>
                <c:pt idx="71">
                  <c:v>-2.6952955458208999E-2</c:v>
                </c:pt>
                <c:pt idx="72">
                  <c:v>-3.1445016234826997E-2</c:v>
                </c:pt>
                <c:pt idx="73">
                  <c:v>-3.2358497126307E-2</c:v>
                </c:pt>
                <c:pt idx="74">
                  <c:v>-3.1620097587165004E-2</c:v>
                </c:pt>
                <c:pt idx="75">
                  <c:v>-3.4280180267213002E-2</c:v>
                </c:pt>
                <c:pt idx="76">
                  <c:v>-3.1786907607433995E-2</c:v>
                </c:pt>
                <c:pt idx="77">
                  <c:v>-2.9842727517862995E-2</c:v>
                </c:pt>
                <c:pt idx="78">
                  <c:v>-3.0305018527204998E-2</c:v>
                </c:pt>
                <c:pt idx="79">
                  <c:v>-2.8479633298032998E-2</c:v>
                </c:pt>
                <c:pt idx="80">
                  <c:v>-2.8582630735902999E-2</c:v>
                </c:pt>
                <c:pt idx="81">
                  <c:v>-2.6805952049680996E-2</c:v>
                </c:pt>
                <c:pt idx="82">
                  <c:v>-2.6162282762779002E-2</c:v>
                </c:pt>
                <c:pt idx="83">
                  <c:v>-2.5862877864106997E-2</c:v>
                </c:pt>
                <c:pt idx="84">
                  <c:v>-2.4642637853017998E-2</c:v>
                </c:pt>
                <c:pt idx="85">
                  <c:v>-2.6009835612045996E-2</c:v>
                </c:pt>
                <c:pt idx="86">
                  <c:v>-2.4440346839056999E-2</c:v>
                </c:pt>
                <c:pt idx="87">
                  <c:v>-2.7211519193887E-2</c:v>
                </c:pt>
                <c:pt idx="88">
                  <c:v>-2.5680239648429998E-2</c:v>
                </c:pt>
                <c:pt idx="89">
                  <c:v>-2.4180697570399E-2</c:v>
                </c:pt>
                <c:pt idx="90">
                  <c:v>-2.2763522497406E-2</c:v>
                </c:pt>
                <c:pt idx="91">
                  <c:v>-2.1707363311647996E-2</c:v>
                </c:pt>
                <c:pt idx="92">
                  <c:v>-2.1259825264922001E-2</c:v>
                </c:pt>
                <c:pt idx="93">
                  <c:v>-3.0028672590978998E-2</c:v>
                </c:pt>
                <c:pt idx="94">
                  <c:v>-2.8368726391008996E-2</c:v>
                </c:pt>
                <c:pt idx="95">
                  <c:v>-2.6917993875782E-2</c:v>
                </c:pt>
                <c:pt idx="96">
                  <c:v>-3.1142039782283994E-2</c:v>
                </c:pt>
                <c:pt idx="97">
                  <c:v>-2.9879273638476995E-2</c:v>
                </c:pt>
                <c:pt idx="98">
                  <c:v>-2.7897108852693E-2</c:v>
                </c:pt>
                <c:pt idx="99">
                  <c:v>-2.9692766396977998E-2</c:v>
                </c:pt>
                <c:pt idx="100">
                  <c:v>-2.7851092844806E-2</c:v>
                </c:pt>
                <c:pt idx="101">
                  <c:v>-2.6329930824376999E-2</c:v>
                </c:pt>
                <c:pt idx="102">
                  <c:v>-2.6270170748475999E-2</c:v>
                </c:pt>
                <c:pt idx="103">
                  <c:v>-2.4645959602260997E-2</c:v>
                </c:pt>
                <c:pt idx="104">
                  <c:v>-2.5168472988240001E-2</c:v>
                </c:pt>
                <c:pt idx="105">
                  <c:v>-5.4599031008274991E-2</c:v>
                </c:pt>
                <c:pt idx="106">
                  <c:v>-5.0457398015470993E-2</c:v>
                </c:pt>
                <c:pt idx="107">
                  <c:v>-5.1252924352046002E-2</c:v>
                </c:pt>
                <c:pt idx="108">
                  <c:v>-4.7819858197255996E-2</c:v>
                </c:pt>
                <c:pt idx="109">
                  <c:v>-4.4171431450910993E-2</c:v>
                </c:pt>
                <c:pt idx="110">
                  <c:v>-5.3386475596419992E-2</c:v>
                </c:pt>
                <c:pt idx="111">
                  <c:v>-4.9947398729296003E-2</c:v>
                </c:pt>
                <c:pt idx="112">
                  <c:v>-5.2087283407142998E-2</c:v>
                </c:pt>
                <c:pt idx="113">
                  <c:v>-5.0028155234297995E-2</c:v>
                </c:pt>
                <c:pt idx="114">
                  <c:v>-5.2103038962250006E-2</c:v>
                </c:pt>
                <c:pt idx="115">
                  <c:v>-4.9009292998763998E-2</c:v>
                </c:pt>
                <c:pt idx="116">
                  <c:v>-4.5266629651828996E-2</c:v>
                </c:pt>
                <c:pt idx="117">
                  <c:v>-5.1654418000067995E-2</c:v>
                </c:pt>
                <c:pt idx="118">
                  <c:v>-4.8984034365307995E-2</c:v>
                </c:pt>
                <c:pt idx="119">
                  <c:v>-4.5284672326526998E-2</c:v>
                </c:pt>
                <c:pt idx="120">
                  <c:v>-5.9799782770195993E-2</c:v>
                </c:pt>
                <c:pt idx="121">
                  <c:v>-5.6464445756392992E-2</c:v>
                </c:pt>
                <c:pt idx="122">
                  <c:v>-5.4872720207578995E-2</c:v>
                </c:pt>
                <c:pt idx="123">
                  <c:v>-5.0685952148112001E-2</c:v>
                </c:pt>
                <c:pt idx="124">
                  <c:v>-4.8197494786072E-2</c:v>
                </c:pt>
                <c:pt idx="125">
                  <c:v>-4.6035951449316E-2</c:v>
                </c:pt>
                <c:pt idx="126">
                  <c:v>-4.3807153617858995E-2</c:v>
                </c:pt>
                <c:pt idx="127">
                  <c:v>-4.1397746297158998E-2</c:v>
                </c:pt>
                <c:pt idx="128">
                  <c:v>-3.8622584789872995E-2</c:v>
                </c:pt>
                <c:pt idx="129">
                  <c:v>-3.6462598026206001E-2</c:v>
                </c:pt>
                <c:pt idx="130">
                  <c:v>-3.8673712267488995E-2</c:v>
                </c:pt>
                <c:pt idx="131">
                  <c:v>-4.2077724744441998E-2</c:v>
                </c:pt>
                <c:pt idx="132">
                  <c:v>-3.9787023440564999E-2</c:v>
                </c:pt>
                <c:pt idx="133">
                  <c:v>-3.8504074159117996E-2</c:v>
                </c:pt>
                <c:pt idx="134">
                  <c:v>-3.5784576402212998E-2</c:v>
                </c:pt>
                <c:pt idx="135">
                  <c:v>-3.3294217216407997E-2</c:v>
                </c:pt>
                <c:pt idx="136">
                  <c:v>-3.3577126202299995E-2</c:v>
                </c:pt>
                <c:pt idx="137">
                  <c:v>-3.2617625786241E-2</c:v>
                </c:pt>
                <c:pt idx="138">
                  <c:v>-3.4378703380048996E-2</c:v>
                </c:pt>
                <c:pt idx="139">
                  <c:v>-3.2074372660363996E-2</c:v>
                </c:pt>
                <c:pt idx="140">
                  <c:v>-2.9968924428160001E-2</c:v>
                </c:pt>
                <c:pt idx="141">
                  <c:v>-2.7956741724252998E-2</c:v>
                </c:pt>
                <c:pt idx="142">
                  <c:v>-2.6379152601803998E-2</c:v>
                </c:pt>
                <c:pt idx="143">
                  <c:v>-2.4690181186607998E-2</c:v>
                </c:pt>
                <c:pt idx="144">
                  <c:v>-2.4624002422955E-2</c:v>
                </c:pt>
                <c:pt idx="145">
                  <c:v>-2.5222781449756995E-2</c:v>
                </c:pt>
                <c:pt idx="146">
                  <c:v>-2.3834938275515999E-2</c:v>
                </c:pt>
                <c:pt idx="147">
                  <c:v>-2.2982236712588998E-2</c:v>
                </c:pt>
                <c:pt idx="148">
                  <c:v>-2.1788420389669997E-2</c:v>
                </c:pt>
                <c:pt idx="149">
                  <c:v>-2.1947613522895995E-2</c:v>
                </c:pt>
                <c:pt idx="150">
                  <c:v>-2.8578036529202999E-2</c:v>
                </c:pt>
                <c:pt idx="151">
                  <c:v>-3.4968552976994E-2</c:v>
                </c:pt>
                <c:pt idx="152">
                  <c:v>-3.3829708399641001E-2</c:v>
                </c:pt>
                <c:pt idx="153">
                  <c:v>-3.2937381606099998E-2</c:v>
                </c:pt>
                <c:pt idx="154">
                  <c:v>-3.3979310242061994E-2</c:v>
                </c:pt>
                <c:pt idx="155">
                  <c:v>-3.8120903545025002E-2</c:v>
                </c:pt>
                <c:pt idx="156">
                  <c:v>-3.6622239691123E-2</c:v>
                </c:pt>
                <c:pt idx="157">
                  <c:v>-3.4298125671316994E-2</c:v>
                </c:pt>
                <c:pt idx="158">
                  <c:v>-4.1987666203115996E-2</c:v>
                </c:pt>
                <c:pt idx="159">
                  <c:v>-4.0265810194955995E-2</c:v>
                </c:pt>
                <c:pt idx="160">
                  <c:v>-3.7226795185200001E-2</c:v>
                </c:pt>
                <c:pt idx="161">
                  <c:v>-3.4838668197521003E-2</c:v>
                </c:pt>
                <c:pt idx="162">
                  <c:v>-3.5852060963520997E-2</c:v>
                </c:pt>
                <c:pt idx="163">
                  <c:v>-3.4579001588519995E-2</c:v>
                </c:pt>
                <c:pt idx="164">
                  <c:v>-3.5176668452097999E-2</c:v>
                </c:pt>
                <c:pt idx="165">
                  <c:v>-3.3062344243758993E-2</c:v>
                </c:pt>
                <c:pt idx="166">
                  <c:v>-3.1101790339324999E-2</c:v>
                </c:pt>
                <c:pt idx="167">
                  <c:v>-3.4001614531882995E-2</c:v>
                </c:pt>
                <c:pt idx="168">
                  <c:v>-3.1597242136445998E-2</c:v>
                </c:pt>
                <c:pt idx="169">
                  <c:v>-2.9573633685105002E-2</c:v>
                </c:pt>
                <c:pt idx="170">
                  <c:v>-3.0929920693029002E-2</c:v>
                </c:pt>
                <c:pt idx="171">
                  <c:v>-2.8871413523082996E-2</c:v>
                </c:pt>
                <c:pt idx="172">
                  <c:v>-2.7378979588551997E-2</c:v>
                </c:pt>
                <c:pt idx="173">
                  <c:v>-2.7589808063215E-2</c:v>
                </c:pt>
                <c:pt idx="174">
                  <c:v>-2.6387694369121997E-2</c:v>
                </c:pt>
                <c:pt idx="175">
                  <c:v>-2.4985558628104997E-2</c:v>
                </c:pt>
                <c:pt idx="176">
                  <c:v>-2.5016461258136998E-2</c:v>
                </c:pt>
                <c:pt idx="177">
                  <c:v>-3.0205898335642998E-2</c:v>
                </c:pt>
                <c:pt idx="178">
                  <c:v>-2.8331019951961998E-2</c:v>
                </c:pt>
                <c:pt idx="179">
                  <c:v>-2.6468078671427E-2</c:v>
                </c:pt>
                <c:pt idx="180">
                  <c:v>-2.6719466409920997E-2</c:v>
                </c:pt>
                <c:pt idx="181">
                  <c:v>-2.9559488351180999E-2</c:v>
                </c:pt>
                <c:pt idx="182">
                  <c:v>-2.9204443251287997E-2</c:v>
                </c:pt>
                <c:pt idx="183">
                  <c:v>-2.7269963987785997E-2</c:v>
                </c:pt>
                <c:pt idx="184">
                  <c:v>-2.5603627891055001E-2</c:v>
                </c:pt>
                <c:pt idx="185">
                  <c:v>-2.4029344559749997E-2</c:v>
                </c:pt>
                <c:pt idx="186">
                  <c:v>-2.3079407856873999E-2</c:v>
                </c:pt>
                <c:pt idx="187">
                  <c:v>-2.3355624085273998E-2</c:v>
                </c:pt>
                <c:pt idx="188">
                  <c:v>-2.4783858619278998E-2</c:v>
                </c:pt>
                <c:pt idx="189">
                  <c:v>-2.3344934281281999E-2</c:v>
                </c:pt>
                <c:pt idx="190">
                  <c:v>-2.2019101117763999E-2</c:v>
                </c:pt>
                <c:pt idx="191">
                  <c:v>-2.1516748090689999E-2</c:v>
                </c:pt>
                <c:pt idx="192">
                  <c:v>-2.1773213091771999E-2</c:v>
                </c:pt>
                <c:pt idx="193">
                  <c:v>-2.0714706387227999E-2</c:v>
                </c:pt>
                <c:pt idx="194">
                  <c:v>-2.4215826658477001E-2</c:v>
                </c:pt>
                <c:pt idx="195">
                  <c:v>-2.2806442034265999E-2</c:v>
                </c:pt>
                <c:pt idx="196">
                  <c:v>-2.6137768504201998E-2</c:v>
                </c:pt>
                <c:pt idx="197">
                  <c:v>-2.4508106994331997E-2</c:v>
                </c:pt>
                <c:pt idx="198">
                  <c:v>-2.3947813916381001E-2</c:v>
                </c:pt>
                <c:pt idx="199">
                  <c:v>-2.4045100328667E-2</c:v>
                </c:pt>
                <c:pt idx="200">
                  <c:v>-2.2716690460989997E-2</c:v>
                </c:pt>
                <c:pt idx="201">
                  <c:v>-2.2382851191210997E-2</c:v>
                </c:pt>
                <c:pt idx="202">
                  <c:v>-2.2267860741492E-2</c:v>
                </c:pt>
                <c:pt idx="203">
                  <c:v>-2.3000460806007001E-2</c:v>
                </c:pt>
                <c:pt idx="204">
                  <c:v>-2.1754289750711999E-2</c:v>
                </c:pt>
                <c:pt idx="205">
                  <c:v>-2.0627470987493998E-2</c:v>
                </c:pt>
                <c:pt idx="206">
                  <c:v>-2.0233917508771997E-2</c:v>
                </c:pt>
                <c:pt idx="207">
                  <c:v>-1.9319085487156998E-2</c:v>
                </c:pt>
                <c:pt idx="208">
                  <c:v>-1.9256374214465997E-2</c:v>
                </c:pt>
                <c:pt idx="209">
                  <c:v>-1.8399453770824001E-2</c:v>
                </c:pt>
                <c:pt idx="210">
                  <c:v>-2.2069808681567001E-2</c:v>
                </c:pt>
                <c:pt idx="211">
                  <c:v>-2.1023921232721E-2</c:v>
                </c:pt>
                <c:pt idx="212">
                  <c:v>-2.7181690327621001E-2</c:v>
                </c:pt>
                <c:pt idx="213">
                  <c:v>-2.8932080293946994E-2</c:v>
                </c:pt>
                <c:pt idx="214">
                  <c:v>-2.7220926062842998E-2</c:v>
                </c:pt>
                <c:pt idx="215">
                  <c:v>-2.6589423929976999E-2</c:v>
                </c:pt>
                <c:pt idx="216">
                  <c:v>-2.6247154316915995E-2</c:v>
                </c:pt>
                <c:pt idx="217">
                  <c:v>-2.5354015604064997E-2</c:v>
                </c:pt>
                <c:pt idx="218">
                  <c:v>-2.3842589179505998E-2</c:v>
                </c:pt>
                <c:pt idx="219">
                  <c:v>-2.2994952816517998E-2</c:v>
                </c:pt>
                <c:pt idx="220">
                  <c:v>-2.2346878226474E-2</c:v>
                </c:pt>
                <c:pt idx="221">
                  <c:v>-2.2230789018518E-2</c:v>
                </c:pt>
                <c:pt idx="222">
                  <c:v>-2.2534574833993001E-2</c:v>
                </c:pt>
                <c:pt idx="223">
                  <c:v>-2.5573845129231998E-2</c:v>
                </c:pt>
                <c:pt idx="224">
                  <c:v>-2.4001717513314001E-2</c:v>
                </c:pt>
                <c:pt idx="225">
                  <c:v>-2.6257282777224996E-2</c:v>
                </c:pt>
                <c:pt idx="226">
                  <c:v>-2.7464767546842999E-2</c:v>
                </c:pt>
                <c:pt idx="227">
                  <c:v>-2.5655232353097999E-2</c:v>
                </c:pt>
                <c:pt idx="228">
                  <c:v>-2.4168404078854996E-2</c:v>
                </c:pt>
                <c:pt idx="229">
                  <c:v>-2.2854742222698999E-2</c:v>
                </c:pt>
                <c:pt idx="230">
                  <c:v>-2.4744837721049996E-2</c:v>
                </c:pt>
                <c:pt idx="231">
                  <c:v>-2.3217857744455998E-2</c:v>
                </c:pt>
                <c:pt idx="232">
                  <c:v>-2.3913622332046996E-2</c:v>
                </c:pt>
                <c:pt idx="233">
                  <c:v>-2.2974066919110001E-2</c:v>
                </c:pt>
                <c:pt idx="234">
                  <c:v>-2.2054124458161E-2</c:v>
                </c:pt>
                <c:pt idx="235">
                  <c:v>-2.3537415874076997E-2</c:v>
                </c:pt>
                <c:pt idx="236">
                  <c:v>-2.2504400323121999E-2</c:v>
                </c:pt>
                <c:pt idx="237">
                  <c:v>-2.1479186057354997E-2</c:v>
                </c:pt>
                <c:pt idx="238">
                  <c:v>-2.0713524960373996E-2</c:v>
                </c:pt>
                <c:pt idx="239">
                  <c:v>-2.4416766895021001E-2</c:v>
                </c:pt>
                <c:pt idx="240">
                  <c:v>-2.5103420341537997E-2</c:v>
                </c:pt>
                <c:pt idx="241">
                  <c:v>-2.4062071140315E-2</c:v>
                </c:pt>
                <c:pt idx="242">
                  <c:v>-2.6584100373767995E-2</c:v>
                </c:pt>
                <c:pt idx="243">
                  <c:v>-2.5083370416362997E-2</c:v>
                </c:pt>
                <c:pt idx="244">
                  <c:v>-2.3878200421981997E-2</c:v>
                </c:pt>
                <c:pt idx="245">
                  <c:v>-2.3854688200966E-2</c:v>
                </c:pt>
                <c:pt idx="246">
                  <c:v>-2.2714473202860998E-2</c:v>
                </c:pt>
                <c:pt idx="247">
                  <c:v>-2.4003602324976E-2</c:v>
                </c:pt>
                <c:pt idx="248">
                  <c:v>-2.3178993444386998E-2</c:v>
                </c:pt>
                <c:pt idx="249">
                  <c:v>-2.5017768266987997E-2</c:v>
                </c:pt>
                <c:pt idx="250">
                  <c:v>-2.5714863996359E-2</c:v>
                </c:pt>
                <c:pt idx="251">
                  <c:v>-2.4326644770543998E-2</c:v>
                </c:pt>
                <c:pt idx="252">
                  <c:v>-2.3026652331861998E-2</c:v>
                </c:pt>
                <c:pt idx="253">
                  <c:v>-2.2337077469978997E-2</c:v>
                </c:pt>
                <c:pt idx="254">
                  <c:v>-2.2079974489411999E-2</c:v>
                </c:pt>
                <c:pt idx="255">
                  <c:v>-2.1054806286705998E-2</c:v>
                </c:pt>
                <c:pt idx="256">
                  <c:v>-2.0532117678819999E-2</c:v>
                </c:pt>
                <c:pt idx="257">
                  <c:v>-2.4456921999333997E-2</c:v>
                </c:pt>
                <c:pt idx="258">
                  <c:v>-2.3602536567422998E-2</c:v>
                </c:pt>
                <c:pt idx="259">
                  <c:v>-2.4999014084935E-2</c:v>
                </c:pt>
                <c:pt idx="260">
                  <c:v>-2.5493677562884998E-2</c:v>
                </c:pt>
                <c:pt idx="261">
                  <c:v>-2.4072652210860999E-2</c:v>
                </c:pt>
                <c:pt idx="262">
                  <c:v>-2.9592147698660996E-2</c:v>
                </c:pt>
                <c:pt idx="263">
                  <c:v>-3.1706715769684E-2</c:v>
                </c:pt>
                <c:pt idx="264">
                  <c:v>-2.9704775225779998E-2</c:v>
                </c:pt>
                <c:pt idx="265">
                  <c:v>-2.7961952042993996E-2</c:v>
                </c:pt>
                <c:pt idx="266">
                  <c:v>-2.6634583564849001E-2</c:v>
                </c:pt>
                <c:pt idx="267">
                  <c:v>-2.5740918660779002E-2</c:v>
                </c:pt>
                <c:pt idx="268">
                  <c:v>-2.4375252000916E-2</c:v>
                </c:pt>
                <c:pt idx="269">
                  <c:v>-2.3659940534913999E-2</c:v>
                </c:pt>
                <c:pt idx="270">
                  <c:v>-2.5565205798278999E-2</c:v>
                </c:pt>
                <c:pt idx="271">
                  <c:v>-2.8666180804622996E-2</c:v>
                </c:pt>
                <c:pt idx="272">
                  <c:v>-2.7034029091592998E-2</c:v>
                </c:pt>
                <c:pt idx="273">
                  <c:v>-2.9900578637778997E-2</c:v>
                </c:pt>
                <c:pt idx="274">
                  <c:v>-3.1957554260110002E-2</c:v>
                </c:pt>
                <c:pt idx="275">
                  <c:v>-3.01869146108E-2</c:v>
                </c:pt>
                <c:pt idx="276">
                  <c:v>-3.0692761735659997E-2</c:v>
                </c:pt>
                <c:pt idx="277">
                  <c:v>-3.8875405660756999E-2</c:v>
                </c:pt>
                <c:pt idx="278">
                  <c:v>-3.6854119174981992E-2</c:v>
                </c:pt>
                <c:pt idx="279">
                  <c:v>-3.4508370413783997E-2</c:v>
                </c:pt>
                <c:pt idx="280">
                  <c:v>-3.4603497800759997E-2</c:v>
                </c:pt>
                <c:pt idx="281">
                  <c:v>-3.3846576817501001E-2</c:v>
                </c:pt>
                <c:pt idx="282">
                  <c:v>-3.1685577553934002E-2</c:v>
                </c:pt>
                <c:pt idx="283">
                  <c:v>-3.1727731052172997E-2</c:v>
                </c:pt>
                <c:pt idx="284">
                  <c:v>-3.1182135093289993E-2</c:v>
                </c:pt>
                <c:pt idx="285">
                  <c:v>-2.9277727742478998E-2</c:v>
                </c:pt>
                <c:pt idx="286">
                  <c:v>-3.3103490578365993E-2</c:v>
                </c:pt>
                <c:pt idx="287">
                  <c:v>-3.1069762171030999E-2</c:v>
                </c:pt>
                <c:pt idx="288">
                  <c:v>-3.2076678250410995E-2</c:v>
                </c:pt>
                <c:pt idx="289">
                  <c:v>-3.4423924820101995E-2</c:v>
                </c:pt>
                <c:pt idx="290">
                  <c:v>-3.2088341002181997E-2</c:v>
                </c:pt>
                <c:pt idx="291">
                  <c:v>-3.1105905227078994E-2</c:v>
                </c:pt>
                <c:pt idx="292">
                  <c:v>-2.9294643086446002E-2</c:v>
                </c:pt>
                <c:pt idx="293">
                  <c:v>-2.7635829367812E-2</c:v>
                </c:pt>
                <c:pt idx="294">
                  <c:v>-2.6175521076874E-2</c:v>
                </c:pt>
                <c:pt idx="295">
                  <c:v>-2.6096926100073997E-2</c:v>
                </c:pt>
                <c:pt idx="296">
                  <c:v>-2.4675286383442002E-2</c:v>
                </c:pt>
                <c:pt idx="297">
                  <c:v>-2.4311572563898997E-2</c:v>
                </c:pt>
                <c:pt idx="298">
                  <c:v>-2.4797587830181999E-2</c:v>
                </c:pt>
                <c:pt idx="299">
                  <c:v>-2.4007534129826997E-2</c:v>
                </c:pt>
                <c:pt idx="300">
                  <c:v>-2.3685579222308999E-2</c:v>
                </c:pt>
                <c:pt idx="301">
                  <c:v>-2.2792858056277999E-2</c:v>
                </c:pt>
                <c:pt idx="302">
                  <c:v>-2.7048422129271995E-2</c:v>
                </c:pt>
                <c:pt idx="303">
                  <c:v>-2.5543892477808996E-2</c:v>
                </c:pt>
                <c:pt idx="304">
                  <c:v>-3.1495636562322002E-2</c:v>
                </c:pt>
                <c:pt idx="305">
                  <c:v>-2.9613387027791E-2</c:v>
                </c:pt>
                <c:pt idx="306">
                  <c:v>-2.8289989245933001E-2</c:v>
                </c:pt>
                <c:pt idx="307">
                  <c:v>-2.6671541828879999E-2</c:v>
                </c:pt>
                <c:pt idx="308">
                  <c:v>-2.7191581903020998E-2</c:v>
                </c:pt>
                <c:pt idx="309">
                  <c:v>-2.7552017356172E-2</c:v>
                </c:pt>
                <c:pt idx="310">
                  <c:v>-2.6085548443509E-2</c:v>
                </c:pt>
                <c:pt idx="311">
                  <c:v>-2.4702034958993001E-2</c:v>
                </c:pt>
                <c:pt idx="312">
                  <c:v>-2.4091730582477995E-2</c:v>
                </c:pt>
                <c:pt idx="313">
                  <c:v>-2.3012744459407999E-2</c:v>
                </c:pt>
                <c:pt idx="314">
                  <c:v>-2.2478830706234996E-2</c:v>
                </c:pt>
                <c:pt idx="315">
                  <c:v>-2.1496312147242999E-2</c:v>
                </c:pt>
                <c:pt idx="316">
                  <c:v>-2.1366138124313001E-2</c:v>
                </c:pt>
                <c:pt idx="317">
                  <c:v>-2.0984324899891001E-2</c:v>
                </c:pt>
                <c:pt idx="318">
                  <c:v>-2.0126269352158003E-2</c:v>
                </c:pt>
                <c:pt idx="319">
                  <c:v>-2.2143699339145E-2</c:v>
                </c:pt>
                <c:pt idx="320">
                  <c:v>-2.2838455915625999E-2</c:v>
                </c:pt>
                <c:pt idx="321">
                  <c:v>-2.540205765432E-2</c:v>
                </c:pt>
                <c:pt idx="322">
                  <c:v>-2.4017530850742996E-2</c:v>
                </c:pt>
                <c:pt idx="323">
                  <c:v>-2.7181254989712997E-2</c:v>
                </c:pt>
                <c:pt idx="324">
                  <c:v>-2.5695108315003001E-2</c:v>
                </c:pt>
                <c:pt idx="325">
                  <c:v>-2.4474187453894999E-2</c:v>
                </c:pt>
                <c:pt idx="326">
                  <c:v>-2.9027268425434998E-2</c:v>
                </c:pt>
                <c:pt idx="327">
                  <c:v>-2.7201206715051E-2</c:v>
                </c:pt>
                <c:pt idx="328">
                  <c:v>-2.5930732423962998E-2</c:v>
                </c:pt>
                <c:pt idx="329">
                  <c:v>-2.4466554472247999E-2</c:v>
                </c:pt>
                <c:pt idx="330">
                  <c:v>-2.3818507496502998E-2</c:v>
                </c:pt>
                <c:pt idx="331">
                  <c:v>-2.3430023364070001E-2</c:v>
                </c:pt>
                <c:pt idx="332">
                  <c:v>-2.3168679081872999E-2</c:v>
                </c:pt>
                <c:pt idx="333">
                  <c:v>-2.2046037111025998E-2</c:v>
                </c:pt>
                <c:pt idx="334">
                  <c:v>-2.1940649195219996E-2</c:v>
                </c:pt>
                <c:pt idx="335">
                  <c:v>-2.0962981748454998E-2</c:v>
                </c:pt>
                <c:pt idx="336">
                  <c:v>-2.1405522364174999E-2</c:v>
                </c:pt>
                <c:pt idx="337">
                  <c:v>-2.0541335507094E-2</c:v>
                </c:pt>
                <c:pt idx="338">
                  <c:v>-2.6765177367590997E-2</c:v>
                </c:pt>
                <c:pt idx="339">
                  <c:v>-2.5736738388324996E-2</c:v>
                </c:pt>
                <c:pt idx="340">
                  <c:v>-2.4346214431553999E-2</c:v>
                </c:pt>
                <c:pt idx="341">
                  <c:v>-2.3221462955010996E-2</c:v>
                </c:pt>
                <c:pt idx="342">
                  <c:v>-2.4714097207931999E-2</c:v>
                </c:pt>
                <c:pt idx="343">
                  <c:v>-2.3455526223389995E-2</c:v>
                </c:pt>
                <c:pt idx="344">
                  <c:v>-2.2817422167072998E-2</c:v>
                </c:pt>
                <c:pt idx="345">
                  <c:v>-2.3400269551148999E-2</c:v>
                </c:pt>
                <c:pt idx="346">
                  <c:v>-2.2644562040347999E-2</c:v>
                </c:pt>
                <c:pt idx="347">
                  <c:v>-2.1819291981493998E-2</c:v>
                </c:pt>
                <c:pt idx="348">
                  <c:v>-2.0964114338644001E-2</c:v>
                </c:pt>
                <c:pt idx="349">
                  <c:v>-2.3408554662714999E-2</c:v>
                </c:pt>
                <c:pt idx="350">
                  <c:v>-2.2814386178429E-2</c:v>
                </c:pt>
                <c:pt idx="351">
                  <c:v>-2.2414413532938E-2</c:v>
                </c:pt>
                <c:pt idx="352">
                  <c:v>-2.1451577322599998E-2</c:v>
                </c:pt>
                <c:pt idx="353">
                  <c:v>-2.0605135674827999E-2</c:v>
                </c:pt>
                <c:pt idx="354">
                  <c:v>-1.9889025454786002E-2</c:v>
                </c:pt>
                <c:pt idx="355">
                  <c:v>-1.9335788554325998E-2</c:v>
                </c:pt>
                <c:pt idx="356">
                  <c:v>-2.2195581838822E-2</c:v>
                </c:pt>
                <c:pt idx="357">
                  <c:v>-2.1512115106226002E-2</c:v>
                </c:pt>
                <c:pt idx="358">
                  <c:v>-2.0662447670116997E-2</c:v>
                </c:pt>
                <c:pt idx="359">
                  <c:v>-1.9906879049624997E-2</c:v>
                </c:pt>
                <c:pt idx="360">
                  <c:v>-1.9242240527397998E-2</c:v>
                </c:pt>
                <c:pt idx="361">
                  <c:v>-1.8726594418773997E-2</c:v>
                </c:pt>
                <c:pt idx="362">
                  <c:v>-1.9012746015223996E-2</c:v>
                </c:pt>
                <c:pt idx="363">
                  <c:v>-1.8667983739242E-2</c:v>
                </c:pt>
                <c:pt idx="364">
                  <c:v>-1.8621664192930997E-2</c:v>
                </c:pt>
                <c:pt idx="365">
                  <c:v>-1.8683846870016001E-2</c:v>
                </c:pt>
                <c:pt idx="366">
                  <c:v>-1.9451739920218997E-2</c:v>
                </c:pt>
                <c:pt idx="367">
                  <c:v>-1.8860659627344002E-2</c:v>
                </c:pt>
                <c:pt idx="368">
                  <c:v>-1.9043184185984E-2</c:v>
                </c:pt>
                <c:pt idx="369">
                  <c:v>-2.0583567661065998E-2</c:v>
                </c:pt>
                <c:pt idx="370">
                  <c:v>-1.9839499755065999E-2</c:v>
                </c:pt>
                <c:pt idx="371">
                  <c:v>-1.9160865575023001E-2</c:v>
                </c:pt>
                <c:pt idx="372">
                  <c:v>-1.8575787758137001E-2</c:v>
                </c:pt>
                <c:pt idx="373">
                  <c:v>-1.8613741227135997E-2</c:v>
                </c:pt>
                <c:pt idx="374">
                  <c:v>-1.8139956096134998E-2</c:v>
                </c:pt>
                <c:pt idx="375">
                  <c:v>-1.9671217471392E-2</c:v>
                </c:pt>
                <c:pt idx="376">
                  <c:v>-1.9145051327734999E-2</c:v>
                </c:pt>
                <c:pt idx="377">
                  <c:v>-1.9474105105199997E-2</c:v>
                </c:pt>
                <c:pt idx="378">
                  <c:v>-1.8888471521540998E-2</c:v>
                </c:pt>
                <c:pt idx="379">
                  <c:v>-1.8332775181961001E-2</c:v>
                </c:pt>
                <c:pt idx="380">
                  <c:v>-1.8081869271080998E-2</c:v>
                </c:pt>
                <c:pt idx="381">
                  <c:v>-1.7790329819322E-2</c:v>
                </c:pt>
                <c:pt idx="382">
                  <c:v>-1.7571351389984995E-2</c:v>
                </c:pt>
                <c:pt idx="383">
                  <c:v>-1.7144075051160002E-2</c:v>
                </c:pt>
                <c:pt idx="384">
                  <c:v>-1.7152151854456E-2</c:v>
                </c:pt>
                <c:pt idx="385">
                  <c:v>-1.6903415769270999E-2</c:v>
                </c:pt>
                <c:pt idx="386">
                  <c:v>-1.7216457237512001E-2</c:v>
                </c:pt>
                <c:pt idx="387">
                  <c:v>-1.7134271584005999E-2</c:v>
                </c:pt>
                <c:pt idx="388">
                  <c:v>-1.6728562098617998E-2</c:v>
                </c:pt>
                <c:pt idx="389">
                  <c:v>-1.6335415093819999E-2</c:v>
                </c:pt>
                <c:pt idx="390">
                  <c:v>-1.7200603945113E-2</c:v>
                </c:pt>
                <c:pt idx="391">
                  <c:v>-1.7376711232350999E-2</c:v>
                </c:pt>
                <c:pt idx="392">
                  <c:v>-1.6907444707206998E-2</c:v>
                </c:pt>
                <c:pt idx="393">
                  <c:v>-1.6598357209505001E-2</c:v>
                </c:pt>
                <c:pt idx="394">
                  <c:v>-1.7417780046237001E-2</c:v>
                </c:pt>
                <c:pt idx="395">
                  <c:v>-1.7084770240890997E-2</c:v>
                </c:pt>
                <c:pt idx="396">
                  <c:v>-1.6896223406699998E-2</c:v>
                </c:pt>
                <c:pt idx="397">
                  <c:v>-1.6455197726143997E-2</c:v>
                </c:pt>
                <c:pt idx="398">
                  <c:v>-1.6099173118026E-2</c:v>
                </c:pt>
                <c:pt idx="399">
                  <c:v>-1.6282472795941E-2</c:v>
                </c:pt>
                <c:pt idx="400">
                  <c:v>-1.6010836451530001E-2</c:v>
                </c:pt>
                <c:pt idx="401">
                  <c:v>-1.6884785255349997E-2</c:v>
                </c:pt>
                <c:pt idx="402">
                  <c:v>-1.7686863632453999E-2</c:v>
                </c:pt>
                <c:pt idx="403">
                  <c:v>-1.7307269182365997E-2</c:v>
                </c:pt>
                <c:pt idx="404">
                  <c:v>-2.4975481872991E-2</c:v>
                </c:pt>
                <c:pt idx="405">
                  <c:v>-2.7332721525437E-2</c:v>
                </c:pt>
                <c:pt idx="406">
                  <c:v>-2.5707488213916E-2</c:v>
                </c:pt>
                <c:pt idx="407">
                  <c:v>-2.4308718117911E-2</c:v>
                </c:pt>
                <c:pt idx="408">
                  <c:v>-2.3319928351128998E-2</c:v>
                </c:pt>
                <c:pt idx="409">
                  <c:v>-2.2169475376690003E-2</c:v>
                </c:pt>
                <c:pt idx="410">
                  <c:v>-2.1157189407920995E-2</c:v>
                </c:pt>
                <c:pt idx="411">
                  <c:v>-2.0755639349257997E-2</c:v>
                </c:pt>
                <c:pt idx="412">
                  <c:v>-1.9903333682913998E-2</c:v>
                </c:pt>
                <c:pt idx="413">
                  <c:v>-1.9710073519596999E-2</c:v>
                </c:pt>
                <c:pt idx="414">
                  <c:v>-1.9086526171423E-2</c:v>
                </c:pt>
                <c:pt idx="415">
                  <c:v>-1.8608610999992999E-2</c:v>
                </c:pt>
                <c:pt idx="416">
                  <c:v>-1.8416588217359003E-2</c:v>
                </c:pt>
                <c:pt idx="417">
                  <c:v>-1.7814960412653E-2</c:v>
                </c:pt>
                <c:pt idx="418">
                  <c:v>-1.7628101532972E-2</c:v>
                </c:pt>
                <c:pt idx="419">
                  <c:v>-1.7200967425444996E-2</c:v>
                </c:pt>
                <c:pt idx="420">
                  <c:v>-1.6814883903962002E-2</c:v>
                </c:pt>
                <c:pt idx="421">
                  <c:v>-1.7855117850795996E-2</c:v>
                </c:pt>
                <c:pt idx="422">
                  <c:v>-1.7410416546349998E-2</c:v>
                </c:pt>
                <c:pt idx="423">
                  <c:v>-1.7064855369954997E-2</c:v>
                </c:pt>
                <c:pt idx="424">
                  <c:v>-1.6605091364528E-2</c:v>
                </c:pt>
                <c:pt idx="425">
                  <c:v>-1.6207852892961002E-2</c:v>
                </c:pt>
                <c:pt idx="426">
                  <c:v>-1.5874405378634E-2</c:v>
                </c:pt>
                <c:pt idx="427">
                  <c:v>-1.5557343960976E-2</c:v>
                </c:pt>
                <c:pt idx="428">
                  <c:v>-1.5831632912284999E-2</c:v>
                </c:pt>
                <c:pt idx="429">
                  <c:v>-1.5490135367077001E-2</c:v>
                </c:pt>
                <c:pt idx="430">
                  <c:v>-1.5240172888879E-2</c:v>
                </c:pt>
                <c:pt idx="431">
                  <c:v>-1.4965500290895998E-2</c:v>
                </c:pt>
                <c:pt idx="432">
                  <c:v>-1.6100250406176998E-2</c:v>
                </c:pt>
                <c:pt idx="433">
                  <c:v>-1.8224182696051E-2</c:v>
                </c:pt>
                <c:pt idx="434">
                  <c:v>-1.8176871768193999E-2</c:v>
                </c:pt>
                <c:pt idx="435">
                  <c:v>-1.7609128636685002E-2</c:v>
                </c:pt>
                <c:pt idx="436">
                  <c:v>-1.8526672159623E-2</c:v>
                </c:pt>
                <c:pt idx="437">
                  <c:v>-1.8722783253653001E-2</c:v>
                </c:pt>
                <c:pt idx="438">
                  <c:v>-1.8189551263233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nikkei225!$H$1</c:f>
              <c:strCache>
                <c:ptCount val="1"/>
                <c:pt idx="0">
                  <c:v>GARCH-normal (0.05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H$2:$H$440</c:f>
              <c:numCache>
                <c:formatCode>General</c:formatCode>
                <c:ptCount val="439"/>
                <c:pt idx="0">
                  <c:v>-1.38815E-2</c:v>
                </c:pt>
                <c:pt idx="1">
                  <c:v>-1.6732250000000001E-2</c:v>
                </c:pt>
                <c:pt idx="2">
                  <c:v>-1.589577E-2</c:v>
                </c:pt>
                <c:pt idx="3">
                  <c:v>-1.6090179999999999E-2</c:v>
                </c:pt>
                <c:pt idx="4">
                  <c:v>-1.6283200000000001E-2</c:v>
                </c:pt>
                <c:pt idx="5">
                  <c:v>-2.1029780000000001E-2</c:v>
                </c:pt>
                <c:pt idx="6">
                  <c:v>-2.1105769999999999E-2</c:v>
                </c:pt>
                <c:pt idx="7">
                  <c:v>-2.074486E-2</c:v>
                </c:pt>
                <c:pt idx="8">
                  <c:v>-2.1118919999999999E-2</c:v>
                </c:pt>
                <c:pt idx="9">
                  <c:v>-2.161395E-2</c:v>
                </c:pt>
                <c:pt idx="10">
                  <c:v>-2.086377E-2</c:v>
                </c:pt>
                <c:pt idx="11">
                  <c:v>-1.992758E-2</c:v>
                </c:pt>
                <c:pt idx="12">
                  <c:v>-2.5056889999999998E-2</c:v>
                </c:pt>
                <c:pt idx="13">
                  <c:v>-2.3880729999999999E-2</c:v>
                </c:pt>
                <c:pt idx="14">
                  <c:v>-2.29065E-2</c:v>
                </c:pt>
                <c:pt idx="15">
                  <c:v>-2.1693710000000001E-2</c:v>
                </c:pt>
                <c:pt idx="16">
                  <c:v>-2.066627E-2</c:v>
                </c:pt>
                <c:pt idx="17">
                  <c:v>-2.1000660000000001E-2</c:v>
                </c:pt>
                <c:pt idx="18">
                  <c:v>-2.0074700000000001E-2</c:v>
                </c:pt>
                <c:pt idx="19">
                  <c:v>-2.4763879999999999E-2</c:v>
                </c:pt>
                <c:pt idx="20">
                  <c:v>-2.3029310000000001E-2</c:v>
                </c:pt>
                <c:pt idx="21">
                  <c:v>-2.7305030000000001E-2</c:v>
                </c:pt>
                <c:pt idx="22">
                  <c:v>-2.7056360000000002E-2</c:v>
                </c:pt>
                <c:pt idx="23">
                  <c:v>-2.5194850000000001E-2</c:v>
                </c:pt>
                <c:pt idx="24">
                  <c:v>-2.6810850000000001E-2</c:v>
                </c:pt>
                <c:pt idx="25">
                  <c:v>-2.5951599999999998E-2</c:v>
                </c:pt>
                <c:pt idx="26">
                  <c:v>-2.94798E-2</c:v>
                </c:pt>
                <c:pt idx="27">
                  <c:v>-2.790378E-2</c:v>
                </c:pt>
                <c:pt idx="28">
                  <c:v>-2.5929779999999999E-2</c:v>
                </c:pt>
                <c:pt idx="29">
                  <c:v>-2.7532060000000001E-2</c:v>
                </c:pt>
                <c:pt idx="30">
                  <c:v>-2.5532780000000001E-2</c:v>
                </c:pt>
                <c:pt idx="31">
                  <c:v>-2.3863390000000002E-2</c:v>
                </c:pt>
                <c:pt idx="32">
                  <c:v>-2.2487500000000001E-2</c:v>
                </c:pt>
                <c:pt idx="33">
                  <c:v>-2.413614E-2</c:v>
                </c:pt>
                <c:pt idx="34">
                  <c:v>-3.1550540000000002E-2</c:v>
                </c:pt>
                <c:pt idx="35">
                  <c:v>-2.9731919999999998E-2</c:v>
                </c:pt>
                <c:pt idx="36">
                  <c:v>-2.9721709999999998E-2</c:v>
                </c:pt>
                <c:pt idx="37">
                  <c:v>-2.973932E-2</c:v>
                </c:pt>
                <c:pt idx="38">
                  <c:v>-2.8291119999999999E-2</c:v>
                </c:pt>
                <c:pt idx="39">
                  <c:v>-2.6355569999999998E-2</c:v>
                </c:pt>
                <c:pt idx="40">
                  <c:v>-2.558535E-2</c:v>
                </c:pt>
                <c:pt idx="41">
                  <c:v>-2.6734649999999999E-2</c:v>
                </c:pt>
                <c:pt idx="42">
                  <c:v>-2.4918180000000002E-2</c:v>
                </c:pt>
                <c:pt idx="43">
                  <c:v>-2.3671370000000001E-2</c:v>
                </c:pt>
                <c:pt idx="44">
                  <c:v>-2.3733319999999999E-2</c:v>
                </c:pt>
                <c:pt idx="45">
                  <c:v>-2.244196E-2</c:v>
                </c:pt>
                <c:pt idx="46">
                  <c:v>-2.5300329999999999E-2</c:v>
                </c:pt>
                <c:pt idx="47">
                  <c:v>-2.74171E-2</c:v>
                </c:pt>
                <c:pt idx="48">
                  <c:v>-2.665023E-2</c:v>
                </c:pt>
                <c:pt idx="49">
                  <c:v>-2.9351539999999999E-2</c:v>
                </c:pt>
                <c:pt idx="50">
                  <c:v>-2.7246240000000001E-2</c:v>
                </c:pt>
                <c:pt idx="51">
                  <c:v>-2.535987E-2</c:v>
                </c:pt>
                <c:pt idx="52">
                  <c:v>-2.3616000000000002E-2</c:v>
                </c:pt>
                <c:pt idx="53">
                  <c:v>-2.5211109999999998E-2</c:v>
                </c:pt>
                <c:pt idx="54">
                  <c:v>-2.350122E-2</c:v>
                </c:pt>
                <c:pt idx="55">
                  <c:v>-2.6662559999999998E-2</c:v>
                </c:pt>
                <c:pt idx="56">
                  <c:v>-2.4896890000000001E-2</c:v>
                </c:pt>
                <c:pt idx="57">
                  <c:v>-2.3287229999999999E-2</c:v>
                </c:pt>
                <c:pt idx="58">
                  <c:v>-2.2112819999999998E-2</c:v>
                </c:pt>
                <c:pt idx="59">
                  <c:v>-2.167726E-2</c:v>
                </c:pt>
                <c:pt idx="60">
                  <c:v>-2.1928900000000001E-2</c:v>
                </c:pt>
                <c:pt idx="61">
                  <c:v>-2.6398899999999999E-2</c:v>
                </c:pt>
                <c:pt idx="62">
                  <c:v>-2.714428E-2</c:v>
                </c:pt>
                <c:pt idx="63">
                  <c:v>-2.6326059999999998E-2</c:v>
                </c:pt>
                <c:pt idx="64">
                  <c:v>-2.8429349999999999E-2</c:v>
                </c:pt>
                <c:pt idx="65">
                  <c:v>-2.8062429999999999E-2</c:v>
                </c:pt>
                <c:pt idx="66">
                  <c:v>-2.6321540000000001E-2</c:v>
                </c:pt>
                <c:pt idx="67">
                  <c:v>-2.449902E-2</c:v>
                </c:pt>
                <c:pt idx="68">
                  <c:v>-2.4165059999999999E-2</c:v>
                </c:pt>
                <c:pt idx="69">
                  <c:v>-2.2696620000000001E-2</c:v>
                </c:pt>
                <c:pt idx="70">
                  <c:v>-2.4881339999999998E-2</c:v>
                </c:pt>
                <c:pt idx="71">
                  <c:v>-2.415397E-2</c:v>
                </c:pt>
                <c:pt idx="72">
                  <c:v>-2.830885E-2</c:v>
                </c:pt>
                <c:pt idx="73">
                  <c:v>-2.9182610000000001E-2</c:v>
                </c:pt>
                <c:pt idx="74">
                  <c:v>-2.8476069999999999E-2</c:v>
                </c:pt>
                <c:pt idx="75">
                  <c:v>-3.09444E-2</c:v>
                </c:pt>
                <c:pt idx="76">
                  <c:v>-2.858838E-2</c:v>
                </c:pt>
                <c:pt idx="77">
                  <c:v>-2.6778900000000001E-2</c:v>
                </c:pt>
                <c:pt idx="78">
                  <c:v>-2.775269E-2</c:v>
                </c:pt>
                <c:pt idx="79">
                  <c:v>-2.5506879999999999E-2</c:v>
                </c:pt>
                <c:pt idx="80">
                  <c:v>-2.5612280000000001E-2</c:v>
                </c:pt>
                <c:pt idx="81">
                  <c:v>-2.3961969999999999E-2</c:v>
                </c:pt>
                <c:pt idx="82">
                  <c:v>-2.3340799999999998E-2</c:v>
                </c:pt>
                <c:pt idx="83">
                  <c:v>-2.3071899999999999E-2</c:v>
                </c:pt>
                <c:pt idx="84">
                  <c:v>-2.190025E-2</c:v>
                </c:pt>
                <c:pt idx="85">
                  <c:v>-2.3148849999999999E-2</c:v>
                </c:pt>
                <c:pt idx="86">
                  <c:v>-2.1678320000000001E-2</c:v>
                </c:pt>
                <c:pt idx="87">
                  <c:v>-2.424991E-2</c:v>
                </c:pt>
                <c:pt idx="88">
                  <c:v>-2.2791180000000001E-2</c:v>
                </c:pt>
                <c:pt idx="89">
                  <c:v>-2.137824E-2</c:v>
                </c:pt>
                <c:pt idx="90">
                  <c:v>-2.0054599999999999E-2</c:v>
                </c:pt>
                <c:pt idx="91">
                  <c:v>-1.907733E-2</c:v>
                </c:pt>
                <c:pt idx="92">
                  <c:v>-1.865004E-2</c:v>
                </c:pt>
                <c:pt idx="93">
                  <c:v>-2.677446E-2</c:v>
                </c:pt>
                <c:pt idx="94">
                  <c:v>-2.5168599999999999E-2</c:v>
                </c:pt>
                <c:pt idx="95">
                  <c:v>-2.3828599999999998E-2</c:v>
                </c:pt>
                <c:pt idx="96">
                  <c:v>-2.7766869999999999E-2</c:v>
                </c:pt>
                <c:pt idx="97">
                  <c:v>-2.658814E-2</c:v>
                </c:pt>
                <c:pt idx="98">
                  <c:v>-2.473531E-2</c:v>
                </c:pt>
                <c:pt idx="99">
                  <c:v>-2.6408640000000001E-2</c:v>
                </c:pt>
                <c:pt idx="100">
                  <c:v>-2.468658E-2</c:v>
                </c:pt>
                <c:pt idx="101">
                  <c:v>-2.3251919999999999E-2</c:v>
                </c:pt>
                <c:pt idx="102">
                  <c:v>-2.3187920000000001E-2</c:v>
                </c:pt>
                <c:pt idx="103">
                  <c:v>-2.164487E-2</c:v>
                </c:pt>
                <c:pt idx="104">
                  <c:v>-2.2121020000000002E-2</c:v>
                </c:pt>
                <c:pt idx="105">
                  <c:v>-4.9980879999999998E-2</c:v>
                </c:pt>
                <c:pt idx="106">
                  <c:v>-4.6133300000000002E-2</c:v>
                </c:pt>
                <c:pt idx="107">
                  <c:v>-4.6881550000000001E-2</c:v>
                </c:pt>
                <c:pt idx="108">
                  <c:v>-4.3682690000000003E-2</c:v>
                </c:pt>
                <c:pt idx="109">
                  <c:v>-4.026482E-2</c:v>
                </c:pt>
                <c:pt idx="110">
                  <c:v>-4.8882120000000001E-2</c:v>
                </c:pt>
                <c:pt idx="111">
                  <c:v>-4.5660800000000001E-2</c:v>
                </c:pt>
                <c:pt idx="112">
                  <c:v>-4.7936020000000003E-2</c:v>
                </c:pt>
                <c:pt idx="113">
                  <c:v>-4.5719940000000001E-2</c:v>
                </c:pt>
                <c:pt idx="114">
                  <c:v>-4.837992E-2</c:v>
                </c:pt>
                <c:pt idx="115">
                  <c:v>-4.4808519999999998E-2</c:v>
                </c:pt>
                <c:pt idx="116">
                  <c:v>-4.1342429999999999E-2</c:v>
                </c:pt>
                <c:pt idx="117">
                  <c:v>-4.7817909999999998E-2</c:v>
                </c:pt>
                <c:pt idx="118">
                  <c:v>-4.4813779999999998E-2</c:v>
                </c:pt>
                <c:pt idx="119">
                  <c:v>-4.1351039999999999E-2</c:v>
                </c:pt>
                <c:pt idx="120">
                  <c:v>-5.4926349999999999E-2</c:v>
                </c:pt>
                <c:pt idx="121">
                  <c:v>-5.1808630000000001E-2</c:v>
                </c:pt>
                <c:pt idx="122">
                  <c:v>-5.0341520000000001E-2</c:v>
                </c:pt>
                <c:pt idx="123">
                  <c:v>-4.6435089999999998E-2</c:v>
                </c:pt>
                <c:pt idx="124">
                  <c:v>-4.4102669999999997E-2</c:v>
                </c:pt>
                <c:pt idx="125">
                  <c:v>-4.208195E-2</c:v>
                </c:pt>
                <c:pt idx="126">
                  <c:v>-4.0019720000000002E-2</c:v>
                </c:pt>
                <c:pt idx="127">
                  <c:v>-3.7777110000000003E-2</c:v>
                </c:pt>
                <c:pt idx="128">
                  <c:v>-3.5179299999999997E-2</c:v>
                </c:pt>
                <c:pt idx="129">
                  <c:v>-3.3144399999999997E-2</c:v>
                </c:pt>
                <c:pt idx="130">
                  <c:v>-3.5195579999999997E-2</c:v>
                </c:pt>
                <c:pt idx="131">
                  <c:v>-3.8369109999999998E-2</c:v>
                </c:pt>
                <c:pt idx="132">
                  <c:v>-3.623411E-2</c:v>
                </c:pt>
                <c:pt idx="133">
                  <c:v>-3.503237E-2</c:v>
                </c:pt>
                <c:pt idx="134">
                  <c:v>-3.2488219999999998E-2</c:v>
                </c:pt>
                <c:pt idx="135">
                  <c:v>-3.0160059999999999E-2</c:v>
                </c:pt>
                <c:pt idx="136">
                  <c:v>-3.0401669999999999E-2</c:v>
                </c:pt>
                <c:pt idx="137">
                  <c:v>-2.950096E-2</c:v>
                </c:pt>
                <c:pt idx="138">
                  <c:v>-3.1128329999999999E-2</c:v>
                </c:pt>
                <c:pt idx="139">
                  <c:v>-2.8976660000000001E-2</c:v>
                </c:pt>
                <c:pt idx="140">
                  <c:v>-2.698304E-2</c:v>
                </c:pt>
                <c:pt idx="141">
                  <c:v>-2.5110670000000002E-2</c:v>
                </c:pt>
                <c:pt idx="142">
                  <c:v>-2.3614119999999999E-2</c:v>
                </c:pt>
                <c:pt idx="143">
                  <c:v>-2.2066700000000002E-2</c:v>
                </c:pt>
                <c:pt idx="144">
                  <c:v>-2.1999500000000002E-2</c:v>
                </c:pt>
                <c:pt idx="145">
                  <c:v>-2.2584839999999998E-2</c:v>
                </c:pt>
                <c:pt idx="146">
                  <c:v>-2.1265329999999999E-2</c:v>
                </c:pt>
                <c:pt idx="147">
                  <c:v>-2.0468589999999998E-2</c:v>
                </c:pt>
                <c:pt idx="148">
                  <c:v>-1.9346439999999999E-2</c:v>
                </c:pt>
                <c:pt idx="149">
                  <c:v>-1.9723190000000002E-2</c:v>
                </c:pt>
                <c:pt idx="150">
                  <c:v>-2.6134899999999999E-2</c:v>
                </c:pt>
                <c:pt idx="151">
                  <c:v>-3.1720180000000001E-2</c:v>
                </c:pt>
                <c:pt idx="152">
                  <c:v>-3.0658649999999999E-2</c:v>
                </c:pt>
                <c:pt idx="153">
                  <c:v>-2.9817360000000001E-2</c:v>
                </c:pt>
                <c:pt idx="154">
                  <c:v>-3.1386320000000002E-2</c:v>
                </c:pt>
                <c:pt idx="155">
                  <c:v>-3.4647730000000002E-2</c:v>
                </c:pt>
                <c:pt idx="156">
                  <c:v>-3.3250170000000003E-2</c:v>
                </c:pt>
                <c:pt idx="157">
                  <c:v>-3.1484489999999997E-2</c:v>
                </c:pt>
                <c:pt idx="158">
                  <c:v>-3.8264819999999998E-2</c:v>
                </c:pt>
                <c:pt idx="159">
                  <c:v>-3.6642429999999997E-2</c:v>
                </c:pt>
                <c:pt idx="160">
                  <c:v>-3.3792860000000001E-2</c:v>
                </c:pt>
                <c:pt idx="161">
                  <c:v>-3.1562270000000003E-2</c:v>
                </c:pt>
                <c:pt idx="162">
                  <c:v>-3.3076000000000001E-2</c:v>
                </c:pt>
                <c:pt idx="163">
                  <c:v>-3.1273469999999998E-2</c:v>
                </c:pt>
                <c:pt idx="164">
                  <c:v>-3.1821479999999999E-2</c:v>
                </c:pt>
                <c:pt idx="165">
                  <c:v>-2.9846959999999999E-2</c:v>
                </c:pt>
                <c:pt idx="166">
                  <c:v>-2.8006420000000001E-2</c:v>
                </c:pt>
                <c:pt idx="167">
                  <c:v>-3.072159E-2</c:v>
                </c:pt>
                <c:pt idx="168">
                  <c:v>-2.8469629999999999E-2</c:v>
                </c:pt>
                <c:pt idx="169">
                  <c:v>-2.6584650000000001E-2</c:v>
                </c:pt>
                <c:pt idx="170">
                  <c:v>-2.7834459999999998E-2</c:v>
                </c:pt>
                <c:pt idx="171">
                  <c:v>-2.5887710000000001E-2</c:v>
                </c:pt>
                <c:pt idx="172">
                  <c:v>-2.4500009999999999E-2</c:v>
                </c:pt>
                <c:pt idx="173">
                  <c:v>-2.472013E-2</c:v>
                </c:pt>
                <c:pt idx="174">
                  <c:v>-2.3587750000000001E-2</c:v>
                </c:pt>
                <c:pt idx="175">
                  <c:v>-2.2286920000000002E-2</c:v>
                </c:pt>
                <c:pt idx="176">
                  <c:v>-2.228049E-2</c:v>
                </c:pt>
                <c:pt idx="177">
                  <c:v>-2.708961E-2</c:v>
                </c:pt>
                <c:pt idx="178">
                  <c:v>-2.5340020000000001E-2</c:v>
                </c:pt>
                <c:pt idx="179">
                  <c:v>-2.359348E-2</c:v>
                </c:pt>
                <c:pt idx="180">
                  <c:v>-2.3874349999999999E-2</c:v>
                </c:pt>
                <c:pt idx="181">
                  <c:v>-2.6506200000000001E-2</c:v>
                </c:pt>
                <c:pt idx="182">
                  <c:v>-2.6179939999999999E-2</c:v>
                </c:pt>
                <c:pt idx="183">
                  <c:v>-2.4349019999999999E-2</c:v>
                </c:pt>
                <c:pt idx="184">
                  <c:v>-2.2789879999999998E-2</c:v>
                </c:pt>
                <c:pt idx="185">
                  <c:v>-2.1304759999999999E-2</c:v>
                </c:pt>
                <c:pt idx="186">
                  <c:v>-2.0434580000000001E-2</c:v>
                </c:pt>
                <c:pt idx="187">
                  <c:v>-2.0671970000000001E-2</c:v>
                </c:pt>
                <c:pt idx="188">
                  <c:v>-2.1962209999999999E-2</c:v>
                </c:pt>
                <c:pt idx="189">
                  <c:v>-2.0601930000000001E-2</c:v>
                </c:pt>
                <c:pt idx="190">
                  <c:v>-1.93592E-2</c:v>
                </c:pt>
                <c:pt idx="191">
                  <c:v>-1.8929250000000002E-2</c:v>
                </c:pt>
                <c:pt idx="192">
                  <c:v>-1.9136090000000001E-2</c:v>
                </c:pt>
                <c:pt idx="193">
                  <c:v>-1.8150670000000001E-2</c:v>
                </c:pt>
                <c:pt idx="194">
                  <c:v>-2.1489169999999998E-2</c:v>
                </c:pt>
                <c:pt idx="195">
                  <c:v>-2.0160930000000001E-2</c:v>
                </c:pt>
                <c:pt idx="196">
                  <c:v>-2.3285799999999999E-2</c:v>
                </c:pt>
                <c:pt idx="197">
                  <c:v>-2.176442E-2</c:v>
                </c:pt>
                <c:pt idx="198">
                  <c:v>-2.1261459999999999E-2</c:v>
                </c:pt>
                <c:pt idx="199">
                  <c:v>-2.1377319999999998E-2</c:v>
                </c:pt>
                <c:pt idx="200">
                  <c:v>-2.011713E-2</c:v>
                </c:pt>
                <c:pt idx="201">
                  <c:v>-1.9790840000000001E-2</c:v>
                </c:pt>
                <c:pt idx="202">
                  <c:v>-1.9661970000000001E-2</c:v>
                </c:pt>
                <c:pt idx="203">
                  <c:v>-2.0315719999999999E-2</c:v>
                </c:pt>
                <c:pt idx="204">
                  <c:v>-1.9157670000000002E-2</c:v>
                </c:pt>
                <c:pt idx="205">
                  <c:v>-1.8094320000000001E-2</c:v>
                </c:pt>
                <c:pt idx="206">
                  <c:v>-1.7708910000000001E-2</c:v>
                </c:pt>
                <c:pt idx="207">
                  <c:v>-1.6853549999999998E-2</c:v>
                </c:pt>
                <c:pt idx="208">
                  <c:v>-1.6788310000000001E-2</c:v>
                </c:pt>
                <c:pt idx="209">
                  <c:v>-1.5973810000000001E-2</c:v>
                </c:pt>
                <c:pt idx="210">
                  <c:v>-1.9460769999999999E-2</c:v>
                </c:pt>
                <c:pt idx="211">
                  <c:v>-1.8479160000000001E-2</c:v>
                </c:pt>
                <c:pt idx="212">
                  <c:v>-2.428027E-2</c:v>
                </c:pt>
                <c:pt idx="213">
                  <c:v>-2.5874620000000001E-2</c:v>
                </c:pt>
                <c:pt idx="214">
                  <c:v>-2.4306479999999998E-2</c:v>
                </c:pt>
                <c:pt idx="215">
                  <c:v>-2.3698110000000001E-2</c:v>
                </c:pt>
                <c:pt idx="216">
                  <c:v>-2.3389E-2</c:v>
                </c:pt>
                <c:pt idx="217">
                  <c:v>-2.2567340000000002E-2</c:v>
                </c:pt>
                <c:pt idx="218">
                  <c:v>-2.1147429999999998E-2</c:v>
                </c:pt>
                <c:pt idx="219">
                  <c:v>-2.0310700000000001E-2</c:v>
                </c:pt>
                <c:pt idx="220">
                  <c:v>-1.972032E-2</c:v>
                </c:pt>
                <c:pt idx="221">
                  <c:v>-1.9623979999999999E-2</c:v>
                </c:pt>
                <c:pt idx="222">
                  <c:v>-1.9907950000000001E-2</c:v>
                </c:pt>
                <c:pt idx="223">
                  <c:v>-2.2712550000000001E-2</c:v>
                </c:pt>
                <c:pt idx="224">
                  <c:v>-2.1243390000000001E-2</c:v>
                </c:pt>
                <c:pt idx="225">
                  <c:v>-2.332244E-2</c:v>
                </c:pt>
                <c:pt idx="226">
                  <c:v>-2.4430460000000001E-2</c:v>
                </c:pt>
                <c:pt idx="227">
                  <c:v>-2.2736880000000001E-2</c:v>
                </c:pt>
                <c:pt idx="228">
                  <c:v>-2.1325380000000001E-2</c:v>
                </c:pt>
                <c:pt idx="229">
                  <c:v>-2.0099079999999998E-2</c:v>
                </c:pt>
                <c:pt idx="230">
                  <c:v>-2.184295E-2</c:v>
                </c:pt>
                <c:pt idx="231">
                  <c:v>-2.0420560000000001E-2</c:v>
                </c:pt>
                <c:pt idx="232">
                  <c:v>-2.1049209999999999E-2</c:v>
                </c:pt>
                <c:pt idx="233">
                  <c:v>-2.0235889999999999E-2</c:v>
                </c:pt>
                <c:pt idx="234">
                  <c:v>-1.9360579999999999E-2</c:v>
                </c:pt>
                <c:pt idx="235">
                  <c:v>-2.0727599999999999E-2</c:v>
                </c:pt>
                <c:pt idx="236">
                  <c:v>-1.9630829999999998E-2</c:v>
                </c:pt>
                <c:pt idx="237">
                  <c:v>-1.8921190000000001E-2</c:v>
                </c:pt>
                <c:pt idx="238">
                  <c:v>-1.8132780000000001E-2</c:v>
                </c:pt>
                <c:pt idx="239">
                  <c:v>-2.1574759999999998E-2</c:v>
                </c:pt>
                <c:pt idx="240">
                  <c:v>-2.2240659999999999E-2</c:v>
                </c:pt>
                <c:pt idx="241">
                  <c:v>-2.1275120000000002E-2</c:v>
                </c:pt>
                <c:pt idx="242">
                  <c:v>-2.3595359999999999E-2</c:v>
                </c:pt>
                <c:pt idx="243">
                  <c:v>-2.2153510000000001E-2</c:v>
                </c:pt>
                <c:pt idx="244">
                  <c:v>-2.1110500000000001E-2</c:v>
                </c:pt>
                <c:pt idx="245">
                  <c:v>-2.1046849999999999E-2</c:v>
                </c:pt>
                <c:pt idx="246">
                  <c:v>-1.9905550000000001E-2</c:v>
                </c:pt>
                <c:pt idx="247">
                  <c:v>-2.113079E-2</c:v>
                </c:pt>
                <c:pt idx="248">
                  <c:v>-2.0341749999999999E-2</c:v>
                </c:pt>
                <c:pt idx="249">
                  <c:v>-2.2127580000000001E-2</c:v>
                </c:pt>
                <c:pt idx="250">
                  <c:v>-2.270674E-2</c:v>
                </c:pt>
                <c:pt idx="251">
                  <c:v>-2.1454910000000001E-2</c:v>
                </c:pt>
                <c:pt idx="252">
                  <c:v>-2.0278069999999999E-2</c:v>
                </c:pt>
                <c:pt idx="253">
                  <c:v>-1.9558760000000001E-2</c:v>
                </c:pt>
                <c:pt idx="254">
                  <c:v>-1.9281220000000002E-2</c:v>
                </c:pt>
                <c:pt idx="255">
                  <c:v>-1.8371459999999999E-2</c:v>
                </c:pt>
                <c:pt idx="256">
                  <c:v>-1.7873139999999999E-2</c:v>
                </c:pt>
                <c:pt idx="257">
                  <c:v>-2.1614910000000001E-2</c:v>
                </c:pt>
                <c:pt idx="258">
                  <c:v>-2.080485E-2</c:v>
                </c:pt>
                <c:pt idx="259">
                  <c:v>-2.207835E-2</c:v>
                </c:pt>
                <c:pt idx="260">
                  <c:v>-2.2551450000000001E-2</c:v>
                </c:pt>
                <c:pt idx="261">
                  <c:v>-2.1258409999999998E-2</c:v>
                </c:pt>
                <c:pt idx="262">
                  <c:v>-2.64625E-2</c:v>
                </c:pt>
                <c:pt idx="263">
                  <c:v>-2.8339059999999999E-2</c:v>
                </c:pt>
                <c:pt idx="264">
                  <c:v>-2.647045E-2</c:v>
                </c:pt>
                <c:pt idx="265">
                  <c:v>-2.4905940000000001E-2</c:v>
                </c:pt>
                <c:pt idx="266">
                  <c:v>-2.3674290000000001E-2</c:v>
                </c:pt>
                <c:pt idx="267">
                  <c:v>-2.2828970000000001E-2</c:v>
                </c:pt>
                <c:pt idx="268">
                  <c:v>-2.1541729999999999E-2</c:v>
                </c:pt>
                <c:pt idx="269">
                  <c:v>-2.0901280000000001E-2</c:v>
                </c:pt>
                <c:pt idx="270">
                  <c:v>-2.2621530000000001E-2</c:v>
                </c:pt>
                <c:pt idx="271">
                  <c:v>-2.553772E-2</c:v>
                </c:pt>
                <c:pt idx="272">
                  <c:v>-2.4029330000000002E-2</c:v>
                </c:pt>
                <c:pt idx="273">
                  <c:v>-2.6669600000000002E-2</c:v>
                </c:pt>
                <c:pt idx="274">
                  <c:v>-2.8680020000000001E-2</c:v>
                </c:pt>
                <c:pt idx="275">
                  <c:v>-2.7029609999999999E-2</c:v>
                </c:pt>
                <c:pt idx="276">
                  <c:v>-2.7544900000000001E-2</c:v>
                </c:pt>
                <c:pt idx="277">
                  <c:v>-3.5180919999999997E-2</c:v>
                </c:pt>
                <c:pt idx="278">
                  <c:v>-3.3204869999999997E-2</c:v>
                </c:pt>
                <c:pt idx="279">
                  <c:v>-3.1094690000000001E-2</c:v>
                </c:pt>
                <c:pt idx="280">
                  <c:v>-3.1156610000000001E-2</c:v>
                </c:pt>
                <c:pt idx="281">
                  <c:v>-3.0440229999999999E-2</c:v>
                </c:pt>
                <c:pt idx="282">
                  <c:v>-2.8418949999999998E-2</c:v>
                </c:pt>
                <c:pt idx="283">
                  <c:v>-2.8468210000000001E-2</c:v>
                </c:pt>
                <c:pt idx="284">
                  <c:v>-2.7982960000000001E-2</c:v>
                </c:pt>
                <c:pt idx="285">
                  <c:v>-2.618181E-2</c:v>
                </c:pt>
                <c:pt idx="286">
                  <c:v>-2.9725640000000001E-2</c:v>
                </c:pt>
                <c:pt idx="287">
                  <c:v>-2.7837919999999999E-2</c:v>
                </c:pt>
                <c:pt idx="288">
                  <c:v>-2.8796370000000002E-2</c:v>
                </c:pt>
                <c:pt idx="289">
                  <c:v>-3.096718E-2</c:v>
                </c:pt>
                <c:pt idx="290">
                  <c:v>-2.8796720000000001E-2</c:v>
                </c:pt>
                <c:pt idx="291">
                  <c:v>-2.7862310000000001E-2</c:v>
                </c:pt>
                <c:pt idx="292">
                  <c:v>-2.6174360000000001E-2</c:v>
                </c:pt>
                <c:pt idx="293">
                  <c:v>-2.4626729999999999E-2</c:v>
                </c:pt>
                <c:pt idx="294">
                  <c:v>-2.3264610000000002E-2</c:v>
                </c:pt>
                <c:pt idx="295">
                  <c:v>-2.320152E-2</c:v>
                </c:pt>
                <c:pt idx="296">
                  <c:v>-2.1859730000000001E-2</c:v>
                </c:pt>
                <c:pt idx="297">
                  <c:v>-2.1450009999999999E-2</c:v>
                </c:pt>
                <c:pt idx="298">
                  <c:v>-2.1905609999999999E-2</c:v>
                </c:pt>
                <c:pt idx="299">
                  <c:v>-2.1152359999999999E-2</c:v>
                </c:pt>
                <c:pt idx="300">
                  <c:v>-2.085389E-2</c:v>
                </c:pt>
                <c:pt idx="301">
                  <c:v>-2.0005729999999999E-2</c:v>
                </c:pt>
                <c:pt idx="302">
                  <c:v>-2.4035790000000001E-2</c:v>
                </c:pt>
                <c:pt idx="303">
                  <c:v>-2.2583619999999999E-2</c:v>
                </c:pt>
                <c:pt idx="304">
                  <c:v>-2.8180960000000001E-2</c:v>
                </c:pt>
                <c:pt idx="305">
                  <c:v>-2.6501920000000002E-2</c:v>
                </c:pt>
                <c:pt idx="306">
                  <c:v>-2.5261599999999999E-2</c:v>
                </c:pt>
                <c:pt idx="307">
                  <c:v>-2.376385E-2</c:v>
                </c:pt>
                <c:pt idx="308">
                  <c:v>-2.4235639999999999E-2</c:v>
                </c:pt>
                <c:pt idx="309">
                  <c:v>-2.4537929999999999E-2</c:v>
                </c:pt>
                <c:pt idx="310">
                  <c:v>-2.3168950000000001E-2</c:v>
                </c:pt>
                <c:pt idx="311">
                  <c:v>-2.1912629999999999E-2</c:v>
                </c:pt>
                <c:pt idx="312">
                  <c:v>-2.13273E-2</c:v>
                </c:pt>
                <c:pt idx="313">
                  <c:v>-2.0316509999999999E-2</c:v>
                </c:pt>
                <c:pt idx="314">
                  <c:v>-1.978984E-2</c:v>
                </c:pt>
                <c:pt idx="315">
                  <c:v>-1.8869509999999999E-2</c:v>
                </c:pt>
                <c:pt idx="316">
                  <c:v>-1.8698579999999999E-2</c:v>
                </c:pt>
                <c:pt idx="317">
                  <c:v>-1.833243E-2</c:v>
                </c:pt>
                <c:pt idx="318">
                  <c:v>-1.7521209999999999E-2</c:v>
                </c:pt>
                <c:pt idx="319">
                  <c:v>-1.9435870000000001E-2</c:v>
                </c:pt>
                <c:pt idx="320">
                  <c:v>-2.0095950000000001E-2</c:v>
                </c:pt>
                <c:pt idx="321">
                  <c:v>-2.251738E-2</c:v>
                </c:pt>
                <c:pt idx="322">
                  <c:v>-2.121692E-2</c:v>
                </c:pt>
                <c:pt idx="323">
                  <c:v>-2.4190130000000001E-2</c:v>
                </c:pt>
                <c:pt idx="324">
                  <c:v>-2.2800839999999999E-2</c:v>
                </c:pt>
                <c:pt idx="325">
                  <c:v>-2.1688780000000001E-2</c:v>
                </c:pt>
                <c:pt idx="326">
                  <c:v>-2.5878390000000001E-2</c:v>
                </c:pt>
                <c:pt idx="327">
                  <c:v>-2.41753E-2</c:v>
                </c:pt>
                <c:pt idx="328">
                  <c:v>-2.2945030000000002E-2</c:v>
                </c:pt>
                <c:pt idx="329">
                  <c:v>-2.1570599999999999E-2</c:v>
                </c:pt>
                <c:pt idx="330">
                  <c:v>-2.098382E-2</c:v>
                </c:pt>
                <c:pt idx="331">
                  <c:v>-2.060932E-2</c:v>
                </c:pt>
                <c:pt idx="332">
                  <c:v>-2.0334970000000001E-2</c:v>
                </c:pt>
                <c:pt idx="333">
                  <c:v>-1.9286950000000001E-2</c:v>
                </c:pt>
                <c:pt idx="334">
                  <c:v>-1.9212429999999999E-2</c:v>
                </c:pt>
                <c:pt idx="335">
                  <c:v>-1.8315850000000002E-2</c:v>
                </c:pt>
                <c:pt idx="336">
                  <c:v>-1.8696299999999999E-2</c:v>
                </c:pt>
                <c:pt idx="337">
                  <c:v>-1.7925699999999999E-2</c:v>
                </c:pt>
                <c:pt idx="338">
                  <c:v>-2.3807490000000001E-2</c:v>
                </c:pt>
                <c:pt idx="339">
                  <c:v>-2.2857679999999998E-2</c:v>
                </c:pt>
                <c:pt idx="340">
                  <c:v>-2.1562620000000001E-2</c:v>
                </c:pt>
                <c:pt idx="341">
                  <c:v>-2.052095E-2</c:v>
                </c:pt>
                <c:pt idx="342">
                  <c:v>-2.1909910000000001E-2</c:v>
                </c:pt>
                <c:pt idx="343">
                  <c:v>-2.07706E-2</c:v>
                </c:pt>
                <c:pt idx="344">
                  <c:v>-2.0183530000000002E-2</c:v>
                </c:pt>
                <c:pt idx="345">
                  <c:v>-2.075461E-2</c:v>
                </c:pt>
                <c:pt idx="346">
                  <c:v>-2.005386E-2</c:v>
                </c:pt>
                <c:pt idx="347">
                  <c:v>-1.921165E-2</c:v>
                </c:pt>
                <c:pt idx="348">
                  <c:v>-1.8413470000000001E-2</c:v>
                </c:pt>
                <c:pt idx="349">
                  <c:v>-2.0664390000000001E-2</c:v>
                </c:pt>
                <c:pt idx="350">
                  <c:v>-2.0146279999999999E-2</c:v>
                </c:pt>
                <c:pt idx="351">
                  <c:v>-1.9758939999999999E-2</c:v>
                </c:pt>
                <c:pt idx="352">
                  <c:v>-1.8860470000000001E-2</c:v>
                </c:pt>
                <c:pt idx="353">
                  <c:v>-1.8059970000000002E-2</c:v>
                </c:pt>
                <c:pt idx="354">
                  <c:v>-1.735397E-2</c:v>
                </c:pt>
                <c:pt idx="355">
                  <c:v>-1.6895609999999998E-2</c:v>
                </c:pt>
                <c:pt idx="356">
                  <c:v>-1.9534019999999999E-2</c:v>
                </c:pt>
                <c:pt idx="357">
                  <c:v>-1.8875409999999999E-2</c:v>
                </c:pt>
                <c:pt idx="358">
                  <c:v>-1.806292E-2</c:v>
                </c:pt>
                <c:pt idx="359">
                  <c:v>-1.7339670000000001E-2</c:v>
                </c:pt>
                <c:pt idx="360">
                  <c:v>-1.6715540000000001E-2</c:v>
                </c:pt>
                <c:pt idx="361">
                  <c:v>-1.623979E-2</c:v>
                </c:pt>
                <c:pt idx="362">
                  <c:v>-1.6528040000000001E-2</c:v>
                </c:pt>
                <c:pt idx="363">
                  <c:v>-1.6166650000000001E-2</c:v>
                </c:pt>
                <c:pt idx="364">
                  <c:v>-1.6139730000000001E-2</c:v>
                </c:pt>
                <c:pt idx="365">
                  <c:v>-1.618702E-2</c:v>
                </c:pt>
                <c:pt idx="366">
                  <c:v>-1.6922840000000001E-2</c:v>
                </c:pt>
                <c:pt idx="367">
                  <c:v>-1.6368279999999999E-2</c:v>
                </c:pt>
                <c:pt idx="368">
                  <c:v>-1.6491189999999999E-2</c:v>
                </c:pt>
                <c:pt idx="369">
                  <c:v>-1.7927619999999998E-2</c:v>
                </c:pt>
                <c:pt idx="370">
                  <c:v>-1.7234429999999999E-2</c:v>
                </c:pt>
                <c:pt idx="371">
                  <c:v>-1.6667919999999999E-2</c:v>
                </c:pt>
                <c:pt idx="372">
                  <c:v>-1.6119600000000001E-2</c:v>
                </c:pt>
                <c:pt idx="373">
                  <c:v>-1.6166670000000001E-2</c:v>
                </c:pt>
                <c:pt idx="374">
                  <c:v>-1.5703729999999999E-2</c:v>
                </c:pt>
                <c:pt idx="375">
                  <c:v>-1.7171329999999999E-2</c:v>
                </c:pt>
                <c:pt idx="376">
                  <c:v>-1.6637229999999999E-2</c:v>
                </c:pt>
                <c:pt idx="377">
                  <c:v>-1.694236E-2</c:v>
                </c:pt>
                <c:pt idx="378">
                  <c:v>-1.6344859999999999E-2</c:v>
                </c:pt>
                <c:pt idx="379">
                  <c:v>-1.5863619999999998E-2</c:v>
                </c:pt>
                <c:pt idx="380">
                  <c:v>-1.5628989999999999E-2</c:v>
                </c:pt>
                <c:pt idx="381">
                  <c:v>-1.5351480000000001E-2</c:v>
                </c:pt>
                <c:pt idx="382">
                  <c:v>-1.515675E-2</c:v>
                </c:pt>
                <c:pt idx="383">
                  <c:v>-1.477847E-2</c:v>
                </c:pt>
                <c:pt idx="384">
                  <c:v>-1.480428E-2</c:v>
                </c:pt>
                <c:pt idx="385">
                  <c:v>-1.4603980000000001E-2</c:v>
                </c:pt>
                <c:pt idx="386">
                  <c:v>-1.487986E-2</c:v>
                </c:pt>
                <c:pt idx="387">
                  <c:v>-1.479951E-2</c:v>
                </c:pt>
                <c:pt idx="388">
                  <c:v>-1.4444510000000001E-2</c:v>
                </c:pt>
                <c:pt idx="389">
                  <c:v>-1.4083180000000001E-2</c:v>
                </c:pt>
                <c:pt idx="390">
                  <c:v>-1.492717E-2</c:v>
                </c:pt>
                <c:pt idx="391">
                  <c:v>-1.5063740000000001E-2</c:v>
                </c:pt>
                <c:pt idx="392">
                  <c:v>-1.4639569999999999E-2</c:v>
                </c:pt>
                <c:pt idx="393">
                  <c:v>-1.436634E-2</c:v>
                </c:pt>
                <c:pt idx="394">
                  <c:v>-1.509686E-2</c:v>
                </c:pt>
                <c:pt idx="395">
                  <c:v>-1.4797060000000001E-2</c:v>
                </c:pt>
                <c:pt idx="396">
                  <c:v>-1.4600520000000001E-2</c:v>
                </c:pt>
                <c:pt idx="397">
                  <c:v>-1.419495E-2</c:v>
                </c:pt>
                <c:pt idx="398">
                  <c:v>-1.385494E-2</c:v>
                </c:pt>
                <c:pt idx="399">
                  <c:v>-1.402195E-2</c:v>
                </c:pt>
                <c:pt idx="400">
                  <c:v>-1.37786E-2</c:v>
                </c:pt>
                <c:pt idx="401">
                  <c:v>-1.4612129999999999E-2</c:v>
                </c:pt>
                <c:pt idx="402">
                  <c:v>-1.5393240000000001E-2</c:v>
                </c:pt>
                <c:pt idx="403">
                  <c:v>-1.50329E-2</c:v>
                </c:pt>
                <c:pt idx="404">
                  <c:v>-2.2190680000000001E-2</c:v>
                </c:pt>
                <c:pt idx="405">
                  <c:v>-2.4358080000000001E-2</c:v>
                </c:pt>
                <c:pt idx="406">
                  <c:v>-2.286945E-2</c:v>
                </c:pt>
                <c:pt idx="407">
                  <c:v>-2.157017E-2</c:v>
                </c:pt>
                <c:pt idx="408">
                  <c:v>-2.062808E-2</c:v>
                </c:pt>
                <c:pt idx="409">
                  <c:v>-1.9577549999999999E-2</c:v>
                </c:pt>
                <c:pt idx="410">
                  <c:v>-1.8626529999999999E-2</c:v>
                </c:pt>
                <c:pt idx="411">
                  <c:v>-1.8229309999999999E-2</c:v>
                </c:pt>
                <c:pt idx="412">
                  <c:v>-1.7423910000000001E-2</c:v>
                </c:pt>
                <c:pt idx="413">
                  <c:v>-1.72128E-2</c:v>
                </c:pt>
                <c:pt idx="414">
                  <c:v>-1.6629189999999999E-2</c:v>
                </c:pt>
                <c:pt idx="415">
                  <c:v>-1.6143560000000001E-2</c:v>
                </c:pt>
                <c:pt idx="416">
                  <c:v>-1.5962790000000001E-2</c:v>
                </c:pt>
                <c:pt idx="417">
                  <c:v>-1.539921E-2</c:v>
                </c:pt>
                <c:pt idx="418">
                  <c:v>-1.519032E-2</c:v>
                </c:pt>
                <c:pt idx="419">
                  <c:v>-1.481879E-2</c:v>
                </c:pt>
                <c:pt idx="420">
                  <c:v>-1.445944E-2</c:v>
                </c:pt>
                <c:pt idx="421">
                  <c:v>-1.541113E-2</c:v>
                </c:pt>
                <c:pt idx="422">
                  <c:v>-1.499585E-2</c:v>
                </c:pt>
                <c:pt idx="423">
                  <c:v>-1.470584E-2</c:v>
                </c:pt>
                <c:pt idx="424">
                  <c:v>-1.429099E-2</c:v>
                </c:pt>
                <c:pt idx="425">
                  <c:v>-1.3925389999999999E-2</c:v>
                </c:pt>
                <c:pt idx="426">
                  <c:v>-1.362502E-2</c:v>
                </c:pt>
                <c:pt idx="427">
                  <c:v>-1.333807E-2</c:v>
                </c:pt>
                <c:pt idx="428">
                  <c:v>-1.357613E-2</c:v>
                </c:pt>
                <c:pt idx="429">
                  <c:v>-1.3247719999999999E-2</c:v>
                </c:pt>
                <c:pt idx="430">
                  <c:v>-1.302997E-2</c:v>
                </c:pt>
                <c:pt idx="431">
                  <c:v>-1.2795910000000001E-2</c:v>
                </c:pt>
                <c:pt idx="432">
                  <c:v>-1.38184E-2</c:v>
                </c:pt>
                <c:pt idx="433">
                  <c:v>-1.5772390000000001E-2</c:v>
                </c:pt>
                <c:pt idx="434">
                  <c:v>-1.5728740000000001E-2</c:v>
                </c:pt>
                <c:pt idx="435">
                  <c:v>-1.5214E-2</c:v>
                </c:pt>
                <c:pt idx="436">
                  <c:v>-1.604264E-2</c:v>
                </c:pt>
                <c:pt idx="437">
                  <c:v>-1.6252200000000001E-2</c:v>
                </c:pt>
                <c:pt idx="438">
                  <c:v>-1.5744810000000001E-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nikkei225!$J$1</c:f>
              <c:strCache>
                <c:ptCount val="1"/>
                <c:pt idx="0">
                  <c:v>GARCH-t (0.05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J$2:$J$440</c:f>
              <c:numCache>
                <c:formatCode>General</c:formatCode>
                <c:ptCount val="439"/>
                <c:pt idx="0">
                  <c:v>-1.41928E-2</c:v>
                </c:pt>
                <c:pt idx="1">
                  <c:v>-1.6514129999999998E-2</c:v>
                </c:pt>
                <c:pt idx="2">
                  <c:v>-1.5813440000000002E-2</c:v>
                </c:pt>
                <c:pt idx="3">
                  <c:v>-1.5961610000000001E-2</c:v>
                </c:pt>
                <c:pt idx="4">
                  <c:v>-1.6114960000000001E-2</c:v>
                </c:pt>
                <c:pt idx="5">
                  <c:v>-2.0170299999999999E-2</c:v>
                </c:pt>
                <c:pt idx="6">
                  <c:v>-2.0339719999999999E-2</c:v>
                </c:pt>
                <c:pt idx="7">
                  <c:v>-2.011106E-2</c:v>
                </c:pt>
                <c:pt idx="8">
                  <c:v>-2.0490189999999998E-2</c:v>
                </c:pt>
                <c:pt idx="9">
                  <c:v>-2.0975580000000001E-2</c:v>
                </c:pt>
                <c:pt idx="10">
                  <c:v>-2.037431E-2</c:v>
                </c:pt>
                <c:pt idx="11">
                  <c:v>-1.9607579999999999E-2</c:v>
                </c:pt>
                <c:pt idx="12">
                  <c:v>-2.405036E-2</c:v>
                </c:pt>
                <c:pt idx="13">
                  <c:v>-2.31337E-2</c:v>
                </c:pt>
                <c:pt idx="14">
                  <c:v>-2.2357350000000002E-2</c:v>
                </c:pt>
                <c:pt idx="15">
                  <c:v>-2.135124E-2</c:v>
                </c:pt>
                <c:pt idx="16">
                  <c:v>-2.048854E-2</c:v>
                </c:pt>
                <c:pt idx="17">
                  <c:v>-2.074906E-2</c:v>
                </c:pt>
                <c:pt idx="18">
                  <c:v>-1.9969689999999998E-2</c:v>
                </c:pt>
                <c:pt idx="19">
                  <c:v>-2.3963890000000002E-2</c:v>
                </c:pt>
                <c:pt idx="20">
                  <c:v>-2.25402E-2</c:v>
                </c:pt>
                <c:pt idx="21">
                  <c:v>-2.6261199999999998E-2</c:v>
                </c:pt>
                <c:pt idx="22">
                  <c:v>-2.615789E-2</c:v>
                </c:pt>
                <c:pt idx="23">
                  <c:v>-2.4622249999999998E-2</c:v>
                </c:pt>
                <c:pt idx="24">
                  <c:v>-2.606234E-2</c:v>
                </c:pt>
                <c:pt idx="25">
                  <c:v>-2.5372200000000001E-2</c:v>
                </c:pt>
                <c:pt idx="26">
                  <c:v>-2.8481550000000001E-2</c:v>
                </c:pt>
                <c:pt idx="27">
                  <c:v>-2.7194429999999999E-2</c:v>
                </c:pt>
                <c:pt idx="28">
                  <c:v>-2.5534970000000001E-2</c:v>
                </c:pt>
                <c:pt idx="29">
                  <c:v>-2.692398E-2</c:v>
                </c:pt>
                <c:pt idx="30">
                  <c:v>-2.5235069999999998E-2</c:v>
                </c:pt>
                <c:pt idx="31">
                  <c:v>-2.3807809999999999E-2</c:v>
                </c:pt>
                <c:pt idx="32">
                  <c:v>-2.2615940000000001E-2</c:v>
                </c:pt>
                <c:pt idx="33">
                  <c:v>-2.3953329999999998E-2</c:v>
                </c:pt>
                <c:pt idx="34">
                  <c:v>-3.033843E-2</c:v>
                </c:pt>
                <c:pt idx="35">
                  <c:v>-2.8855169999999999E-2</c:v>
                </c:pt>
                <c:pt idx="36">
                  <c:v>-2.8928039999999999E-2</c:v>
                </c:pt>
                <c:pt idx="37">
                  <c:v>-2.9000689999999999E-2</c:v>
                </c:pt>
                <c:pt idx="38">
                  <c:v>-2.7798429999999999E-2</c:v>
                </c:pt>
                <c:pt idx="39">
                  <c:v>-2.6149249999999999E-2</c:v>
                </c:pt>
                <c:pt idx="40">
                  <c:v>-2.548899E-2</c:v>
                </c:pt>
                <c:pt idx="41">
                  <c:v>-2.6429359999999999E-2</c:v>
                </c:pt>
                <c:pt idx="42">
                  <c:v>-2.4876490000000001E-2</c:v>
                </c:pt>
                <c:pt idx="43">
                  <c:v>-2.378388E-2</c:v>
                </c:pt>
                <c:pt idx="44">
                  <c:v>-2.3784739999999999E-2</c:v>
                </c:pt>
                <c:pt idx="45">
                  <c:v>-2.2653220000000002E-2</c:v>
                </c:pt>
                <c:pt idx="46">
                  <c:v>-2.4995199999999999E-2</c:v>
                </c:pt>
                <c:pt idx="47">
                  <c:v>-2.6821339999999999E-2</c:v>
                </c:pt>
                <c:pt idx="48">
                  <c:v>-2.6197350000000001E-2</c:v>
                </c:pt>
                <c:pt idx="49">
                  <c:v>-2.8567680000000002E-2</c:v>
                </c:pt>
                <c:pt idx="50">
                  <c:v>-2.678496E-2</c:v>
                </c:pt>
                <c:pt idx="51">
                  <c:v>-2.5172969999999999E-2</c:v>
                </c:pt>
                <c:pt idx="52">
                  <c:v>-2.3669570000000001E-2</c:v>
                </c:pt>
                <c:pt idx="53">
                  <c:v>-2.496452E-2</c:v>
                </c:pt>
                <c:pt idx="54">
                  <c:v>-2.3508000000000001E-2</c:v>
                </c:pt>
                <c:pt idx="55">
                  <c:v>-2.6154739999999999E-2</c:v>
                </c:pt>
                <c:pt idx="56">
                  <c:v>-2.4653749999999999E-2</c:v>
                </c:pt>
                <c:pt idx="57">
                  <c:v>-2.3285139999999999E-2</c:v>
                </c:pt>
                <c:pt idx="58">
                  <c:v>-2.2262179999999999E-2</c:v>
                </c:pt>
                <c:pt idx="59">
                  <c:v>-2.183995E-2</c:v>
                </c:pt>
                <c:pt idx="60">
                  <c:v>-2.1992020000000001E-2</c:v>
                </c:pt>
                <c:pt idx="61">
                  <c:v>-2.5735270000000001E-2</c:v>
                </c:pt>
                <c:pt idx="62">
                  <c:v>-2.640851E-2</c:v>
                </c:pt>
                <c:pt idx="63">
                  <c:v>-2.575815E-2</c:v>
                </c:pt>
                <c:pt idx="64">
                  <c:v>-2.761183E-2</c:v>
                </c:pt>
                <c:pt idx="65">
                  <c:v>-2.7357429999999999E-2</c:v>
                </c:pt>
                <c:pt idx="66">
                  <c:v>-2.5910099999999998E-2</c:v>
                </c:pt>
                <c:pt idx="67">
                  <c:v>-2.4375000000000001E-2</c:v>
                </c:pt>
                <c:pt idx="68">
                  <c:v>-2.4073230000000001E-2</c:v>
                </c:pt>
                <c:pt idx="69">
                  <c:v>-2.2806239999999998E-2</c:v>
                </c:pt>
                <c:pt idx="70">
                  <c:v>-2.460617E-2</c:v>
                </c:pt>
                <c:pt idx="71">
                  <c:v>-2.398759E-2</c:v>
                </c:pt>
                <c:pt idx="72">
                  <c:v>-2.754848E-2</c:v>
                </c:pt>
                <c:pt idx="73">
                  <c:v>-2.8375060000000001E-2</c:v>
                </c:pt>
                <c:pt idx="74">
                  <c:v>-2.7823359999999998E-2</c:v>
                </c:pt>
                <c:pt idx="75">
                  <c:v>-3.004602E-2</c:v>
                </c:pt>
                <c:pt idx="76">
                  <c:v>-2.803201E-2</c:v>
                </c:pt>
                <c:pt idx="77">
                  <c:v>-2.6494520000000001E-2</c:v>
                </c:pt>
                <c:pt idx="78">
                  <c:v>-2.739045E-2</c:v>
                </c:pt>
                <c:pt idx="79">
                  <c:v>-2.5402589999999999E-2</c:v>
                </c:pt>
                <c:pt idx="80">
                  <c:v>-2.5466229999999999E-2</c:v>
                </c:pt>
                <c:pt idx="81">
                  <c:v>-2.4044240000000001E-2</c:v>
                </c:pt>
                <c:pt idx="82">
                  <c:v>-2.3456790000000002E-2</c:v>
                </c:pt>
                <c:pt idx="83">
                  <c:v>-2.318197E-2</c:v>
                </c:pt>
                <c:pt idx="84">
                  <c:v>-2.2129030000000001E-2</c:v>
                </c:pt>
                <c:pt idx="85">
                  <c:v>-2.3110329999999998E-2</c:v>
                </c:pt>
                <c:pt idx="86">
                  <c:v>-2.182487E-2</c:v>
                </c:pt>
                <c:pt idx="87">
                  <c:v>-2.3966560000000001E-2</c:v>
                </c:pt>
                <c:pt idx="88">
                  <c:v>-2.2709940000000001E-2</c:v>
                </c:pt>
                <c:pt idx="89">
                  <c:v>-2.1487559999999999E-2</c:v>
                </c:pt>
                <c:pt idx="90">
                  <c:v>-2.031873E-2</c:v>
                </c:pt>
                <c:pt idx="91">
                  <c:v>-1.943487E-2</c:v>
                </c:pt>
                <c:pt idx="92">
                  <c:v>-1.901162E-2</c:v>
                </c:pt>
                <c:pt idx="93">
                  <c:v>-2.5869409999999999E-2</c:v>
                </c:pt>
                <c:pt idx="94">
                  <c:v>-2.4554059999999999E-2</c:v>
                </c:pt>
                <c:pt idx="95">
                  <c:v>-2.3450780000000001E-2</c:v>
                </c:pt>
                <c:pt idx="96">
                  <c:v>-2.6851679999999999E-2</c:v>
                </c:pt>
                <c:pt idx="97">
                  <c:v>-2.5909669999999999E-2</c:v>
                </c:pt>
                <c:pt idx="98">
                  <c:v>-2.437048E-2</c:v>
                </c:pt>
                <c:pt idx="99">
                  <c:v>-2.5811560000000001E-2</c:v>
                </c:pt>
                <c:pt idx="100">
                  <c:v>-2.4378779999999999E-2</c:v>
                </c:pt>
                <c:pt idx="101">
                  <c:v>-2.3159699999999998E-2</c:v>
                </c:pt>
                <c:pt idx="102">
                  <c:v>-2.3079249999999999E-2</c:v>
                </c:pt>
                <c:pt idx="103">
                  <c:v>-2.175643E-2</c:v>
                </c:pt>
                <c:pt idx="104">
                  <c:v>-2.2104780000000001E-2</c:v>
                </c:pt>
                <c:pt idx="105">
                  <c:v>-4.5732929999999998E-2</c:v>
                </c:pt>
                <c:pt idx="106">
                  <c:v>-4.271498E-2</c:v>
                </c:pt>
                <c:pt idx="107">
                  <c:v>-4.377143E-2</c:v>
                </c:pt>
                <c:pt idx="108">
                  <c:v>-4.122696E-2</c:v>
                </c:pt>
                <c:pt idx="109">
                  <c:v>-3.8454130000000003E-2</c:v>
                </c:pt>
                <c:pt idx="110">
                  <c:v>-4.6019589999999999E-2</c:v>
                </c:pt>
                <c:pt idx="111">
                  <c:v>-4.3409120000000002E-2</c:v>
                </c:pt>
                <c:pt idx="112">
                  <c:v>-4.5610770000000002E-2</c:v>
                </c:pt>
                <c:pt idx="113">
                  <c:v>-4.3798799999999999E-2</c:v>
                </c:pt>
                <c:pt idx="114">
                  <c:v>-4.6315599999999998E-2</c:v>
                </c:pt>
                <c:pt idx="115">
                  <c:v>-4.3298549999999998E-2</c:v>
                </c:pt>
                <c:pt idx="116">
                  <c:v>-4.0417880000000003E-2</c:v>
                </c:pt>
                <c:pt idx="117">
                  <c:v>-4.5945050000000001E-2</c:v>
                </c:pt>
                <c:pt idx="118">
                  <c:v>-4.3374370000000002E-2</c:v>
                </c:pt>
                <c:pt idx="119">
                  <c:v>-4.0487299999999997E-2</c:v>
                </c:pt>
                <c:pt idx="120">
                  <c:v>-5.2011340000000003E-2</c:v>
                </c:pt>
                <c:pt idx="121">
                  <c:v>-4.9488999999999998E-2</c:v>
                </c:pt>
                <c:pt idx="122">
                  <c:v>-4.8343179999999999E-2</c:v>
                </c:pt>
                <c:pt idx="123">
                  <c:v>-4.5095789999999997E-2</c:v>
                </c:pt>
                <c:pt idx="124">
                  <c:v>-4.3129800000000003E-2</c:v>
                </c:pt>
                <c:pt idx="125">
                  <c:v>-4.1433079999999997E-2</c:v>
                </c:pt>
                <c:pt idx="126">
                  <c:v>-3.9642049999999998E-2</c:v>
                </c:pt>
                <c:pt idx="127">
                  <c:v>-3.7717630000000002E-2</c:v>
                </c:pt>
                <c:pt idx="128">
                  <c:v>-3.547409E-2</c:v>
                </c:pt>
                <c:pt idx="129">
                  <c:v>-3.3666420000000002E-2</c:v>
                </c:pt>
                <c:pt idx="130">
                  <c:v>-3.5122859999999999E-2</c:v>
                </c:pt>
                <c:pt idx="131">
                  <c:v>-3.7613180000000003E-2</c:v>
                </c:pt>
                <c:pt idx="132">
                  <c:v>-3.5792909999999997E-2</c:v>
                </c:pt>
                <c:pt idx="133">
                  <c:v>-3.4721700000000001E-2</c:v>
                </c:pt>
                <c:pt idx="134">
                  <c:v>-3.2558339999999998E-2</c:v>
                </c:pt>
                <c:pt idx="135">
                  <c:v>-3.0516450000000001E-2</c:v>
                </c:pt>
                <c:pt idx="136">
                  <c:v>-3.0528759999999999E-2</c:v>
                </c:pt>
                <c:pt idx="137">
                  <c:v>-2.9695039999999999E-2</c:v>
                </c:pt>
                <c:pt idx="138">
                  <c:v>-3.086359E-2</c:v>
                </c:pt>
                <c:pt idx="139">
                  <c:v>-2.9006560000000001E-2</c:v>
                </c:pt>
                <c:pt idx="140">
                  <c:v>-2.7263519999999999E-2</c:v>
                </c:pt>
                <c:pt idx="141">
                  <c:v>-2.5592440000000001E-2</c:v>
                </c:pt>
                <c:pt idx="142">
                  <c:v>-2.420257E-2</c:v>
                </c:pt>
                <c:pt idx="143">
                  <c:v>-2.278633E-2</c:v>
                </c:pt>
                <c:pt idx="144">
                  <c:v>-2.253815E-2</c:v>
                </c:pt>
                <c:pt idx="145">
                  <c:v>-2.289422E-2</c:v>
                </c:pt>
                <c:pt idx="146">
                  <c:v>-2.1682610000000001E-2</c:v>
                </c:pt>
                <c:pt idx="147">
                  <c:v>-2.0887590000000001E-2</c:v>
                </c:pt>
                <c:pt idx="148">
                  <c:v>-1.9835780000000001E-2</c:v>
                </c:pt>
                <c:pt idx="149">
                  <c:v>-2.020605E-2</c:v>
                </c:pt>
                <c:pt idx="150">
                  <c:v>-2.5451140000000001E-2</c:v>
                </c:pt>
                <c:pt idx="151">
                  <c:v>-3.0087260000000001E-2</c:v>
                </c:pt>
                <c:pt idx="152">
                  <c:v>-2.9270279999999999E-2</c:v>
                </c:pt>
                <c:pt idx="153">
                  <c:v>-2.8655690000000001E-2</c:v>
                </c:pt>
                <c:pt idx="154">
                  <c:v>-3.0158979999999998E-2</c:v>
                </c:pt>
                <c:pt idx="155">
                  <c:v>-3.2881540000000001E-2</c:v>
                </c:pt>
                <c:pt idx="156">
                  <c:v>-3.1915300000000001E-2</c:v>
                </c:pt>
                <c:pt idx="157">
                  <c:v>-3.0522359999999998E-2</c:v>
                </c:pt>
                <c:pt idx="158">
                  <c:v>-3.6268969999999998E-2</c:v>
                </c:pt>
                <c:pt idx="159">
                  <c:v>-3.5021679999999999E-2</c:v>
                </c:pt>
                <c:pt idx="160">
                  <c:v>-3.2652809999999997E-2</c:v>
                </c:pt>
                <c:pt idx="161">
                  <c:v>-3.0804539999999998E-2</c:v>
                </c:pt>
                <c:pt idx="162">
                  <c:v>-3.2195809999999998E-2</c:v>
                </c:pt>
                <c:pt idx="163">
                  <c:v>-3.0511110000000001E-2</c:v>
                </c:pt>
                <c:pt idx="164">
                  <c:v>-3.0999510000000001E-2</c:v>
                </c:pt>
                <c:pt idx="165">
                  <c:v>-2.934585E-2</c:v>
                </c:pt>
                <c:pt idx="166">
                  <c:v>-2.7771279999999999E-2</c:v>
                </c:pt>
                <c:pt idx="167">
                  <c:v>-3.0008469999999999E-2</c:v>
                </c:pt>
                <c:pt idx="168">
                  <c:v>-2.8104000000000001E-2</c:v>
                </c:pt>
                <c:pt idx="169">
                  <c:v>-2.6511150000000001E-2</c:v>
                </c:pt>
                <c:pt idx="170">
                  <c:v>-2.7422530000000001E-2</c:v>
                </c:pt>
                <c:pt idx="171">
                  <c:v>-2.5778100000000002E-2</c:v>
                </c:pt>
                <c:pt idx="172">
                  <c:v>-2.4587169999999998E-2</c:v>
                </c:pt>
                <c:pt idx="173">
                  <c:v>-2.4699820000000001E-2</c:v>
                </c:pt>
                <c:pt idx="174">
                  <c:v>-2.3668680000000001E-2</c:v>
                </c:pt>
                <c:pt idx="175">
                  <c:v>-2.2528570000000001E-2</c:v>
                </c:pt>
                <c:pt idx="176">
                  <c:v>-2.2388999999999999E-2</c:v>
                </c:pt>
                <c:pt idx="177">
                  <c:v>-2.622319E-2</c:v>
                </c:pt>
                <c:pt idx="178">
                  <c:v>-2.4773159999999999E-2</c:v>
                </c:pt>
                <c:pt idx="179">
                  <c:v>-2.3311749999999999E-2</c:v>
                </c:pt>
                <c:pt idx="180">
                  <c:v>-2.3535799999999999E-2</c:v>
                </c:pt>
                <c:pt idx="181">
                  <c:v>-2.5639800000000001E-2</c:v>
                </c:pt>
                <c:pt idx="182">
                  <c:v>-2.5369510000000001E-2</c:v>
                </c:pt>
                <c:pt idx="183">
                  <c:v>-2.3863760000000001E-2</c:v>
                </c:pt>
                <c:pt idx="184">
                  <c:v>-2.256623E-2</c:v>
                </c:pt>
                <c:pt idx="185">
                  <c:v>-2.1304569999999998E-2</c:v>
                </c:pt>
                <c:pt idx="186">
                  <c:v>-2.055243E-2</c:v>
                </c:pt>
                <c:pt idx="187">
                  <c:v>-2.0628730000000001E-2</c:v>
                </c:pt>
                <c:pt idx="188">
                  <c:v>-2.1582670000000002E-2</c:v>
                </c:pt>
                <c:pt idx="189">
                  <c:v>-2.0450780000000002E-2</c:v>
                </c:pt>
                <c:pt idx="190">
                  <c:v>-1.9392679999999999E-2</c:v>
                </c:pt>
                <c:pt idx="191">
                  <c:v>-1.9006889999999999E-2</c:v>
                </c:pt>
                <c:pt idx="192">
                  <c:v>-1.9075479999999999E-2</c:v>
                </c:pt>
                <c:pt idx="193">
                  <c:v>-1.823346E-2</c:v>
                </c:pt>
                <c:pt idx="194">
                  <c:v>-2.0951999999999998E-2</c:v>
                </c:pt>
                <c:pt idx="195">
                  <c:v>-1.9861360000000002E-2</c:v>
                </c:pt>
                <c:pt idx="196">
                  <c:v>-2.2457609999999999E-2</c:v>
                </c:pt>
                <c:pt idx="197">
                  <c:v>-2.123247E-2</c:v>
                </c:pt>
                <c:pt idx="198">
                  <c:v>-2.0840750000000002E-2</c:v>
                </c:pt>
                <c:pt idx="199">
                  <c:v>-2.0950549999999998E-2</c:v>
                </c:pt>
                <c:pt idx="200">
                  <c:v>-1.991016E-2</c:v>
                </c:pt>
                <c:pt idx="201">
                  <c:v>-1.9585180000000001E-2</c:v>
                </c:pt>
                <c:pt idx="202">
                  <c:v>-1.9418899999999999E-2</c:v>
                </c:pt>
                <c:pt idx="203">
                  <c:v>-1.988355E-2</c:v>
                </c:pt>
                <c:pt idx="204">
                  <c:v>-1.8935199999999999E-2</c:v>
                </c:pt>
                <c:pt idx="205">
                  <c:v>-1.8046820000000002E-2</c:v>
                </c:pt>
                <c:pt idx="206">
                  <c:v>-1.7667660000000002E-2</c:v>
                </c:pt>
                <c:pt idx="207">
                  <c:v>-1.6939920000000001E-2</c:v>
                </c:pt>
                <c:pt idx="208">
                  <c:v>-1.6808449999999999E-2</c:v>
                </c:pt>
                <c:pt idx="209">
                  <c:v>-1.6107570000000002E-2</c:v>
                </c:pt>
                <c:pt idx="210">
                  <c:v>-1.8915660000000001E-2</c:v>
                </c:pt>
                <c:pt idx="211">
                  <c:v>-1.8117089999999999E-2</c:v>
                </c:pt>
                <c:pt idx="212">
                  <c:v>-2.2948719999999999E-2</c:v>
                </c:pt>
                <c:pt idx="213">
                  <c:v>-2.4338559999999999E-2</c:v>
                </c:pt>
                <c:pt idx="214">
                  <c:v>-2.3138849999999999E-2</c:v>
                </c:pt>
                <c:pt idx="215">
                  <c:v>-2.2668899999999999E-2</c:v>
                </c:pt>
                <c:pt idx="216">
                  <c:v>-2.2499430000000001E-2</c:v>
                </c:pt>
                <c:pt idx="217">
                  <c:v>-2.187335E-2</c:v>
                </c:pt>
                <c:pt idx="218">
                  <c:v>-2.073353E-2</c:v>
                </c:pt>
                <c:pt idx="219">
                  <c:v>-2.0030360000000001E-2</c:v>
                </c:pt>
                <c:pt idx="220">
                  <c:v>-1.9549339999999998E-2</c:v>
                </c:pt>
                <c:pt idx="221">
                  <c:v>-1.9455730000000001E-2</c:v>
                </c:pt>
                <c:pt idx="222">
                  <c:v>-1.9610010000000001E-2</c:v>
                </c:pt>
                <c:pt idx="223">
                  <c:v>-2.1806909999999999E-2</c:v>
                </c:pt>
                <c:pt idx="224">
                  <c:v>-2.0653410000000001E-2</c:v>
                </c:pt>
                <c:pt idx="225">
                  <c:v>-2.2315080000000001E-2</c:v>
                </c:pt>
                <c:pt idx="226">
                  <c:v>-2.3253900000000001E-2</c:v>
                </c:pt>
                <c:pt idx="227">
                  <c:v>-2.191042E-2</c:v>
                </c:pt>
                <c:pt idx="228">
                  <c:v>-2.0791339999999998E-2</c:v>
                </c:pt>
                <c:pt idx="229">
                  <c:v>-1.982184E-2</c:v>
                </c:pt>
                <c:pt idx="230">
                  <c:v>-2.113228E-2</c:v>
                </c:pt>
                <c:pt idx="231">
                  <c:v>-1.9997999999999998E-2</c:v>
                </c:pt>
                <c:pt idx="232">
                  <c:v>-2.0426429999999999E-2</c:v>
                </c:pt>
                <c:pt idx="233">
                  <c:v>-1.9806560000000001E-2</c:v>
                </c:pt>
                <c:pt idx="234">
                  <c:v>-1.9101529999999999E-2</c:v>
                </c:pt>
                <c:pt idx="235">
                  <c:v>-2.011551E-2</c:v>
                </c:pt>
                <c:pt idx="236">
                  <c:v>-1.9368380000000001E-2</c:v>
                </c:pt>
                <c:pt idx="237">
                  <c:v>-1.8577650000000001E-2</c:v>
                </c:pt>
                <c:pt idx="238">
                  <c:v>-1.7974850000000001E-2</c:v>
                </c:pt>
                <c:pt idx="239">
                  <c:v>-2.0843710000000001E-2</c:v>
                </c:pt>
                <c:pt idx="240">
                  <c:v>-2.1464790000000001E-2</c:v>
                </c:pt>
                <c:pt idx="241">
                  <c:v>-2.0635690000000002E-2</c:v>
                </c:pt>
                <c:pt idx="242">
                  <c:v>-2.2542880000000001E-2</c:v>
                </c:pt>
                <c:pt idx="243">
                  <c:v>-2.1367609999999999E-2</c:v>
                </c:pt>
                <c:pt idx="244">
                  <c:v>-2.0598450000000001E-2</c:v>
                </c:pt>
                <c:pt idx="245">
                  <c:v>-2.058426E-2</c:v>
                </c:pt>
                <c:pt idx="246">
                  <c:v>-1.963376E-2</c:v>
                </c:pt>
                <c:pt idx="247">
                  <c:v>-2.0638400000000001E-2</c:v>
                </c:pt>
                <c:pt idx="248">
                  <c:v>-2.001201E-2</c:v>
                </c:pt>
                <c:pt idx="249">
                  <c:v>-2.1383900000000001E-2</c:v>
                </c:pt>
                <c:pt idx="250">
                  <c:v>-2.186047E-2</c:v>
                </c:pt>
                <c:pt idx="251">
                  <c:v>-2.0820350000000001E-2</c:v>
                </c:pt>
                <c:pt idx="252">
                  <c:v>-1.987191E-2</c:v>
                </c:pt>
                <c:pt idx="253">
                  <c:v>-1.928684E-2</c:v>
                </c:pt>
                <c:pt idx="254">
                  <c:v>-1.903096E-2</c:v>
                </c:pt>
                <c:pt idx="255">
                  <c:v>-1.8302789999999999E-2</c:v>
                </c:pt>
                <c:pt idx="256">
                  <c:v>-1.7857120000000001E-2</c:v>
                </c:pt>
                <c:pt idx="257">
                  <c:v>-2.0757330000000001E-2</c:v>
                </c:pt>
                <c:pt idx="258">
                  <c:v>-2.01397E-2</c:v>
                </c:pt>
                <c:pt idx="259">
                  <c:v>-2.1110739999999999E-2</c:v>
                </c:pt>
                <c:pt idx="260">
                  <c:v>-2.1571150000000001E-2</c:v>
                </c:pt>
                <c:pt idx="261">
                  <c:v>-2.0608629999999999E-2</c:v>
                </c:pt>
                <c:pt idx="262">
                  <c:v>-2.480508E-2</c:v>
                </c:pt>
                <c:pt idx="263">
                  <c:v>-2.6385599999999999E-2</c:v>
                </c:pt>
                <c:pt idx="264">
                  <c:v>-2.4993640000000001E-2</c:v>
                </c:pt>
                <c:pt idx="265">
                  <c:v>-2.3790329999999998E-2</c:v>
                </c:pt>
                <c:pt idx="266">
                  <c:v>-2.288776E-2</c:v>
                </c:pt>
                <c:pt idx="267">
                  <c:v>-2.2240289999999999E-2</c:v>
                </c:pt>
                <c:pt idx="268">
                  <c:v>-2.126635E-2</c:v>
                </c:pt>
                <c:pt idx="269">
                  <c:v>-2.0772809999999999E-2</c:v>
                </c:pt>
                <c:pt idx="270">
                  <c:v>-2.207727E-2</c:v>
                </c:pt>
                <c:pt idx="271">
                  <c:v>-2.4436260000000001E-2</c:v>
                </c:pt>
                <c:pt idx="272">
                  <c:v>-2.3274099999999999E-2</c:v>
                </c:pt>
                <c:pt idx="273">
                  <c:v>-2.5336239999999999E-2</c:v>
                </c:pt>
                <c:pt idx="274">
                  <c:v>-2.7040519999999998E-2</c:v>
                </c:pt>
                <c:pt idx="275">
                  <c:v>-2.5831900000000001E-2</c:v>
                </c:pt>
                <c:pt idx="276">
                  <c:v>-2.6376960000000001E-2</c:v>
                </c:pt>
                <c:pt idx="277">
                  <c:v>-3.2739270000000001E-2</c:v>
                </c:pt>
                <c:pt idx="278">
                  <c:v>-3.1299309999999997E-2</c:v>
                </c:pt>
                <c:pt idx="279">
                  <c:v>-2.9794999999999999E-2</c:v>
                </c:pt>
                <c:pt idx="280">
                  <c:v>-2.987271E-2</c:v>
                </c:pt>
                <c:pt idx="281">
                  <c:v>-2.9313059999999998E-2</c:v>
                </c:pt>
                <c:pt idx="282">
                  <c:v>-2.7695170000000002E-2</c:v>
                </c:pt>
                <c:pt idx="283">
                  <c:v>-2.7757819999999999E-2</c:v>
                </c:pt>
                <c:pt idx="284">
                  <c:v>-2.738794E-2</c:v>
                </c:pt>
                <c:pt idx="285">
                  <c:v>-2.591881E-2</c:v>
                </c:pt>
                <c:pt idx="286">
                  <c:v>-2.8652670000000002E-2</c:v>
                </c:pt>
                <c:pt idx="287">
                  <c:v>-2.7166659999999999E-2</c:v>
                </c:pt>
                <c:pt idx="288">
                  <c:v>-2.7980410000000001E-2</c:v>
                </c:pt>
                <c:pt idx="289">
                  <c:v>-2.973191E-2</c:v>
                </c:pt>
                <c:pt idx="290">
                  <c:v>-2.8000569999999999E-2</c:v>
                </c:pt>
                <c:pt idx="291">
                  <c:v>-2.7232860000000001E-2</c:v>
                </c:pt>
                <c:pt idx="292">
                  <c:v>-2.5872320000000001E-2</c:v>
                </c:pt>
                <c:pt idx="293">
                  <c:v>-2.4581740000000001E-2</c:v>
                </c:pt>
                <c:pt idx="294">
                  <c:v>-2.3440760000000001E-2</c:v>
                </c:pt>
                <c:pt idx="295">
                  <c:v>-2.330517E-2</c:v>
                </c:pt>
                <c:pt idx="296">
                  <c:v>-2.2149559999999999E-2</c:v>
                </c:pt>
                <c:pt idx="297">
                  <c:v>-2.16603E-2</c:v>
                </c:pt>
                <c:pt idx="298">
                  <c:v>-2.1909910000000001E-2</c:v>
                </c:pt>
                <c:pt idx="299">
                  <c:v>-2.1203989999999999E-2</c:v>
                </c:pt>
                <c:pt idx="300">
                  <c:v>-2.092138E-2</c:v>
                </c:pt>
                <c:pt idx="301">
                  <c:v>-2.0163360000000002E-2</c:v>
                </c:pt>
                <c:pt idx="302">
                  <c:v>-2.3369520000000001E-2</c:v>
                </c:pt>
                <c:pt idx="303">
                  <c:v>-2.2239709999999999E-2</c:v>
                </c:pt>
                <c:pt idx="304">
                  <c:v>-2.6780470000000001E-2</c:v>
                </c:pt>
                <c:pt idx="305">
                  <c:v>-2.5504450000000001E-2</c:v>
                </c:pt>
                <c:pt idx="306">
                  <c:v>-2.452112E-2</c:v>
                </c:pt>
                <c:pt idx="307">
                  <c:v>-2.3318430000000001E-2</c:v>
                </c:pt>
                <c:pt idx="308">
                  <c:v>-2.3698940000000002E-2</c:v>
                </c:pt>
                <c:pt idx="309">
                  <c:v>-2.3899009999999998E-2</c:v>
                </c:pt>
                <c:pt idx="310">
                  <c:v>-2.2801849999999999E-2</c:v>
                </c:pt>
                <c:pt idx="311">
                  <c:v>-2.1767930000000001E-2</c:v>
                </c:pt>
                <c:pt idx="312">
                  <c:v>-2.1218730000000002E-2</c:v>
                </c:pt>
                <c:pt idx="313">
                  <c:v>-2.0370550000000001E-2</c:v>
                </c:pt>
                <c:pt idx="314">
                  <c:v>-1.986305E-2</c:v>
                </c:pt>
                <c:pt idx="315">
                  <c:v>-1.9071629999999999E-2</c:v>
                </c:pt>
                <c:pt idx="316">
                  <c:v>-1.8811419999999999E-2</c:v>
                </c:pt>
                <c:pt idx="317">
                  <c:v>-1.8431179999999998E-2</c:v>
                </c:pt>
                <c:pt idx="318">
                  <c:v>-1.771752E-2</c:v>
                </c:pt>
                <c:pt idx="319">
                  <c:v>-1.92137E-2</c:v>
                </c:pt>
                <c:pt idx="320">
                  <c:v>-1.9745530000000001E-2</c:v>
                </c:pt>
                <c:pt idx="321">
                  <c:v>-2.1725979999999999E-2</c:v>
                </c:pt>
                <c:pt idx="322">
                  <c:v>-2.0700659999999999E-2</c:v>
                </c:pt>
                <c:pt idx="323">
                  <c:v>-2.315878E-2</c:v>
                </c:pt>
                <c:pt idx="324">
                  <c:v>-2.2080530000000001E-2</c:v>
                </c:pt>
                <c:pt idx="325">
                  <c:v>-2.1193199999999999E-2</c:v>
                </c:pt>
                <c:pt idx="326">
                  <c:v>-2.4545089999999999E-2</c:v>
                </c:pt>
                <c:pt idx="327">
                  <c:v>-2.3224600000000001E-2</c:v>
                </c:pt>
                <c:pt idx="328">
                  <c:v>-2.2262919999999999E-2</c:v>
                </c:pt>
                <c:pt idx="329">
                  <c:v>-2.117455E-2</c:v>
                </c:pt>
                <c:pt idx="330">
                  <c:v>-2.0707360000000001E-2</c:v>
                </c:pt>
                <c:pt idx="331">
                  <c:v>-2.036251E-2</c:v>
                </c:pt>
                <c:pt idx="332">
                  <c:v>-2.0133849999999998E-2</c:v>
                </c:pt>
                <c:pt idx="333">
                  <c:v>-1.9280479999999999E-2</c:v>
                </c:pt>
                <c:pt idx="334">
                  <c:v>-1.918311E-2</c:v>
                </c:pt>
                <c:pt idx="335">
                  <c:v>-1.8462760000000002E-2</c:v>
                </c:pt>
                <c:pt idx="336">
                  <c:v>-1.865733E-2</c:v>
                </c:pt>
                <c:pt idx="337">
                  <c:v>-1.8019770000000001E-2</c:v>
                </c:pt>
                <c:pt idx="338">
                  <c:v>-2.262132E-2</c:v>
                </c:pt>
                <c:pt idx="339">
                  <c:v>-2.1914260000000001E-2</c:v>
                </c:pt>
                <c:pt idx="340">
                  <c:v>-2.0936219999999998E-2</c:v>
                </c:pt>
                <c:pt idx="341">
                  <c:v>-2.0136540000000001E-2</c:v>
                </c:pt>
                <c:pt idx="342">
                  <c:v>-2.1154969999999999E-2</c:v>
                </c:pt>
                <c:pt idx="343">
                  <c:v>-2.0289310000000001E-2</c:v>
                </c:pt>
                <c:pt idx="344">
                  <c:v>-1.9853840000000001E-2</c:v>
                </c:pt>
                <c:pt idx="345">
                  <c:v>-2.031434E-2</c:v>
                </c:pt>
                <c:pt idx="346">
                  <c:v>-1.9780369999999999E-2</c:v>
                </c:pt>
                <c:pt idx="347">
                  <c:v>-1.911359E-2</c:v>
                </c:pt>
                <c:pt idx="348">
                  <c:v>-1.8479269999999999E-2</c:v>
                </c:pt>
                <c:pt idx="349">
                  <c:v>-2.0098890000000001E-2</c:v>
                </c:pt>
                <c:pt idx="350">
                  <c:v>-1.9694980000000001E-2</c:v>
                </c:pt>
                <c:pt idx="351">
                  <c:v>-1.9382719999999999E-2</c:v>
                </c:pt>
                <c:pt idx="352">
                  <c:v>-1.8686069999999999E-2</c:v>
                </c:pt>
                <c:pt idx="353">
                  <c:v>-1.8030279999999999E-2</c:v>
                </c:pt>
                <c:pt idx="354">
                  <c:v>-1.7466860000000001E-2</c:v>
                </c:pt>
                <c:pt idx="355">
                  <c:v>-1.706595E-2</c:v>
                </c:pt>
                <c:pt idx="356">
                  <c:v>-1.8989450000000001E-2</c:v>
                </c:pt>
                <c:pt idx="357">
                  <c:v>-1.8476079999999999E-2</c:v>
                </c:pt>
                <c:pt idx="358">
                  <c:v>-1.7850939999999999E-2</c:v>
                </c:pt>
                <c:pt idx="359">
                  <c:v>-1.726627E-2</c:v>
                </c:pt>
                <c:pt idx="360">
                  <c:v>-1.67496E-2</c:v>
                </c:pt>
                <c:pt idx="361">
                  <c:v>-1.6343960000000001E-2</c:v>
                </c:pt>
                <c:pt idx="362">
                  <c:v>-1.653727E-2</c:v>
                </c:pt>
                <c:pt idx="363">
                  <c:v>-1.621744E-2</c:v>
                </c:pt>
                <c:pt idx="364">
                  <c:v>-1.617385E-2</c:v>
                </c:pt>
                <c:pt idx="365">
                  <c:v>-1.6155900000000001E-2</c:v>
                </c:pt>
                <c:pt idx="366">
                  <c:v>-1.6728489999999999E-2</c:v>
                </c:pt>
                <c:pt idx="367">
                  <c:v>-1.6278170000000002E-2</c:v>
                </c:pt>
                <c:pt idx="368">
                  <c:v>-1.6350179999999999E-2</c:v>
                </c:pt>
                <c:pt idx="369">
                  <c:v>-1.7414300000000001E-2</c:v>
                </c:pt>
                <c:pt idx="370">
                  <c:v>-1.691892E-2</c:v>
                </c:pt>
                <c:pt idx="371">
                  <c:v>-1.646686E-2</c:v>
                </c:pt>
                <c:pt idx="372">
                  <c:v>-1.6029149999999999E-2</c:v>
                </c:pt>
                <c:pt idx="373">
                  <c:v>-1.608186E-2</c:v>
                </c:pt>
                <c:pt idx="374">
                  <c:v>-1.5695290000000001E-2</c:v>
                </c:pt>
                <c:pt idx="375">
                  <c:v>-1.6846529999999998E-2</c:v>
                </c:pt>
                <c:pt idx="376">
                  <c:v>-1.6424339999999999E-2</c:v>
                </c:pt>
                <c:pt idx="377">
                  <c:v>-1.663738E-2</c:v>
                </c:pt>
                <c:pt idx="378">
                  <c:v>-1.61741E-2</c:v>
                </c:pt>
                <c:pt idx="379">
                  <c:v>-1.5806420000000002E-2</c:v>
                </c:pt>
                <c:pt idx="380">
                  <c:v>-1.558558E-2</c:v>
                </c:pt>
                <c:pt idx="381">
                  <c:v>-1.536148E-2</c:v>
                </c:pt>
                <c:pt idx="382">
                  <c:v>-1.519671E-2</c:v>
                </c:pt>
                <c:pt idx="383">
                  <c:v>-1.48827E-2</c:v>
                </c:pt>
                <c:pt idx="384">
                  <c:v>-1.487893E-2</c:v>
                </c:pt>
                <c:pt idx="385">
                  <c:v>-1.4715310000000001E-2</c:v>
                </c:pt>
                <c:pt idx="386">
                  <c:v>-1.4868869999999999E-2</c:v>
                </c:pt>
                <c:pt idx="387">
                  <c:v>-1.476222E-2</c:v>
                </c:pt>
                <c:pt idx="388">
                  <c:v>-1.446734E-2</c:v>
                </c:pt>
                <c:pt idx="389">
                  <c:v>-1.415436E-2</c:v>
                </c:pt>
                <c:pt idx="390">
                  <c:v>-1.4813969999999999E-2</c:v>
                </c:pt>
                <c:pt idx="391">
                  <c:v>-1.48842E-2</c:v>
                </c:pt>
                <c:pt idx="392">
                  <c:v>-1.4551390000000001E-2</c:v>
                </c:pt>
                <c:pt idx="393">
                  <c:v>-1.431938E-2</c:v>
                </c:pt>
                <c:pt idx="394">
                  <c:v>-1.484738E-2</c:v>
                </c:pt>
                <c:pt idx="395">
                  <c:v>-1.462024E-2</c:v>
                </c:pt>
                <c:pt idx="396">
                  <c:v>-1.442616E-2</c:v>
                </c:pt>
                <c:pt idx="397">
                  <c:v>-1.4088450000000001E-2</c:v>
                </c:pt>
                <c:pt idx="398">
                  <c:v>-1.380517E-2</c:v>
                </c:pt>
                <c:pt idx="399">
                  <c:v>-1.3933350000000001E-2</c:v>
                </c:pt>
                <c:pt idx="400">
                  <c:v>-1.37584E-2</c:v>
                </c:pt>
                <c:pt idx="401">
                  <c:v>-1.44222E-2</c:v>
                </c:pt>
                <c:pt idx="402">
                  <c:v>-1.508056E-2</c:v>
                </c:pt>
                <c:pt idx="403">
                  <c:v>-1.479016E-2</c:v>
                </c:pt>
                <c:pt idx="404">
                  <c:v>-2.0510009999999999E-2</c:v>
                </c:pt>
                <c:pt idx="405">
                  <c:v>-2.2495069999999999E-2</c:v>
                </c:pt>
                <c:pt idx="406">
                  <c:v>-2.1361359999999999E-2</c:v>
                </c:pt>
                <c:pt idx="407">
                  <c:v>-2.0413000000000001E-2</c:v>
                </c:pt>
                <c:pt idx="408">
                  <c:v>-1.9703229999999999E-2</c:v>
                </c:pt>
                <c:pt idx="409">
                  <c:v>-1.891174E-2</c:v>
                </c:pt>
                <c:pt idx="410">
                  <c:v>-1.8197649999999999E-2</c:v>
                </c:pt>
                <c:pt idx="411">
                  <c:v>-1.7855289999999999E-2</c:v>
                </c:pt>
                <c:pt idx="412">
                  <c:v>-1.7230220000000001E-2</c:v>
                </c:pt>
                <c:pt idx="413">
                  <c:v>-1.7012179999999998E-2</c:v>
                </c:pt>
                <c:pt idx="414">
                  <c:v>-1.654895E-2</c:v>
                </c:pt>
                <c:pt idx="415">
                  <c:v>-1.6129830000000001E-2</c:v>
                </c:pt>
                <c:pt idx="416">
                  <c:v>-1.595804E-2</c:v>
                </c:pt>
                <c:pt idx="417">
                  <c:v>-1.548078E-2</c:v>
                </c:pt>
                <c:pt idx="418">
                  <c:v>-1.5282830000000001E-2</c:v>
                </c:pt>
                <c:pt idx="419">
                  <c:v>-1.496331E-2</c:v>
                </c:pt>
                <c:pt idx="420">
                  <c:v>-1.4612450000000001E-2</c:v>
                </c:pt>
                <c:pt idx="421">
                  <c:v>-1.5241330000000001E-2</c:v>
                </c:pt>
                <c:pt idx="422">
                  <c:v>-1.488709E-2</c:v>
                </c:pt>
                <c:pt idx="423">
                  <c:v>-1.4641349999999999E-2</c:v>
                </c:pt>
                <c:pt idx="424">
                  <c:v>-1.42851E-2</c:v>
                </c:pt>
                <c:pt idx="425">
                  <c:v>-1.394657E-2</c:v>
                </c:pt>
                <c:pt idx="426">
                  <c:v>-1.3661309999999999E-2</c:v>
                </c:pt>
                <c:pt idx="427">
                  <c:v>-1.337844E-2</c:v>
                </c:pt>
                <c:pt idx="428">
                  <c:v>-1.348217E-2</c:v>
                </c:pt>
                <c:pt idx="429">
                  <c:v>-1.3175620000000001E-2</c:v>
                </c:pt>
                <c:pt idx="430">
                  <c:v>-1.2965859999999999E-2</c:v>
                </c:pt>
                <c:pt idx="431">
                  <c:v>-1.275109E-2</c:v>
                </c:pt>
                <c:pt idx="432">
                  <c:v>-1.3481129999999999E-2</c:v>
                </c:pt>
                <c:pt idx="433">
                  <c:v>-1.499873E-2</c:v>
                </c:pt>
                <c:pt idx="434">
                  <c:v>-1.5034250000000001E-2</c:v>
                </c:pt>
                <c:pt idx="435">
                  <c:v>-1.467364E-2</c:v>
                </c:pt>
                <c:pt idx="436">
                  <c:v>-1.5323130000000001E-2</c:v>
                </c:pt>
                <c:pt idx="437">
                  <c:v>-1.557707E-2</c:v>
                </c:pt>
                <c:pt idx="438">
                  <c:v>-1.518159E-2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nikkei225!$L$1</c:f>
              <c:strCache>
                <c:ptCount val="1"/>
                <c:pt idx="0">
                  <c:v>GARCH-ged (0.05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L$2:$L$440</c:f>
              <c:numCache>
                <c:formatCode>General</c:formatCode>
                <c:ptCount val="439"/>
                <c:pt idx="0">
                  <c:v>-1.4134839999999999E-2</c:v>
                </c:pt>
                <c:pt idx="1">
                  <c:v>-1.6733990000000001E-2</c:v>
                </c:pt>
                <c:pt idx="2">
                  <c:v>-1.596641E-2</c:v>
                </c:pt>
                <c:pt idx="3">
                  <c:v>-1.6139009999999999E-2</c:v>
                </c:pt>
                <c:pt idx="4">
                  <c:v>-1.6313649999999999E-2</c:v>
                </c:pt>
                <c:pt idx="5">
                  <c:v>-2.0743290000000001E-2</c:v>
                </c:pt>
                <c:pt idx="6">
                  <c:v>-2.0875600000000001E-2</c:v>
                </c:pt>
                <c:pt idx="7">
                  <c:v>-2.0585570000000001E-2</c:v>
                </c:pt>
                <c:pt idx="8">
                  <c:v>-2.0964300000000002E-2</c:v>
                </c:pt>
                <c:pt idx="9">
                  <c:v>-2.145553E-2</c:v>
                </c:pt>
                <c:pt idx="10">
                  <c:v>-2.0772479999999999E-2</c:v>
                </c:pt>
                <c:pt idx="11">
                  <c:v>-1.9914649999999999E-2</c:v>
                </c:pt>
                <c:pt idx="12">
                  <c:v>-2.4737510000000001E-2</c:v>
                </c:pt>
                <c:pt idx="13">
                  <c:v>-2.3685399999999999E-2</c:v>
                </c:pt>
                <c:pt idx="14">
                  <c:v>-2.2807020000000001E-2</c:v>
                </c:pt>
                <c:pt idx="15">
                  <c:v>-2.1686879999999999E-2</c:v>
                </c:pt>
                <c:pt idx="16">
                  <c:v>-2.0729230000000001E-2</c:v>
                </c:pt>
                <c:pt idx="17">
                  <c:v>-2.1028640000000001E-2</c:v>
                </c:pt>
                <c:pt idx="18">
                  <c:v>-2.0161289999999998E-2</c:v>
                </c:pt>
                <c:pt idx="19">
                  <c:v>-2.454485E-2</c:v>
                </c:pt>
                <c:pt idx="20">
                  <c:v>-2.2947309999999999E-2</c:v>
                </c:pt>
                <c:pt idx="21">
                  <c:v>-2.6975079999999999E-2</c:v>
                </c:pt>
                <c:pt idx="22">
                  <c:v>-2.680167E-2</c:v>
                </c:pt>
                <c:pt idx="23">
                  <c:v>-2.5089400000000001E-2</c:v>
                </c:pt>
                <c:pt idx="24">
                  <c:v>-2.6632659999999999E-2</c:v>
                </c:pt>
                <c:pt idx="25">
                  <c:v>-2.584786E-2</c:v>
                </c:pt>
                <c:pt idx="26">
                  <c:v>-2.918925E-2</c:v>
                </c:pt>
                <c:pt idx="27">
                  <c:v>-2.774648E-2</c:v>
                </c:pt>
                <c:pt idx="28">
                  <c:v>-2.5913820000000001E-2</c:v>
                </c:pt>
                <c:pt idx="29">
                  <c:v>-2.741238E-2</c:v>
                </c:pt>
                <c:pt idx="30">
                  <c:v>-2.5553300000000001E-2</c:v>
                </c:pt>
                <c:pt idx="31">
                  <c:v>-2.3990319999999999E-2</c:v>
                </c:pt>
                <c:pt idx="32">
                  <c:v>-2.2692179999999999E-2</c:v>
                </c:pt>
                <c:pt idx="33">
                  <c:v>-2.419864E-2</c:v>
                </c:pt>
                <c:pt idx="34">
                  <c:v>-3.1151700000000001E-2</c:v>
                </c:pt>
                <c:pt idx="35">
                  <c:v>-2.9495850000000001E-2</c:v>
                </c:pt>
                <c:pt idx="36">
                  <c:v>-2.9533980000000001E-2</c:v>
                </c:pt>
                <c:pt idx="37">
                  <c:v>-2.9571879999999998E-2</c:v>
                </c:pt>
                <c:pt idx="38">
                  <c:v>-2.8238099999999999E-2</c:v>
                </c:pt>
                <c:pt idx="39">
                  <c:v>-2.6427860000000001E-2</c:v>
                </c:pt>
                <c:pt idx="40">
                  <c:v>-2.5706090000000001E-2</c:v>
                </c:pt>
                <c:pt idx="41">
                  <c:v>-2.6757110000000001E-2</c:v>
                </c:pt>
                <c:pt idx="42">
                  <c:v>-2.5056599999999998E-2</c:v>
                </c:pt>
                <c:pt idx="43">
                  <c:v>-2.3871860000000002E-2</c:v>
                </c:pt>
                <c:pt idx="44">
                  <c:v>-2.390604E-2</c:v>
                </c:pt>
                <c:pt idx="45">
                  <c:v>-2.267578E-2</c:v>
                </c:pt>
                <c:pt idx="46">
                  <c:v>-2.5303829999999999E-2</c:v>
                </c:pt>
                <c:pt idx="47">
                  <c:v>-2.729591E-2</c:v>
                </c:pt>
                <c:pt idx="48">
                  <c:v>-2.659686E-2</c:v>
                </c:pt>
                <c:pt idx="49">
                  <c:v>-2.915707E-2</c:v>
                </c:pt>
                <c:pt idx="50">
                  <c:v>-2.7188400000000001E-2</c:v>
                </c:pt>
                <c:pt idx="51">
                  <c:v>-2.542401E-2</c:v>
                </c:pt>
                <c:pt idx="52">
                  <c:v>-2.3780860000000001E-2</c:v>
                </c:pt>
                <c:pt idx="53">
                  <c:v>-2.523949E-2</c:v>
                </c:pt>
                <c:pt idx="54">
                  <c:v>-2.3643999999999998E-2</c:v>
                </c:pt>
                <c:pt idx="55">
                  <c:v>-2.6573889999999999E-2</c:v>
                </c:pt>
                <c:pt idx="56">
                  <c:v>-2.4932220000000001E-2</c:v>
                </c:pt>
                <c:pt idx="57">
                  <c:v>-2.342458E-2</c:v>
                </c:pt>
                <c:pt idx="58">
                  <c:v>-2.2325370000000001E-2</c:v>
                </c:pt>
                <c:pt idx="59">
                  <c:v>-2.1893659999999999E-2</c:v>
                </c:pt>
                <c:pt idx="60">
                  <c:v>-2.2092359999999998E-2</c:v>
                </c:pt>
                <c:pt idx="61">
                  <c:v>-2.6242250000000002E-2</c:v>
                </c:pt>
                <c:pt idx="62">
                  <c:v>-2.6958949999999999E-2</c:v>
                </c:pt>
                <c:pt idx="63">
                  <c:v>-2.6214339999999999E-2</c:v>
                </c:pt>
                <c:pt idx="64">
                  <c:v>-2.8208380000000002E-2</c:v>
                </c:pt>
                <c:pt idx="65">
                  <c:v>-2.7897229999999999E-2</c:v>
                </c:pt>
                <c:pt idx="66">
                  <c:v>-2.6297439999999998E-2</c:v>
                </c:pt>
                <c:pt idx="67">
                  <c:v>-2.4597859999999999E-2</c:v>
                </c:pt>
                <c:pt idx="68">
                  <c:v>-2.4280949999999999E-2</c:v>
                </c:pt>
                <c:pt idx="69">
                  <c:v>-2.28966E-2</c:v>
                </c:pt>
                <c:pt idx="70">
                  <c:v>-2.491144E-2</c:v>
                </c:pt>
                <c:pt idx="71">
                  <c:v>-2.4227700000000001E-2</c:v>
                </c:pt>
                <c:pt idx="72">
                  <c:v>-2.8112189999999999E-2</c:v>
                </c:pt>
                <c:pt idx="73">
                  <c:v>-2.8967369999999999E-2</c:v>
                </c:pt>
                <c:pt idx="74">
                  <c:v>-2.8330919999999999E-2</c:v>
                </c:pt>
                <c:pt idx="75">
                  <c:v>-3.069475E-2</c:v>
                </c:pt>
                <c:pt idx="76">
                  <c:v>-2.8484519999999999E-2</c:v>
                </c:pt>
                <c:pt idx="77">
                  <c:v>-2.680022E-2</c:v>
                </c:pt>
                <c:pt idx="78">
                  <c:v>-2.7757230000000001E-2</c:v>
                </c:pt>
                <c:pt idx="79">
                  <c:v>-2.5609320000000001E-2</c:v>
                </c:pt>
                <c:pt idx="80">
                  <c:v>-2.569084E-2</c:v>
                </c:pt>
                <c:pt idx="81">
                  <c:v>-2.4145429999999999E-2</c:v>
                </c:pt>
                <c:pt idx="82">
                  <c:v>-2.3526180000000001E-2</c:v>
                </c:pt>
                <c:pt idx="83">
                  <c:v>-2.326226E-2</c:v>
                </c:pt>
                <c:pt idx="84">
                  <c:v>-2.2128410000000001E-2</c:v>
                </c:pt>
                <c:pt idx="85">
                  <c:v>-2.3252020000000002E-2</c:v>
                </c:pt>
                <c:pt idx="86">
                  <c:v>-2.1858570000000001E-2</c:v>
                </c:pt>
                <c:pt idx="87">
                  <c:v>-2.4246529999999999E-2</c:v>
                </c:pt>
                <c:pt idx="88">
                  <c:v>-2.2873009999999999E-2</c:v>
                </c:pt>
                <c:pt idx="89">
                  <c:v>-2.1546269999999999E-2</c:v>
                </c:pt>
                <c:pt idx="90">
                  <c:v>-2.0293180000000001E-2</c:v>
                </c:pt>
                <c:pt idx="91">
                  <c:v>-1.936001E-2</c:v>
                </c:pt>
                <c:pt idx="92">
                  <c:v>-1.8934639999999999E-2</c:v>
                </c:pt>
                <c:pt idx="93">
                  <c:v>-2.6529110000000002E-2</c:v>
                </c:pt>
                <c:pt idx="94">
                  <c:v>-2.5055270000000001E-2</c:v>
                </c:pt>
                <c:pt idx="95">
                  <c:v>-2.3820419999999998E-2</c:v>
                </c:pt>
                <c:pt idx="96">
                  <c:v>-2.7531079999999999E-2</c:v>
                </c:pt>
                <c:pt idx="97">
                  <c:v>-2.6462860000000001E-2</c:v>
                </c:pt>
                <c:pt idx="98">
                  <c:v>-2.474637E-2</c:v>
                </c:pt>
                <c:pt idx="99">
                  <c:v>-2.6323119999999998E-2</c:v>
                </c:pt>
                <c:pt idx="100">
                  <c:v>-2.4726100000000001E-2</c:v>
                </c:pt>
                <c:pt idx="101">
                  <c:v>-2.3378739999999999E-2</c:v>
                </c:pt>
                <c:pt idx="102">
                  <c:v>-2.3304709999999999E-2</c:v>
                </c:pt>
                <c:pt idx="103">
                  <c:v>-2.1864419999999999E-2</c:v>
                </c:pt>
                <c:pt idx="104">
                  <c:v>-2.2279259999999999E-2</c:v>
                </c:pt>
                <c:pt idx="105">
                  <c:v>-4.8362170000000003E-2</c:v>
                </c:pt>
                <c:pt idx="106">
                  <c:v>-4.48852E-2</c:v>
                </c:pt>
                <c:pt idx="107">
                  <c:v>-4.5804900000000003E-2</c:v>
                </c:pt>
                <c:pt idx="108">
                  <c:v>-4.2900050000000002E-2</c:v>
                </c:pt>
                <c:pt idx="109">
                  <c:v>-3.9765200000000001E-2</c:v>
                </c:pt>
                <c:pt idx="110">
                  <c:v>-4.7921650000000003E-2</c:v>
                </c:pt>
                <c:pt idx="111">
                  <c:v>-4.4971869999999997E-2</c:v>
                </c:pt>
                <c:pt idx="112">
                  <c:v>-4.7236430000000003E-2</c:v>
                </c:pt>
                <c:pt idx="113">
                  <c:v>-4.5204670000000002E-2</c:v>
                </c:pt>
                <c:pt idx="114">
                  <c:v>-4.7810480000000002E-2</c:v>
                </c:pt>
                <c:pt idx="115">
                  <c:v>-4.4489830000000001E-2</c:v>
                </c:pt>
                <c:pt idx="116">
                  <c:v>-4.1289329999999999E-2</c:v>
                </c:pt>
                <c:pt idx="117">
                  <c:v>-4.7322980000000001E-2</c:v>
                </c:pt>
                <c:pt idx="118">
                  <c:v>-4.4511580000000002E-2</c:v>
                </c:pt>
                <c:pt idx="119">
                  <c:v>-4.130528E-2</c:v>
                </c:pt>
                <c:pt idx="120">
                  <c:v>-5.396103E-2</c:v>
                </c:pt>
                <c:pt idx="121">
                  <c:v>-5.1101979999999998E-2</c:v>
                </c:pt>
                <c:pt idx="122">
                  <c:v>-4.9801199999999997E-2</c:v>
                </c:pt>
                <c:pt idx="123">
                  <c:v>-4.6185759999999999E-2</c:v>
                </c:pt>
                <c:pt idx="124">
                  <c:v>-4.4013179999999999E-2</c:v>
                </c:pt>
                <c:pt idx="125">
                  <c:v>-4.2143119999999999E-2</c:v>
                </c:pt>
                <c:pt idx="126">
                  <c:v>-4.0192310000000002E-2</c:v>
                </c:pt>
                <c:pt idx="127">
                  <c:v>-3.8087099999999999E-2</c:v>
                </c:pt>
                <c:pt idx="128">
                  <c:v>-3.5639549999999999E-2</c:v>
                </c:pt>
                <c:pt idx="129">
                  <c:v>-3.3711339999999999E-2</c:v>
                </c:pt>
                <c:pt idx="130">
                  <c:v>-3.5470710000000003E-2</c:v>
                </c:pt>
                <c:pt idx="131">
                  <c:v>-3.8323240000000001E-2</c:v>
                </c:pt>
                <c:pt idx="132">
                  <c:v>-3.6329050000000002E-2</c:v>
                </c:pt>
                <c:pt idx="133">
                  <c:v>-3.518723E-2</c:v>
                </c:pt>
                <c:pt idx="134">
                  <c:v>-3.2819550000000003E-2</c:v>
                </c:pt>
                <c:pt idx="135">
                  <c:v>-3.060423E-2</c:v>
                </c:pt>
                <c:pt idx="136">
                  <c:v>-3.0728709999999999E-2</c:v>
                </c:pt>
                <c:pt idx="137">
                  <c:v>-2.9869639999999999E-2</c:v>
                </c:pt>
                <c:pt idx="138">
                  <c:v>-3.1267429999999999E-2</c:v>
                </c:pt>
                <c:pt idx="139">
                  <c:v>-2.925061E-2</c:v>
                </c:pt>
                <c:pt idx="140">
                  <c:v>-2.7368900000000002E-2</c:v>
                </c:pt>
                <c:pt idx="141">
                  <c:v>-2.5575899999999999E-2</c:v>
                </c:pt>
                <c:pt idx="142">
                  <c:v>-2.4123950000000002E-2</c:v>
                </c:pt>
                <c:pt idx="143">
                  <c:v>-2.2627749999999999E-2</c:v>
                </c:pt>
                <c:pt idx="144">
                  <c:v>-2.2470009999999999E-2</c:v>
                </c:pt>
                <c:pt idx="145">
                  <c:v>-2.2948420000000001E-2</c:v>
                </c:pt>
                <c:pt idx="146">
                  <c:v>-2.1673990000000001E-2</c:v>
                </c:pt>
                <c:pt idx="147">
                  <c:v>-2.087402E-2</c:v>
                </c:pt>
                <c:pt idx="148">
                  <c:v>-1.9784179999999998E-2</c:v>
                </c:pt>
                <c:pt idx="149">
                  <c:v>-2.0159690000000001E-2</c:v>
                </c:pt>
                <c:pt idx="150">
                  <c:v>-2.60214E-2</c:v>
                </c:pt>
                <c:pt idx="151">
                  <c:v>-3.1183929999999999E-2</c:v>
                </c:pt>
                <c:pt idx="152">
                  <c:v>-3.0242109999999999E-2</c:v>
                </c:pt>
                <c:pt idx="153">
                  <c:v>-2.952047E-2</c:v>
                </c:pt>
                <c:pt idx="154">
                  <c:v>-3.1068120000000001E-2</c:v>
                </c:pt>
                <c:pt idx="155">
                  <c:v>-3.4091139999999999E-2</c:v>
                </c:pt>
                <c:pt idx="156">
                  <c:v>-3.2905789999999997E-2</c:v>
                </c:pt>
                <c:pt idx="157">
                  <c:v>-3.1311850000000002E-2</c:v>
                </c:pt>
                <c:pt idx="158">
                  <c:v>-3.7635010000000003E-2</c:v>
                </c:pt>
                <c:pt idx="159">
                  <c:v>-3.619501E-2</c:v>
                </c:pt>
                <c:pt idx="160">
                  <c:v>-3.355868E-2</c:v>
                </c:pt>
                <c:pt idx="161">
                  <c:v>-3.1498440000000003E-2</c:v>
                </c:pt>
                <c:pt idx="162">
                  <c:v>-3.2955060000000001E-2</c:v>
                </c:pt>
                <c:pt idx="163">
                  <c:v>-3.1184670000000001E-2</c:v>
                </c:pt>
                <c:pt idx="164">
                  <c:v>-3.1720690000000003E-2</c:v>
                </c:pt>
                <c:pt idx="165">
                  <c:v>-2.9888729999999999E-2</c:v>
                </c:pt>
                <c:pt idx="166">
                  <c:v>-2.815616E-2</c:v>
                </c:pt>
                <c:pt idx="167">
                  <c:v>-3.0652329999999998E-2</c:v>
                </c:pt>
                <c:pt idx="168">
                  <c:v>-2.8562890000000001E-2</c:v>
                </c:pt>
                <c:pt idx="169">
                  <c:v>-2.680445E-2</c:v>
                </c:pt>
                <c:pt idx="170">
                  <c:v>-2.7881929999999999E-2</c:v>
                </c:pt>
                <c:pt idx="171">
                  <c:v>-2.6077179999999998E-2</c:v>
                </c:pt>
                <c:pt idx="172">
                  <c:v>-2.478089E-2</c:v>
                </c:pt>
                <c:pt idx="173">
                  <c:v>-2.4947069999999998E-2</c:v>
                </c:pt>
                <c:pt idx="174">
                  <c:v>-2.3851810000000001E-2</c:v>
                </c:pt>
                <c:pt idx="175">
                  <c:v>-2.261548E-2</c:v>
                </c:pt>
                <c:pt idx="176">
                  <c:v>-2.2537999999999999E-2</c:v>
                </c:pt>
                <c:pt idx="177">
                  <c:v>-2.6884930000000001E-2</c:v>
                </c:pt>
                <c:pt idx="178">
                  <c:v>-2.5272469999999998E-2</c:v>
                </c:pt>
                <c:pt idx="179">
                  <c:v>-2.3658490000000001E-2</c:v>
                </c:pt>
                <c:pt idx="180">
                  <c:v>-2.3915809999999999E-2</c:v>
                </c:pt>
                <c:pt idx="181">
                  <c:v>-2.6299690000000001E-2</c:v>
                </c:pt>
                <c:pt idx="182">
                  <c:v>-2.5998500000000001E-2</c:v>
                </c:pt>
                <c:pt idx="183">
                  <c:v>-2.4324419999999999E-2</c:v>
                </c:pt>
                <c:pt idx="184">
                  <c:v>-2.289095E-2</c:v>
                </c:pt>
                <c:pt idx="185">
                  <c:v>-2.150993E-2</c:v>
                </c:pt>
                <c:pt idx="186">
                  <c:v>-2.0699180000000001E-2</c:v>
                </c:pt>
                <c:pt idx="187">
                  <c:v>-2.0850219999999999E-2</c:v>
                </c:pt>
                <c:pt idx="188">
                  <c:v>-2.1978640000000001E-2</c:v>
                </c:pt>
                <c:pt idx="189">
                  <c:v>-2.0730740000000001E-2</c:v>
                </c:pt>
                <c:pt idx="190">
                  <c:v>-1.9574299999999999E-2</c:v>
                </c:pt>
                <c:pt idx="191">
                  <c:v>-1.9167480000000001E-2</c:v>
                </c:pt>
                <c:pt idx="192">
                  <c:v>-1.9300629999999999E-2</c:v>
                </c:pt>
                <c:pt idx="193">
                  <c:v>-1.838569E-2</c:v>
                </c:pt>
                <c:pt idx="194">
                  <c:v>-2.1430890000000001E-2</c:v>
                </c:pt>
                <c:pt idx="195">
                  <c:v>-2.021483E-2</c:v>
                </c:pt>
                <c:pt idx="196">
                  <c:v>-2.309808E-2</c:v>
                </c:pt>
                <c:pt idx="197">
                  <c:v>-2.171882E-2</c:v>
                </c:pt>
                <c:pt idx="198">
                  <c:v>-2.1272360000000001E-2</c:v>
                </c:pt>
                <c:pt idx="199">
                  <c:v>-2.1387639999999999E-2</c:v>
                </c:pt>
                <c:pt idx="200">
                  <c:v>-2.0232469999999999E-2</c:v>
                </c:pt>
                <c:pt idx="201">
                  <c:v>-1.9896359999999998E-2</c:v>
                </c:pt>
                <c:pt idx="202">
                  <c:v>-1.9739929999999999E-2</c:v>
                </c:pt>
                <c:pt idx="203">
                  <c:v>-2.029506E-2</c:v>
                </c:pt>
                <c:pt idx="204">
                  <c:v>-1.9236320000000001E-2</c:v>
                </c:pt>
                <c:pt idx="205">
                  <c:v>-1.8254449999999998E-2</c:v>
                </c:pt>
                <c:pt idx="206">
                  <c:v>-1.7859449999999999E-2</c:v>
                </c:pt>
                <c:pt idx="207">
                  <c:v>-1.706653E-2</c:v>
                </c:pt>
                <c:pt idx="208">
                  <c:v>-1.696427E-2</c:v>
                </c:pt>
                <c:pt idx="209">
                  <c:v>-1.6200010000000001E-2</c:v>
                </c:pt>
                <c:pt idx="210">
                  <c:v>-1.9369790000000001E-2</c:v>
                </c:pt>
                <c:pt idx="211">
                  <c:v>-1.8471350000000001E-2</c:v>
                </c:pt>
                <c:pt idx="212">
                  <c:v>-2.383387E-2</c:v>
                </c:pt>
                <c:pt idx="213">
                  <c:v>-2.53279E-2</c:v>
                </c:pt>
                <c:pt idx="214">
                  <c:v>-2.3949390000000001E-2</c:v>
                </c:pt>
                <c:pt idx="215">
                  <c:v>-2.3403489999999999E-2</c:v>
                </c:pt>
                <c:pt idx="216">
                  <c:v>-2.316936E-2</c:v>
                </c:pt>
                <c:pt idx="217">
                  <c:v>-2.244852E-2</c:v>
                </c:pt>
                <c:pt idx="218">
                  <c:v>-2.1158969999999999E-2</c:v>
                </c:pt>
                <c:pt idx="219">
                  <c:v>-2.037827E-2</c:v>
                </c:pt>
                <c:pt idx="220">
                  <c:v>-1.9842619999999998E-2</c:v>
                </c:pt>
                <c:pt idx="221">
                  <c:v>-1.9751660000000001E-2</c:v>
                </c:pt>
                <c:pt idx="222">
                  <c:v>-1.9958509999999999E-2</c:v>
                </c:pt>
                <c:pt idx="223">
                  <c:v>-2.2463509999999999E-2</c:v>
                </c:pt>
                <c:pt idx="224">
                  <c:v>-2.1149959999999999E-2</c:v>
                </c:pt>
                <c:pt idx="225">
                  <c:v>-2.302042E-2</c:v>
                </c:pt>
                <c:pt idx="226">
                  <c:v>-2.4042170000000002E-2</c:v>
                </c:pt>
                <c:pt idx="227">
                  <c:v>-2.251937E-2</c:v>
                </c:pt>
                <c:pt idx="228">
                  <c:v>-2.1265920000000001E-2</c:v>
                </c:pt>
                <c:pt idx="229">
                  <c:v>-2.0168370000000001E-2</c:v>
                </c:pt>
                <c:pt idx="230">
                  <c:v>-2.1690259999999999E-2</c:v>
                </c:pt>
                <c:pt idx="231">
                  <c:v>-2.0410069999999999E-2</c:v>
                </c:pt>
                <c:pt idx="232">
                  <c:v>-2.0946079999999999E-2</c:v>
                </c:pt>
                <c:pt idx="233">
                  <c:v>-2.0246239999999999E-2</c:v>
                </c:pt>
                <c:pt idx="234">
                  <c:v>-1.9471370000000002E-2</c:v>
                </c:pt>
                <c:pt idx="235">
                  <c:v>-2.0650310000000002E-2</c:v>
                </c:pt>
                <c:pt idx="236">
                  <c:v>-1.9798139999999999E-2</c:v>
                </c:pt>
                <c:pt idx="237">
                  <c:v>-1.9000779999999998E-2</c:v>
                </c:pt>
                <c:pt idx="238">
                  <c:v>-1.8303059999999999E-2</c:v>
                </c:pt>
                <c:pt idx="239">
                  <c:v>-2.1416540000000001E-2</c:v>
                </c:pt>
                <c:pt idx="240">
                  <c:v>-2.2075580000000001E-2</c:v>
                </c:pt>
                <c:pt idx="241">
                  <c:v>-2.1174100000000001E-2</c:v>
                </c:pt>
                <c:pt idx="242">
                  <c:v>-2.3311800000000001E-2</c:v>
                </c:pt>
                <c:pt idx="243">
                  <c:v>-2.2004059999999999E-2</c:v>
                </c:pt>
                <c:pt idx="244">
                  <c:v>-2.110706E-2</c:v>
                </c:pt>
                <c:pt idx="245">
                  <c:v>-2.1038680000000001E-2</c:v>
                </c:pt>
                <c:pt idx="246">
                  <c:v>-1.999275E-2</c:v>
                </c:pt>
                <c:pt idx="247">
                  <c:v>-2.112963E-2</c:v>
                </c:pt>
                <c:pt idx="248">
                  <c:v>-2.0434270000000001E-2</c:v>
                </c:pt>
                <c:pt idx="249">
                  <c:v>-2.196412E-2</c:v>
                </c:pt>
                <c:pt idx="250">
                  <c:v>-2.2504119999999999E-2</c:v>
                </c:pt>
                <c:pt idx="251">
                  <c:v>-2.1347189999999999E-2</c:v>
                </c:pt>
                <c:pt idx="252">
                  <c:v>-2.0289680000000001E-2</c:v>
                </c:pt>
                <c:pt idx="253">
                  <c:v>-1.9620599999999998E-2</c:v>
                </c:pt>
                <c:pt idx="254">
                  <c:v>-1.935978E-2</c:v>
                </c:pt>
                <c:pt idx="255">
                  <c:v>-1.8532509999999999E-2</c:v>
                </c:pt>
                <c:pt idx="256">
                  <c:v>-1.8063119999999998E-2</c:v>
                </c:pt>
                <c:pt idx="257">
                  <c:v>-2.139609E-2</c:v>
                </c:pt>
                <c:pt idx="258">
                  <c:v>-2.0693659999999999E-2</c:v>
                </c:pt>
                <c:pt idx="259">
                  <c:v>-2.181847E-2</c:v>
                </c:pt>
                <c:pt idx="260">
                  <c:v>-2.2301959999999999E-2</c:v>
                </c:pt>
                <c:pt idx="261">
                  <c:v>-2.1168630000000001E-2</c:v>
                </c:pt>
                <c:pt idx="262">
                  <c:v>-2.5893220000000002E-2</c:v>
                </c:pt>
                <c:pt idx="263">
                  <c:v>-2.7609720000000001E-2</c:v>
                </c:pt>
                <c:pt idx="264">
                  <c:v>-2.5994280000000002E-2</c:v>
                </c:pt>
                <c:pt idx="265">
                  <c:v>-2.459503E-2</c:v>
                </c:pt>
                <c:pt idx="266">
                  <c:v>-2.3532230000000001E-2</c:v>
                </c:pt>
                <c:pt idx="267">
                  <c:v>-2.2782719999999999E-2</c:v>
                </c:pt>
                <c:pt idx="268">
                  <c:v>-2.1657450000000002E-2</c:v>
                </c:pt>
                <c:pt idx="269">
                  <c:v>-2.1088369999999999E-2</c:v>
                </c:pt>
                <c:pt idx="270">
                  <c:v>-2.2589600000000001E-2</c:v>
                </c:pt>
                <c:pt idx="271">
                  <c:v>-2.5232029999999999E-2</c:v>
                </c:pt>
                <c:pt idx="272">
                  <c:v>-2.390132E-2</c:v>
                </c:pt>
                <c:pt idx="273">
                  <c:v>-2.6237429999999999E-2</c:v>
                </c:pt>
                <c:pt idx="274">
                  <c:v>-2.8097790000000001E-2</c:v>
                </c:pt>
                <c:pt idx="275">
                  <c:v>-2.667748E-2</c:v>
                </c:pt>
                <c:pt idx="276">
                  <c:v>-2.722101E-2</c:v>
                </c:pt>
                <c:pt idx="277">
                  <c:v>-3.4251410000000003E-2</c:v>
                </c:pt>
                <c:pt idx="278">
                  <c:v>-3.2547149999999997E-2</c:v>
                </c:pt>
                <c:pt idx="279">
                  <c:v>-3.070351E-2</c:v>
                </c:pt>
                <c:pt idx="280">
                  <c:v>-3.0768750000000001E-2</c:v>
                </c:pt>
                <c:pt idx="281">
                  <c:v>-3.0130939999999998E-2</c:v>
                </c:pt>
                <c:pt idx="282">
                  <c:v>-2.8303789999999999E-2</c:v>
                </c:pt>
                <c:pt idx="283">
                  <c:v>-2.8359869999999999E-2</c:v>
                </c:pt>
                <c:pt idx="284">
                  <c:v>-2.793348E-2</c:v>
                </c:pt>
                <c:pt idx="285">
                  <c:v>-2.629712E-2</c:v>
                </c:pt>
                <c:pt idx="286">
                  <c:v>-2.9422239999999999E-2</c:v>
                </c:pt>
                <c:pt idx="287">
                  <c:v>-2.7739320000000001E-2</c:v>
                </c:pt>
                <c:pt idx="288">
                  <c:v>-2.8626780000000001E-2</c:v>
                </c:pt>
                <c:pt idx="289">
                  <c:v>-3.0586439999999999E-2</c:v>
                </c:pt>
                <c:pt idx="290">
                  <c:v>-2.8639689999999999E-2</c:v>
                </c:pt>
                <c:pt idx="291">
                  <c:v>-2.7783329999999998E-2</c:v>
                </c:pt>
                <c:pt idx="292">
                  <c:v>-2.626444E-2</c:v>
                </c:pt>
                <c:pt idx="293">
                  <c:v>-2.4845989999999998E-2</c:v>
                </c:pt>
                <c:pt idx="294">
                  <c:v>-2.3590630000000001E-2</c:v>
                </c:pt>
                <c:pt idx="295">
                  <c:v>-2.349157E-2</c:v>
                </c:pt>
                <c:pt idx="296">
                  <c:v>-2.2212490000000001E-2</c:v>
                </c:pt>
                <c:pt idx="297">
                  <c:v>-2.1746749999999999E-2</c:v>
                </c:pt>
                <c:pt idx="298">
                  <c:v>-2.2097740000000001E-2</c:v>
                </c:pt>
                <c:pt idx="299">
                  <c:v>-2.1361089999999999E-2</c:v>
                </c:pt>
                <c:pt idx="300">
                  <c:v>-2.1077470000000001E-2</c:v>
                </c:pt>
                <c:pt idx="301">
                  <c:v>-2.0270570000000002E-2</c:v>
                </c:pt>
                <c:pt idx="302">
                  <c:v>-2.390287E-2</c:v>
                </c:pt>
                <c:pt idx="303">
                  <c:v>-2.2618329999999999E-2</c:v>
                </c:pt>
                <c:pt idx="304">
                  <c:v>-2.7712150000000001E-2</c:v>
                </c:pt>
                <c:pt idx="305">
                  <c:v>-2.6222970000000002E-2</c:v>
                </c:pt>
                <c:pt idx="306">
                  <c:v>-2.5106409999999999E-2</c:v>
                </c:pt>
                <c:pt idx="307">
                  <c:v>-2.3747210000000001E-2</c:v>
                </c:pt>
                <c:pt idx="308">
                  <c:v>-2.4180210000000001E-2</c:v>
                </c:pt>
                <c:pt idx="309">
                  <c:v>-2.442977E-2</c:v>
                </c:pt>
                <c:pt idx="310">
                  <c:v>-2.3194240000000001E-2</c:v>
                </c:pt>
                <c:pt idx="311">
                  <c:v>-2.204076E-2</c:v>
                </c:pt>
                <c:pt idx="312">
                  <c:v>-2.1459180000000001E-2</c:v>
                </c:pt>
                <c:pt idx="313">
                  <c:v>-2.053249E-2</c:v>
                </c:pt>
                <c:pt idx="314">
                  <c:v>-2.0012439999999999E-2</c:v>
                </c:pt>
                <c:pt idx="315">
                  <c:v>-1.9157299999999999E-2</c:v>
                </c:pt>
                <c:pt idx="316">
                  <c:v>-1.893185E-2</c:v>
                </c:pt>
                <c:pt idx="317">
                  <c:v>-1.8561270000000001E-2</c:v>
                </c:pt>
                <c:pt idx="318">
                  <c:v>-1.7800010000000002E-2</c:v>
                </c:pt>
                <c:pt idx="319">
                  <c:v>-1.950468E-2</c:v>
                </c:pt>
                <c:pt idx="320">
                  <c:v>-2.01064E-2</c:v>
                </c:pt>
                <c:pt idx="321">
                  <c:v>-2.231698E-2</c:v>
                </c:pt>
                <c:pt idx="322">
                  <c:v>-2.115651E-2</c:v>
                </c:pt>
                <c:pt idx="323">
                  <c:v>-2.3880530000000001E-2</c:v>
                </c:pt>
                <c:pt idx="324">
                  <c:v>-2.264505E-2</c:v>
                </c:pt>
                <c:pt idx="325">
                  <c:v>-2.164957E-2</c:v>
                </c:pt>
                <c:pt idx="326">
                  <c:v>-2.5406680000000001E-2</c:v>
                </c:pt>
                <c:pt idx="327">
                  <c:v>-2.3902799999999998E-2</c:v>
                </c:pt>
                <c:pt idx="328">
                  <c:v>-2.2804459999999999E-2</c:v>
                </c:pt>
                <c:pt idx="329">
                  <c:v>-2.158208E-2</c:v>
                </c:pt>
                <c:pt idx="330">
                  <c:v>-2.1054949999999999E-2</c:v>
                </c:pt>
                <c:pt idx="331">
                  <c:v>-2.0697299999999998E-2</c:v>
                </c:pt>
                <c:pt idx="332">
                  <c:v>-2.045174E-2</c:v>
                </c:pt>
                <c:pt idx="333">
                  <c:v>-1.9499860000000001E-2</c:v>
                </c:pt>
                <c:pt idx="334">
                  <c:v>-1.9408100000000001E-2</c:v>
                </c:pt>
                <c:pt idx="335">
                  <c:v>-1.860123E-2</c:v>
                </c:pt>
                <c:pt idx="336">
                  <c:v>-1.888449E-2</c:v>
                </c:pt>
                <c:pt idx="337">
                  <c:v>-1.8178650000000001E-2</c:v>
                </c:pt>
                <c:pt idx="338">
                  <c:v>-2.3411129999999999E-2</c:v>
                </c:pt>
                <c:pt idx="339">
                  <c:v>-2.258756E-2</c:v>
                </c:pt>
                <c:pt idx="340">
                  <c:v>-2.1454979999999998E-2</c:v>
                </c:pt>
                <c:pt idx="341">
                  <c:v>-2.053808E-2</c:v>
                </c:pt>
                <c:pt idx="342">
                  <c:v>-2.1730329999999999E-2</c:v>
                </c:pt>
                <c:pt idx="343">
                  <c:v>-2.0740829999999998E-2</c:v>
                </c:pt>
                <c:pt idx="344">
                  <c:v>-2.0228619999999999E-2</c:v>
                </c:pt>
                <c:pt idx="345">
                  <c:v>-2.0750770000000002E-2</c:v>
                </c:pt>
                <c:pt idx="346">
                  <c:v>-2.0130169999999999E-2</c:v>
                </c:pt>
                <c:pt idx="347">
                  <c:v>-1.9370760000000001E-2</c:v>
                </c:pt>
                <c:pt idx="348">
                  <c:v>-1.866015E-2</c:v>
                </c:pt>
                <c:pt idx="349">
                  <c:v>-2.0579409999999999E-2</c:v>
                </c:pt>
                <c:pt idx="350">
                  <c:v>-2.0109269999999999E-2</c:v>
                </c:pt>
                <c:pt idx="351">
                  <c:v>-1.9753550000000002E-2</c:v>
                </c:pt>
                <c:pt idx="352">
                  <c:v>-1.8963399999999998E-2</c:v>
                </c:pt>
                <c:pt idx="353">
                  <c:v>-1.8231580000000001E-2</c:v>
                </c:pt>
                <c:pt idx="354">
                  <c:v>-1.7606489999999999E-2</c:v>
                </c:pt>
                <c:pt idx="355">
                  <c:v>-1.7163850000000001E-2</c:v>
                </c:pt>
                <c:pt idx="356">
                  <c:v>-1.9434920000000001E-2</c:v>
                </c:pt>
                <c:pt idx="357">
                  <c:v>-1.8847050000000001E-2</c:v>
                </c:pt>
                <c:pt idx="358">
                  <c:v>-1.812296E-2</c:v>
                </c:pt>
                <c:pt idx="359">
                  <c:v>-1.7475060000000001E-2</c:v>
                </c:pt>
                <c:pt idx="360">
                  <c:v>-1.6911570000000001E-2</c:v>
                </c:pt>
                <c:pt idx="361">
                  <c:v>-1.6463700000000001E-2</c:v>
                </c:pt>
                <c:pt idx="362">
                  <c:v>-1.670609E-2</c:v>
                </c:pt>
                <c:pt idx="363">
                  <c:v>-1.6374650000000001E-2</c:v>
                </c:pt>
                <c:pt idx="364">
                  <c:v>-1.633362E-2</c:v>
                </c:pt>
                <c:pt idx="365">
                  <c:v>-1.634592E-2</c:v>
                </c:pt>
                <c:pt idx="366">
                  <c:v>-1.7006859999999999E-2</c:v>
                </c:pt>
                <c:pt idx="367">
                  <c:v>-1.6499469999999999E-2</c:v>
                </c:pt>
                <c:pt idx="368">
                  <c:v>-1.6592829999999999E-2</c:v>
                </c:pt>
                <c:pt idx="369">
                  <c:v>-1.7842839999999999E-2</c:v>
                </c:pt>
                <c:pt idx="370">
                  <c:v>-1.7249859999999999E-2</c:v>
                </c:pt>
                <c:pt idx="371">
                  <c:v>-1.6723189999999999E-2</c:v>
                </c:pt>
                <c:pt idx="372">
                  <c:v>-1.6230319999999999E-2</c:v>
                </c:pt>
                <c:pt idx="373">
                  <c:v>-1.6291400000000001E-2</c:v>
                </c:pt>
                <c:pt idx="374">
                  <c:v>-1.5861690000000001E-2</c:v>
                </c:pt>
                <c:pt idx="375">
                  <c:v>-1.718391E-2</c:v>
                </c:pt>
                <c:pt idx="376">
                  <c:v>-1.6703079999999999E-2</c:v>
                </c:pt>
                <c:pt idx="377">
                  <c:v>-1.6965549999999999E-2</c:v>
                </c:pt>
                <c:pt idx="378">
                  <c:v>-1.6428499999999999E-2</c:v>
                </c:pt>
                <c:pt idx="379">
                  <c:v>-1.600451E-2</c:v>
                </c:pt>
                <c:pt idx="380">
                  <c:v>-1.5770340000000001E-2</c:v>
                </c:pt>
                <c:pt idx="381">
                  <c:v>-1.5539010000000001E-2</c:v>
                </c:pt>
                <c:pt idx="382">
                  <c:v>-1.5346159999999999E-2</c:v>
                </c:pt>
                <c:pt idx="383">
                  <c:v>-1.501396E-2</c:v>
                </c:pt>
                <c:pt idx="384">
                  <c:v>-1.501281E-2</c:v>
                </c:pt>
                <c:pt idx="385">
                  <c:v>-1.4829800000000001E-2</c:v>
                </c:pt>
                <c:pt idx="386">
                  <c:v>-1.503669E-2</c:v>
                </c:pt>
                <c:pt idx="387">
                  <c:v>-1.494127E-2</c:v>
                </c:pt>
                <c:pt idx="388">
                  <c:v>-1.46199E-2</c:v>
                </c:pt>
                <c:pt idx="389">
                  <c:v>-1.4278310000000001E-2</c:v>
                </c:pt>
                <c:pt idx="390">
                  <c:v>-1.5039210000000001E-2</c:v>
                </c:pt>
                <c:pt idx="391">
                  <c:v>-1.514125E-2</c:v>
                </c:pt>
                <c:pt idx="392">
                  <c:v>-1.4759049999999999E-2</c:v>
                </c:pt>
                <c:pt idx="393">
                  <c:v>-1.450897E-2</c:v>
                </c:pt>
                <c:pt idx="394">
                  <c:v>-1.5142569999999999E-2</c:v>
                </c:pt>
                <c:pt idx="395">
                  <c:v>-1.487049E-2</c:v>
                </c:pt>
                <c:pt idx="396">
                  <c:v>-1.4672640000000001E-2</c:v>
                </c:pt>
                <c:pt idx="397">
                  <c:v>-1.429912E-2</c:v>
                </c:pt>
                <c:pt idx="398">
                  <c:v>-1.398426E-2</c:v>
                </c:pt>
                <c:pt idx="399">
                  <c:v>-1.413679E-2</c:v>
                </c:pt>
                <c:pt idx="400">
                  <c:v>-1.394625E-2</c:v>
                </c:pt>
                <c:pt idx="401">
                  <c:v>-1.4697689999999999E-2</c:v>
                </c:pt>
                <c:pt idx="402">
                  <c:v>-1.543104E-2</c:v>
                </c:pt>
                <c:pt idx="403">
                  <c:v>-1.509397E-2</c:v>
                </c:pt>
                <c:pt idx="404">
                  <c:v>-2.156162E-2</c:v>
                </c:pt>
                <c:pt idx="405">
                  <c:v>-2.3639810000000001E-2</c:v>
                </c:pt>
                <c:pt idx="406">
                  <c:v>-2.233338E-2</c:v>
                </c:pt>
                <c:pt idx="407">
                  <c:v>-2.1212160000000001E-2</c:v>
                </c:pt>
                <c:pt idx="408">
                  <c:v>-2.0391639999999999E-2</c:v>
                </c:pt>
                <c:pt idx="409">
                  <c:v>-1.9479260000000002E-2</c:v>
                </c:pt>
                <c:pt idx="410">
                  <c:v>-1.8644020000000001E-2</c:v>
                </c:pt>
                <c:pt idx="411">
                  <c:v>-1.8272179999999999E-2</c:v>
                </c:pt>
                <c:pt idx="412">
                  <c:v>-1.7556220000000001E-2</c:v>
                </c:pt>
                <c:pt idx="413">
                  <c:v>-1.7336609999999999E-2</c:v>
                </c:pt>
                <c:pt idx="414">
                  <c:v>-1.6817800000000001E-2</c:v>
                </c:pt>
                <c:pt idx="415">
                  <c:v>-1.6356869999999999E-2</c:v>
                </c:pt>
                <c:pt idx="416">
                  <c:v>-1.6183579999999999E-2</c:v>
                </c:pt>
                <c:pt idx="417">
                  <c:v>-1.5652969999999999E-2</c:v>
                </c:pt>
                <c:pt idx="418">
                  <c:v>-1.5455460000000001E-2</c:v>
                </c:pt>
                <c:pt idx="419">
                  <c:v>-1.510355E-2</c:v>
                </c:pt>
                <c:pt idx="420">
                  <c:v>-1.473385E-2</c:v>
                </c:pt>
                <c:pt idx="421">
                  <c:v>-1.5517919999999999E-2</c:v>
                </c:pt>
                <c:pt idx="422">
                  <c:v>-1.513228E-2</c:v>
                </c:pt>
                <c:pt idx="423">
                  <c:v>-1.486377E-2</c:v>
                </c:pt>
                <c:pt idx="424">
                  <c:v>-1.447708E-2</c:v>
                </c:pt>
                <c:pt idx="425">
                  <c:v>-1.4121999999999999E-2</c:v>
                </c:pt>
                <c:pt idx="426">
                  <c:v>-1.381952E-2</c:v>
                </c:pt>
                <c:pt idx="427">
                  <c:v>-1.352454E-2</c:v>
                </c:pt>
                <c:pt idx="428">
                  <c:v>-1.368608E-2</c:v>
                </c:pt>
                <c:pt idx="429">
                  <c:v>-1.336011E-2</c:v>
                </c:pt>
                <c:pt idx="430">
                  <c:v>-1.3148190000000001E-2</c:v>
                </c:pt>
                <c:pt idx="431">
                  <c:v>-1.2919669999999999E-2</c:v>
                </c:pt>
                <c:pt idx="432">
                  <c:v>-1.379521E-2</c:v>
                </c:pt>
                <c:pt idx="433">
                  <c:v>-1.5534539999999999E-2</c:v>
                </c:pt>
                <c:pt idx="434">
                  <c:v>-1.5545659999999999E-2</c:v>
                </c:pt>
                <c:pt idx="435">
                  <c:v>-1.5106730000000001E-2</c:v>
                </c:pt>
                <c:pt idx="436">
                  <c:v>-1.5863220000000001E-2</c:v>
                </c:pt>
                <c:pt idx="437">
                  <c:v>-1.6101259999999999E-2</c:v>
                </c:pt>
                <c:pt idx="438">
                  <c:v>-1.5655990000000002E-2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nikkei225!$N$1</c:f>
              <c:strCache>
                <c:ptCount val="1"/>
                <c:pt idx="0">
                  <c:v>GARCH-sged (0.05)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N$2:$N$440</c:f>
              <c:numCache>
                <c:formatCode>General</c:formatCode>
                <c:ptCount val="439"/>
                <c:pt idx="0">
                  <c:v>-1.497827E-2</c:v>
                </c:pt>
                <c:pt idx="1">
                  <c:v>-1.7686380000000002E-2</c:v>
                </c:pt>
                <c:pt idx="2">
                  <c:v>-1.6884819999999998E-2</c:v>
                </c:pt>
                <c:pt idx="3">
                  <c:v>-1.7084160000000001E-2</c:v>
                </c:pt>
                <c:pt idx="4">
                  <c:v>-1.7282499999999999E-2</c:v>
                </c:pt>
                <c:pt idx="5">
                  <c:v>-2.185258E-2</c:v>
                </c:pt>
                <c:pt idx="6">
                  <c:v>-2.1894690000000001E-2</c:v>
                </c:pt>
                <c:pt idx="7">
                  <c:v>-2.1554429999999999E-2</c:v>
                </c:pt>
                <c:pt idx="8">
                  <c:v>-2.1975669999999999E-2</c:v>
                </c:pt>
                <c:pt idx="9">
                  <c:v>-2.2507510000000001E-2</c:v>
                </c:pt>
                <c:pt idx="10">
                  <c:v>-2.1821219999999999E-2</c:v>
                </c:pt>
                <c:pt idx="11">
                  <c:v>-2.09517E-2</c:v>
                </c:pt>
                <c:pt idx="12">
                  <c:v>-2.5925859999999998E-2</c:v>
                </c:pt>
                <c:pt idx="13">
                  <c:v>-2.4785709999999999E-2</c:v>
                </c:pt>
                <c:pt idx="14">
                  <c:v>-2.383565E-2</c:v>
                </c:pt>
                <c:pt idx="15">
                  <c:v>-2.2696069999999999E-2</c:v>
                </c:pt>
                <c:pt idx="16">
                  <c:v>-2.172893E-2</c:v>
                </c:pt>
                <c:pt idx="17">
                  <c:v>-2.206495E-2</c:v>
                </c:pt>
                <c:pt idx="18">
                  <c:v>-2.118753E-2</c:v>
                </c:pt>
                <c:pt idx="19">
                  <c:v>-2.56212E-2</c:v>
                </c:pt>
                <c:pt idx="20">
                  <c:v>-2.3963749999999999E-2</c:v>
                </c:pt>
                <c:pt idx="21">
                  <c:v>-2.8155220000000002E-2</c:v>
                </c:pt>
                <c:pt idx="22">
                  <c:v>-2.7909449999999999E-2</c:v>
                </c:pt>
                <c:pt idx="23">
                  <c:v>-2.6119880000000002E-2</c:v>
                </c:pt>
                <c:pt idx="24">
                  <c:v>-2.7650870000000001E-2</c:v>
                </c:pt>
                <c:pt idx="25">
                  <c:v>-2.6880040000000001E-2</c:v>
                </c:pt>
                <c:pt idx="26">
                  <c:v>-3.0371209999999999E-2</c:v>
                </c:pt>
                <c:pt idx="27">
                  <c:v>-2.8841470000000001E-2</c:v>
                </c:pt>
                <c:pt idx="28">
                  <c:v>-2.6952859999999999E-2</c:v>
                </c:pt>
                <c:pt idx="29">
                  <c:v>-2.854458E-2</c:v>
                </c:pt>
                <c:pt idx="30">
                  <c:v>-2.6620370000000001E-2</c:v>
                </c:pt>
                <c:pt idx="31">
                  <c:v>-2.5016489999999999E-2</c:v>
                </c:pt>
                <c:pt idx="32">
                  <c:v>-2.3693200000000001E-2</c:v>
                </c:pt>
                <c:pt idx="33">
                  <c:v>-2.5186429999999999E-2</c:v>
                </c:pt>
                <c:pt idx="34">
                  <c:v>-3.2392690000000002E-2</c:v>
                </c:pt>
                <c:pt idx="35">
                  <c:v>-3.0638640000000002E-2</c:v>
                </c:pt>
                <c:pt idx="36">
                  <c:v>-3.0618159999999998E-2</c:v>
                </c:pt>
                <c:pt idx="37">
                  <c:v>-3.0696979999999999E-2</c:v>
                </c:pt>
                <c:pt idx="38">
                  <c:v>-2.9282880000000001E-2</c:v>
                </c:pt>
                <c:pt idx="39">
                  <c:v>-2.742963E-2</c:v>
                </c:pt>
                <c:pt idx="40">
                  <c:v>-2.6649039999999999E-2</c:v>
                </c:pt>
                <c:pt idx="41">
                  <c:v>-2.778284E-2</c:v>
                </c:pt>
                <c:pt idx="42">
                  <c:v>-2.6013040000000001E-2</c:v>
                </c:pt>
                <c:pt idx="43">
                  <c:v>-2.481908E-2</c:v>
                </c:pt>
                <c:pt idx="44">
                  <c:v>-2.4813149999999999E-2</c:v>
                </c:pt>
                <c:pt idx="45">
                  <c:v>-2.3579960000000001E-2</c:v>
                </c:pt>
                <c:pt idx="46">
                  <c:v>-2.6328750000000001E-2</c:v>
                </c:pt>
                <c:pt idx="47">
                  <c:v>-2.8322409999999999E-2</c:v>
                </c:pt>
                <c:pt idx="48">
                  <c:v>-2.7559469999999999E-2</c:v>
                </c:pt>
                <c:pt idx="49">
                  <c:v>-3.0227609999999999E-2</c:v>
                </c:pt>
                <c:pt idx="50">
                  <c:v>-2.821477E-2</c:v>
                </c:pt>
                <c:pt idx="51">
                  <c:v>-2.64146E-2</c:v>
                </c:pt>
                <c:pt idx="52">
                  <c:v>-2.473332E-2</c:v>
                </c:pt>
                <c:pt idx="53">
                  <c:v>-2.6279449999999999E-2</c:v>
                </c:pt>
                <c:pt idx="54">
                  <c:v>-2.463709E-2</c:v>
                </c:pt>
                <c:pt idx="55">
                  <c:v>-2.766395E-2</c:v>
                </c:pt>
                <c:pt idx="56">
                  <c:v>-2.5992640000000001E-2</c:v>
                </c:pt>
                <c:pt idx="57">
                  <c:v>-2.4343179999999999E-2</c:v>
                </c:pt>
                <c:pt idx="58">
                  <c:v>-2.317398E-2</c:v>
                </c:pt>
                <c:pt idx="59">
                  <c:v>-2.2749189999999999E-2</c:v>
                </c:pt>
                <c:pt idx="60">
                  <c:v>-2.301628E-2</c:v>
                </c:pt>
                <c:pt idx="61">
                  <c:v>-2.7196390000000001E-2</c:v>
                </c:pt>
                <c:pt idx="62">
                  <c:v>-2.797548E-2</c:v>
                </c:pt>
                <c:pt idx="63">
                  <c:v>-2.7242619999999999E-2</c:v>
                </c:pt>
                <c:pt idx="64">
                  <c:v>-2.9227380000000001E-2</c:v>
                </c:pt>
                <c:pt idx="65">
                  <c:v>-2.8945709999999999E-2</c:v>
                </c:pt>
                <c:pt idx="66">
                  <c:v>-2.728011E-2</c:v>
                </c:pt>
                <c:pt idx="67">
                  <c:v>-2.553097E-2</c:v>
                </c:pt>
                <c:pt idx="68">
                  <c:v>-2.5122100000000001E-2</c:v>
                </c:pt>
                <c:pt idx="69">
                  <c:v>-2.3716750000000002E-2</c:v>
                </c:pt>
                <c:pt idx="70">
                  <c:v>-2.5746359999999999E-2</c:v>
                </c:pt>
                <c:pt idx="71">
                  <c:v>-2.5030509999999999E-2</c:v>
                </c:pt>
                <c:pt idx="72">
                  <c:v>-2.9086890000000001E-2</c:v>
                </c:pt>
                <c:pt idx="73">
                  <c:v>-3.00589E-2</c:v>
                </c:pt>
                <c:pt idx="74">
                  <c:v>-2.941908E-2</c:v>
                </c:pt>
                <c:pt idx="75">
                  <c:v>-3.1877629999999997E-2</c:v>
                </c:pt>
                <c:pt idx="76">
                  <c:v>-2.9555729999999999E-2</c:v>
                </c:pt>
                <c:pt idx="77">
                  <c:v>-2.7827439999999998E-2</c:v>
                </c:pt>
                <c:pt idx="78">
                  <c:v>-2.8659150000000001E-2</c:v>
                </c:pt>
                <c:pt idx="79">
                  <c:v>-2.6628309999999999E-2</c:v>
                </c:pt>
                <c:pt idx="80">
                  <c:v>-2.666669E-2</c:v>
                </c:pt>
                <c:pt idx="81">
                  <c:v>-2.5040130000000001E-2</c:v>
                </c:pt>
                <c:pt idx="82">
                  <c:v>-2.444E-2</c:v>
                </c:pt>
                <c:pt idx="83">
                  <c:v>-2.413614E-2</c:v>
                </c:pt>
                <c:pt idx="84">
                  <c:v>-2.2971390000000001E-2</c:v>
                </c:pt>
                <c:pt idx="85">
                  <c:v>-2.4174589999999999E-2</c:v>
                </c:pt>
                <c:pt idx="86">
                  <c:v>-2.2720400000000002E-2</c:v>
                </c:pt>
                <c:pt idx="87">
                  <c:v>-2.5213989999999999E-2</c:v>
                </c:pt>
                <c:pt idx="88">
                  <c:v>-2.3804889999999999E-2</c:v>
                </c:pt>
                <c:pt idx="89">
                  <c:v>-2.2419020000000001E-2</c:v>
                </c:pt>
                <c:pt idx="90">
                  <c:v>-2.1102490000000002E-2</c:v>
                </c:pt>
                <c:pt idx="91">
                  <c:v>-2.011336E-2</c:v>
                </c:pt>
                <c:pt idx="92">
                  <c:v>-1.963956E-2</c:v>
                </c:pt>
                <c:pt idx="93">
                  <c:v>-2.7462790000000001E-2</c:v>
                </c:pt>
                <c:pt idx="94">
                  <c:v>-2.5933459999999998E-2</c:v>
                </c:pt>
                <c:pt idx="95">
                  <c:v>-2.4632939999999999E-2</c:v>
                </c:pt>
                <c:pt idx="96">
                  <c:v>-2.8448520000000001E-2</c:v>
                </c:pt>
                <c:pt idx="97">
                  <c:v>-2.7359680000000001E-2</c:v>
                </c:pt>
                <c:pt idx="98">
                  <c:v>-2.5593350000000001E-2</c:v>
                </c:pt>
                <c:pt idx="99">
                  <c:v>-2.7221950000000002E-2</c:v>
                </c:pt>
                <c:pt idx="100">
                  <c:v>-2.5569270000000002E-2</c:v>
                </c:pt>
                <c:pt idx="101">
                  <c:v>-2.4213999999999999E-2</c:v>
                </c:pt>
                <c:pt idx="102">
                  <c:v>-2.4153129999999998E-2</c:v>
                </c:pt>
                <c:pt idx="103">
                  <c:v>-2.266599E-2</c:v>
                </c:pt>
                <c:pt idx="104">
                  <c:v>-2.3104710000000001E-2</c:v>
                </c:pt>
                <c:pt idx="105">
                  <c:v>-5.0012349999999997E-2</c:v>
                </c:pt>
                <c:pt idx="106">
                  <c:v>-4.6423550000000001E-2</c:v>
                </c:pt>
                <c:pt idx="107">
                  <c:v>-4.7289860000000003E-2</c:v>
                </c:pt>
                <c:pt idx="108">
                  <c:v>-4.4309290000000001E-2</c:v>
                </c:pt>
                <c:pt idx="109">
                  <c:v>-4.1080239999999997E-2</c:v>
                </c:pt>
                <c:pt idx="110">
                  <c:v>-4.942059E-2</c:v>
                </c:pt>
                <c:pt idx="111">
                  <c:v>-4.6425229999999998E-2</c:v>
                </c:pt>
                <c:pt idx="112">
                  <c:v>-4.8651920000000001E-2</c:v>
                </c:pt>
                <c:pt idx="113">
                  <c:v>-4.663515E-2</c:v>
                </c:pt>
                <c:pt idx="114">
                  <c:v>-4.9285530000000001E-2</c:v>
                </c:pt>
                <c:pt idx="115">
                  <c:v>-4.580207E-2</c:v>
                </c:pt>
                <c:pt idx="116">
                  <c:v>-4.2485559999999999E-2</c:v>
                </c:pt>
                <c:pt idx="117">
                  <c:v>-4.8714880000000002E-2</c:v>
                </c:pt>
                <c:pt idx="118">
                  <c:v>-4.5861550000000001E-2</c:v>
                </c:pt>
                <c:pt idx="119">
                  <c:v>-4.2559779999999998E-2</c:v>
                </c:pt>
                <c:pt idx="120">
                  <c:v>-5.554444E-2</c:v>
                </c:pt>
                <c:pt idx="121">
                  <c:v>-5.2670689999999999E-2</c:v>
                </c:pt>
                <c:pt idx="122">
                  <c:v>-5.1367759999999998E-2</c:v>
                </c:pt>
                <c:pt idx="123">
                  <c:v>-4.7620269999999999E-2</c:v>
                </c:pt>
                <c:pt idx="124">
                  <c:v>-4.5428089999999997E-2</c:v>
                </c:pt>
                <c:pt idx="125">
                  <c:v>-4.3457250000000003E-2</c:v>
                </c:pt>
                <c:pt idx="126">
                  <c:v>-4.1487309999999999E-2</c:v>
                </c:pt>
                <c:pt idx="127">
                  <c:v>-3.9272359999999999E-2</c:v>
                </c:pt>
                <c:pt idx="128">
                  <c:v>-3.673527E-2</c:v>
                </c:pt>
                <c:pt idx="129">
                  <c:v>-3.4728820000000001E-2</c:v>
                </c:pt>
                <c:pt idx="130">
                  <c:v>-3.6655029999999998E-2</c:v>
                </c:pt>
                <c:pt idx="131">
                  <c:v>-3.9668040000000002E-2</c:v>
                </c:pt>
                <c:pt idx="132">
                  <c:v>-3.763358E-2</c:v>
                </c:pt>
                <c:pt idx="133">
                  <c:v>-3.6485839999999999E-2</c:v>
                </c:pt>
                <c:pt idx="134">
                  <c:v>-3.403051E-2</c:v>
                </c:pt>
                <c:pt idx="135">
                  <c:v>-3.1743309999999997E-2</c:v>
                </c:pt>
                <c:pt idx="136">
                  <c:v>-3.1936279999999997E-2</c:v>
                </c:pt>
                <c:pt idx="137">
                  <c:v>-3.100176E-2</c:v>
                </c:pt>
                <c:pt idx="138">
                  <c:v>-3.2489339999999998E-2</c:v>
                </c:pt>
                <c:pt idx="139">
                  <c:v>-3.039437E-2</c:v>
                </c:pt>
                <c:pt idx="140">
                  <c:v>-2.8467349999999999E-2</c:v>
                </c:pt>
                <c:pt idx="141">
                  <c:v>-2.662693E-2</c:v>
                </c:pt>
                <c:pt idx="142">
                  <c:v>-2.5161960000000001E-2</c:v>
                </c:pt>
                <c:pt idx="143">
                  <c:v>-2.363697E-2</c:v>
                </c:pt>
                <c:pt idx="144">
                  <c:v>-2.3506630000000001E-2</c:v>
                </c:pt>
                <c:pt idx="145">
                  <c:v>-2.3912280000000001E-2</c:v>
                </c:pt>
                <c:pt idx="146">
                  <c:v>-2.262836E-2</c:v>
                </c:pt>
                <c:pt idx="147">
                  <c:v>-2.1831320000000001E-2</c:v>
                </c:pt>
                <c:pt idx="148">
                  <c:v>-2.0699260000000001E-2</c:v>
                </c:pt>
                <c:pt idx="149">
                  <c:v>-2.0830069999999999E-2</c:v>
                </c:pt>
                <c:pt idx="150">
                  <c:v>-2.68527E-2</c:v>
                </c:pt>
                <c:pt idx="151">
                  <c:v>-3.2230519999999999E-2</c:v>
                </c:pt>
                <c:pt idx="152">
                  <c:v>-3.1311949999999998E-2</c:v>
                </c:pt>
                <c:pt idx="153">
                  <c:v>-3.0532730000000001E-2</c:v>
                </c:pt>
                <c:pt idx="154">
                  <c:v>-3.2076929999999997E-2</c:v>
                </c:pt>
                <c:pt idx="155">
                  <c:v>-3.5398069999999997E-2</c:v>
                </c:pt>
                <c:pt idx="156">
                  <c:v>-3.4057490000000003E-2</c:v>
                </c:pt>
                <c:pt idx="157">
                  <c:v>-3.2289560000000002E-2</c:v>
                </c:pt>
                <c:pt idx="158">
                  <c:v>-3.8921589999999999E-2</c:v>
                </c:pt>
                <c:pt idx="159">
                  <c:v>-3.7397489999999999E-2</c:v>
                </c:pt>
                <c:pt idx="160">
                  <c:v>-3.4689919999999999E-2</c:v>
                </c:pt>
                <c:pt idx="161">
                  <c:v>-3.2557339999999997E-2</c:v>
                </c:pt>
                <c:pt idx="162">
                  <c:v>-3.4011230000000003E-2</c:v>
                </c:pt>
                <c:pt idx="163">
                  <c:v>-3.2370549999999998E-2</c:v>
                </c:pt>
                <c:pt idx="164">
                  <c:v>-3.285954E-2</c:v>
                </c:pt>
                <c:pt idx="165">
                  <c:v>-3.0961869999999999E-2</c:v>
                </c:pt>
                <c:pt idx="166">
                  <c:v>-2.9229089999999999E-2</c:v>
                </c:pt>
                <c:pt idx="167">
                  <c:v>-3.1736359999999998E-2</c:v>
                </c:pt>
                <c:pt idx="168">
                  <c:v>-2.9612240000000001E-2</c:v>
                </c:pt>
                <c:pt idx="169">
                  <c:v>-2.780593E-2</c:v>
                </c:pt>
                <c:pt idx="170">
                  <c:v>-2.8978210000000001E-2</c:v>
                </c:pt>
                <c:pt idx="171">
                  <c:v>-2.711208E-2</c:v>
                </c:pt>
                <c:pt idx="172">
                  <c:v>-2.5766649999999999E-2</c:v>
                </c:pt>
                <c:pt idx="173">
                  <c:v>-2.5895000000000001E-2</c:v>
                </c:pt>
                <c:pt idx="174">
                  <c:v>-2.4824369999999998E-2</c:v>
                </c:pt>
                <c:pt idx="175">
                  <c:v>-2.3548110000000001E-2</c:v>
                </c:pt>
                <c:pt idx="176">
                  <c:v>-2.3527659999999999E-2</c:v>
                </c:pt>
                <c:pt idx="177">
                  <c:v>-2.8044320000000001E-2</c:v>
                </c:pt>
                <c:pt idx="178">
                  <c:v>-2.64018E-2</c:v>
                </c:pt>
                <c:pt idx="179">
                  <c:v>-2.4750390000000001E-2</c:v>
                </c:pt>
                <c:pt idx="180">
                  <c:v>-2.4957150000000001E-2</c:v>
                </c:pt>
                <c:pt idx="181">
                  <c:v>-2.744504E-2</c:v>
                </c:pt>
                <c:pt idx="182">
                  <c:v>-2.7171830000000001E-2</c:v>
                </c:pt>
                <c:pt idx="183">
                  <c:v>-2.5443500000000001E-2</c:v>
                </c:pt>
                <c:pt idx="184">
                  <c:v>-2.3953729999999999E-2</c:v>
                </c:pt>
                <c:pt idx="185">
                  <c:v>-2.2539920000000001E-2</c:v>
                </c:pt>
                <c:pt idx="186">
                  <c:v>-2.166212E-2</c:v>
                </c:pt>
                <c:pt idx="187">
                  <c:v>-2.1861510000000001E-2</c:v>
                </c:pt>
                <c:pt idx="188">
                  <c:v>-2.3057600000000001E-2</c:v>
                </c:pt>
                <c:pt idx="189">
                  <c:v>-2.176577E-2</c:v>
                </c:pt>
                <c:pt idx="190">
                  <c:v>-2.0564309999999999E-2</c:v>
                </c:pt>
                <c:pt idx="191">
                  <c:v>-2.0108979999999999E-2</c:v>
                </c:pt>
                <c:pt idx="192">
                  <c:v>-2.029077E-2</c:v>
                </c:pt>
                <c:pt idx="193">
                  <c:v>-1.9327670000000002E-2</c:v>
                </c:pt>
                <c:pt idx="194">
                  <c:v>-2.2360359999999999E-2</c:v>
                </c:pt>
                <c:pt idx="195">
                  <c:v>-2.1129789999999999E-2</c:v>
                </c:pt>
                <c:pt idx="196">
                  <c:v>-2.4025410000000001E-2</c:v>
                </c:pt>
                <c:pt idx="197">
                  <c:v>-2.2619170000000001E-2</c:v>
                </c:pt>
                <c:pt idx="198">
                  <c:v>-2.212971E-2</c:v>
                </c:pt>
                <c:pt idx="199">
                  <c:v>-2.2208019999999998E-2</c:v>
                </c:pt>
                <c:pt idx="200">
                  <c:v>-2.1047730000000001E-2</c:v>
                </c:pt>
                <c:pt idx="201">
                  <c:v>-2.0768720000000001E-2</c:v>
                </c:pt>
                <c:pt idx="202">
                  <c:v>-2.067068E-2</c:v>
                </c:pt>
                <c:pt idx="203">
                  <c:v>-2.1304259999999998E-2</c:v>
                </c:pt>
                <c:pt idx="204">
                  <c:v>-2.0215779999999999E-2</c:v>
                </c:pt>
                <c:pt idx="205">
                  <c:v>-1.921579E-2</c:v>
                </c:pt>
                <c:pt idx="206">
                  <c:v>-1.8848190000000001E-2</c:v>
                </c:pt>
                <c:pt idx="207">
                  <c:v>-1.8011559999999999E-2</c:v>
                </c:pt>
                <c:pt idx="208">
                  <c:v>-1.7942489999999998E-2</c:v>
                </c:pt>
                <c:pt idx="209">
                  <c:v>-1.7158909999999999E-2</c:v>
                </c:pt>
                <c:pt idx="210">
                  <c:v>-2.0335200000000001E-2</c:v>
                </c:pt>
                <c:pt idx="211">
                  <c:v>-1.9423650000000001E-2</c:v>
                </c:pt>
                <c:pt idx="212">
                  <c:v>-2.4889270000000002E-2</c:v>
                </c:pt>
                <c:pt idx="213">
                  <c:v>-2.6515629999999998E-2</c:v>
                </c:pt>
                <c:pt idx="214">
                  <c:v>-2.5094269999999998E-2</c:v>
                </c:pt>
                <c:pt idx="215">
                  <c:v>-2.4587000000000001E-2</c:v>
                </c:pt>
                <c:pt idx="216">
                  <c:v>-2.4287199999999998E-2</c:v>
                </c:pt>
                <c:pt idx="217">
                  <c:v>-2.3513010000000001E-2</c:v>
                </c:pt>
                <c:pt idx="218">
                  <c:v>-2.2173249999999999E-2</c:v>
                </c:pt>
                <c:pt idx="219">
                  <c:v>-2.1380070000000001E-2</c:v>
                </c:pt>
                <c:pt idx="220">
                  <c:v>-2.0783920000000001E-2</c:v>
                </c:pt>
                <c:pt idx="221">
                  <c:v>-2.0652449999999999E-2</c:v>
                </c:pt>
                <c:pt idx="222">
                  <c:v>-2.0964569999999998E-2</c:v>
                </c:pt>
                <c:pt idx="223">
                  <c:v>-2.3604119999999999E-2</c:v>
                </c:pt>
                <c:pt idx="224">
                  <c:v>-2.2226070000000001E-2</c:v>
                </c:pt>
                <c:pt idx="225">
                  <c:v>-2.420812E-2</c:v>
                </c:pt>
                <c:pt idx="226">
                  <c:v>-2.5309890000000002E-2</c:v>
                </c:pt>
                <c:pt idx="227">
                  <c:v>-2.3720000000000001E-2</c:v>
                </c:pt>
                <c:pt idx="228">
                  <c:v>-2.2399579999999999E-2</c:v>
                </c:pt>
                <c:pt idx="229">
                  <c:v>-2.1218790000000001E-2</c:v>
                </c:pt>
                <c:pt idx="230">
                  <c:v>-2.2840949999999999E-2</c:v>
                </c:pt>
                <c:pt idx="231">
                  <c:v>-2.15138E-2</c:v>
                </c:pt>
                <c:pt idx="232">
                  <c:v>-2.2128229999999999E-2</c:v>
                </c:pt>
                <c:pt idx="233">
                  <c:v>-2.136706E-2</c:v>
                </c:pt>
                <c:pt idx="234">
                  <c:v>-2.0465239999999999E-2</c:v>
                </c:pt>
                <c:pt idx="235">
                  <c:v>-2.176119E-2</c:v>
                </c:pt>
                <c:pt idx="236">
                  <c:v>-2.0443880000000001E-2</c:v>
                </c:pt>
                <c:pt idx="237">
                  <c:v>-2.0153440000000002E-2</c:v>
                </c:pt>
                <c:pt idx="238">
                  <c:v>-1.941789E-2</c:v>
                </c:pt>
                <c:pt idx="239">
                  <c:v>-2.2382699999999998E-2</c:v>
                </c:pt>
                <c:pt idx="240">
                  <c:v>-2.3009109999999999E-2</c:v>
                </c:pt>
                <c:pt idx="241">
                  <c:v>-2.2141589999999999E-2</c:v>
                </c:pt>
                <c:pt idx="242">
                  <c:v>-2.4473370000000001E-2</c:v>
                </c:pt>
                <c:pt idx="243">
                  <c:v>-2.3107880000000001E-2</c:v>
                </c:pt>
                <c:pt idx="244">
                  <c:v>-2.215195E-2</c:v>
                </c:pt>
                <c:pt idx="245">
                  <c:v>-2.1917900000000001E-2</c:v>
                </c:pt>
                <c:pt idx="246">
                  <c:v>-2.0646879999999999E-2</c:v>
                </c:pt>
                <c:pt idx="247">
                  <c:v>-2.1766939999999999E-2</c:v>
                </c:pt>
                <c:pt idx="248">
                  <c:v>-2.1050619999999999E-2</c:v>
                </c:pt>
                <c:pt idx="249">
                  <c:v>-2.2967640000000001E-2</c:v>
                </c:pt>
                <c:pt idx="250">
                  <c:v>-2.341354E-2</c:v>
                </c:pt>
                <c:pt idx="251">
                  <c:v>-2.231752E-2</c:v>
                </c:pt>
                <c:pt idx="252">
                  <c:v>-2.1316169999999999E-2</c:v>
                </c:pt>
                <c:pt idx="253">
                  <c:v>-2.0553220000000001E-2</c:v>
                </c:pt>
                <c:pt idx="254">
                  <c:v>-2.0265180000000001E-2</c:v>
                </c:pt>
                <c:pt idx="255">
                  <c:v>-1.9547229999999999E-2</c:v>
                </c:pt>
                <c:pt idx="256">
                  <c:v>-1.9073340000000001E-2</c:v>
                </c:pt>
                <c:pt idx="257">
                  <c:v>-2.2477400000000002E-2</c:v>
                </c:pt>
                <c:pt idx="258">
                  <c:v>-2.1686750000000001E-2</c:v>
                </c:pt>
                <c:pt idx="259">
                  <c:v>-2.294527E-2</c:v>
                </c:pt>
                <c:pt idx="260">
                  <c:v>-2.3369129999999998E-2</c:v>
                </c:pt>
                <c:pt idx="261">
                  <c:v>-2.2208060000000002E-2</c:v>
                </c:pt>
                <c:pt idx="262">
                  <c:v>-2.7100659999999999E-2</c:v>
                </c:pt>
                <c:pt idx="263">
                  <c:v>-2.875904E-2</c:v>
                </c:pt>
                <c:pt idx="264">
                  <c:v>-2.702413E-2</c:v>
                </c:pt>
                <c:pt idx="265">
                  <c:v>-2.5724460000000001E-2</c:v>
                </c:pt>
                <c:pt idx="266">
                  <c:v>-2.4599679999999999E-2</c:v>
                </c:pt>
                <c:pt idx="267">
                  <c:v>-2.3851859999999999E-2</c:v>
                </c:pt>
                <c:pt idx="268">
                  <c:v>-2.2666510000000001E-2</c:v>
                </c:pt>
                <c:pt idx="269">
                  <c:v>-2.204646E-2</c:v>
                </c:pt>
                <c:pt idx="270">
                  <c:v>-2.3414239999999999E-2</c:v>
                </c:pt>
                <c:pt idx="271">
                  <c:v>-2.6068810000000001E-2</c:v>
                </c:pt>
                <c:pt idx="272">
                  <c:v>-2.472769E-2</c:v>
                </c:pt>
                <c:pt idx="273">
                  <c:v>-2.7220520000000002E-2</c:v>
                </c:pt>
                <c:pt idx="274">
                  <c:v>-2.922253E-2</c:v>
                </c:pt>
                <c:pt idx="275">
                  <c:v>-2.7732929999999999E-2</c:v>
                </c:pt>
                <c:pt idx="276">
                  <c:v>-2.8326319999999999E-2</c:v>
                </c:pt>
                <c:pt idx="277">
                  <c:v>-3.5516569999999997E-2</c:v>
                </c:pt>
                <c:pt idx="278">
                  <c:v>-3.3585879999999999E-2</c:v>
                </c:pt>
                <c:pt idx="279">
                  <c:v>-3.1923699999999999E-2</c:v>
                </c:pt>
                <c:pt idx="280">
                  <c:v>-3.2078660000000002E-2</c:v>
                </c:pt>
                <c:pt idx="281">
                  <c:v>-3.148513E-2</c:v>
                </c:pt>
                <c:pt idx="282">
                  <c:v>-2.9637199999999999E-2</c:v>
                </c:pt>
                <c:pt idx="283">
                  <c:v>-2.965839E-2</c:v>
                </c:pt>
                <c:pt idx="284">
                  <c:v>-2.917583E-2</c:v>
                </c:pt>
                <c:pt idx="285">
                  <c:v>-2.7534510000000002E-2</c:v>
                </c:pt>
                <c:pt idx="286">
                  <c:v>-3.0737830000000001E-2</c:v>
                </c:pt>
                <c:pt idx="287">
                  <c:v>-2.8999380000000002E-2</c:v>
                </c:pt>
                <c:pt idx="288">
                  <c:v>-2.9848900000000001E-2</c:v>
                </c:pt>
                <c:pt idx="289">
                  <c:v>-3.1886350000000001E-2</c:v>
                </c:pt>
                <c:pt idx="290">
                  <c:v>-2.9901939999999998E-2</c:v>
                </c:pt>
                <c:pt idx="291">
                  <c:v>-2.9061190000000001E-2</c:v>
                </c:pt>
                <c:pt idx="292">
                  <c:v>-2.7482880000000001E-2</c:v>
                </c:pt>
                <c:pt idx="293">
                  <c:v>-2.6009959999999999E-2</c:v>
                </c:pt>
                <c:pt idx="294">
                  <c:v>-2.4699929999999998E-2</c:v>
                </c:pt>
                <c:pt idx="295">
                  <c:v>-2.4506360000000001E-2</c:v>
                </c:pt>
                <c:pt idx="296">
                  <c:v>-2.3211030000000001E-2</c:v>
                </c:pt>
                <c:pt idx="297">
                  <c:v>-2.2706339999999998E-2</c:v>
                </c:pt>
                <c:pt idx="298">
                  <c:v>-2.3095770000000002E-2</c:v>
                </c:pt>
                <c:pt idx="299">
                  <c:v>-2.2348219999999999E-2</c:v>
                </c:pt>
                <c:pt idx="300">
                  <c:v>-2.1995250000000001E-2</c:v>
                </c:pt>
                <c:pt idx="301">
                  <c:v>-2.1171949999999998E-2</c:v>
                </c:pt>
                <c:pt idx="302">
                  <c:v>-2.4844040000000001E-2</c:v>
                </c:pt>
                <c:pt idx="303">
                  <c:v>-2.3442080000000001E-2</c:v>
                </c:pt>
                <c:pt idx="304">
                  <c:v>-2.863168E-2</c:v>
                </c:pt>
                <c:pt idx="305">
                  <c:v>-2.7255169999999999E-2</c:v>
                </c:pt>
                <c:pt idx="306">
                  <c:v>-2.614346E-2</c:v>
                </c:pt>
                <c:pt idx="307">
                  <c:v>-2.4757830000000002E-2</c:v>
                </c:pt>
                <c:pt idx="308">
                  <c:v>-2.514446E-2</c:v>
                </c:pt>
                <c:pt idx="309">
                  <c:v>-2.545441E-2</c:v>
                </c:pt>
                <c:pt idx="310">
                  <c:v>-2.4183799999999998E-2</c:v>
                </c:pt>
                <c:pt idx="311">
                  <c:v>-2.303001E-2</c:v>
                </c:pt>
                <c:pt idx="312">
                  <c:v>-2.2466730000000001E-2</c:v>
                </c:pt>
                <c:pt idx="313">
                  <c:v>-2.151552E-2</c:v>
                </c:pt>
                <c:pt idx="314">
                  <c:v>-2.0999839999999999E-2</c:v>
                </c:pt>
                <c:pt idx="315">
                  <c:v>-2.0093880000000001E-2</c:v>
                </c:pt>
                <c:pt idx="316">
                  <c:v>-1.9867619999999999E-2</c:v>
                </c:pt>
                <c:pt idx="317">
                  <c:v>-1.948076E-2</c:v>
                </c:pt>
                <c:pt idx="318">
                  <c:v>-1.8674619999999999E-2</c:v>
                </c:pt>
                <c:pt idx="319">
                  <c:v>-2.0362849999999998E-2</c:v>
                </c:pt>
                <c:pt idx="320">
                  <c:v>-2.0942059999999998E-2</c:v>
                </c:pt>
                <c:pt idx="321">
                  <c:v>-2.3184340000000001E-2</c:v>
                </c:pt>
                <c:pt idx="322">
                  <c:v>-2.199887E-2</c:v>
                </c:pt>
                <c:pt idx="323">
                  <c:v>-2.4784259999999999E-2</c:v>
                </c:pt>
                <c:pt idx="324">
                  <c:v>-2.352955E-2</c:v>
                </c:pt>
                <c:pt idx="325">
                  <c:v>-2.255358E-2</c:v>
                </c:pt>
                <c:pt idx="326">
                  <c:v>-2.6491000000000001E-2</c:v>
                </c:pt>
                <c:pt idx="327">
                  <c:v>-2.493861E-2</c:v>
                </c:pt>
                <c:pt idx="328">
                  <c:v>-2.379322E-2</c:v>
                </c:pt>
                <c:pt idx="329">
                  <c:v>-2.2538349999999999E-2</c:v>
                </c:pt>
                <c:pt idx="330">
                  <c:v>-2.1950580000000001E-2</c:v>
                </c:pt>
                <c:pt idx="331">
                  <c:v>-2.1601459999999999E-2</c:v>
                </c:pt>
                <c:pt idx="332">
                  <c:v>-2.124813E-2</c:v>
                </c:pt>
                <c:pt idx="333">
                  <c:v>-2.0281500000000001E-2</c:v>
                </c:pt>
                <c:pt idx="334">
                  <c:v>-2.016072E-2</c:v>
                </c:pt>
                <c:pt idx="335">
                  <c:v>-1.9349169999999999E-2</c:v>
                </c:pt>
                <c:pt idx="336">
                  <c:v>-1.9653500000000001E-2</c:v>
                </c:pt>
                <c:pt idx="337">
                  <c:v>-1.895997E-2</c:v>
                </c:pt>
                <c:pt idx="338">
                  <c:v>-2.426159E-2</c:v>
                </c:pt>
                <c:pt idx="339">
                  <c:v>-2.346355E-2</c:v>
                </c:pt>
                <c:pt idx="340">
                  <c:v>-2.2332580000000001E-2</c:v>
                </c:pt>
                <c:pt idx="341">
                  <c:v>-2.13958E-2</c:v>
                </c:pt>
                <c:pt idx="342">
                  <c:v>-2.2684579999999999E-2</c:v>
                </c:pt>
                <c:pt idx="343">
                  <c:v>-2.169482E-2</c:v>
                </c:pt>
                <c:pt idx="344">
                  <c:v>-2.1141650000000001E-2</c:v>
                </c:pt>
                <c:pt idx="345">
                  <c:v>-2.163408E-2</c:v>
                </c:pt>
                <c:pt idx="346">
                  <c:v>-2.098001E-2</c:v>
                </c:pt>
                <c:pt idx="347">
                  <c:v>-2.0148369999999999E-2</c:v>
                </c:pt>
                <c:pt idx="348">
                  <c:v>-1.940503E-2</c:v>
                </c:pt>
                <c:pt idx="349">
                  <c:v>-2.139928E-2</c:v>
                </c:pt>
                <c:pt idx="350">
                  <c:v>-2.1017569999999999E-2</c:v>
                </c:pt>
                <c:pt idx="351">
                  <c:v>-2.0677049999999999E-2</c:v>
                </c:pt>
                <c:pt idx="352">
                  <c:v>-1.9856140000000001E-2</c:v>
                </c:pt>
                <c:pt idx="353">
                  <c:v>-1.9113660000000001E-2</c:v>
                </c:pt>
                <c:pt idx="354">
                  <c:v>-1.8432549999999999E-2</c:v>
                </c:pt>
                <c:pt idx="355">
                  <c:v>-1.7993840000000001E-2</c:v>
                </c:pt>
                <c:pt idx="356">
                  <c:v>-2.032339E-2</c:v>
                </c:pt>
                <c:pt idx="357">
                  <c:v>-1.9750319999999998E-2</c:v>
                </c:pt>
                <c:pt idx="358">
                  <c:v>-1.9015810000000001E-2</c:v>
                </c:pt>
                <c:pt idx="359">
                  <c:v>-1.8347720000000001E-2</c:v>
                </c:pt>
                <c:pt idx="360">
                  <c:v>-1.7744329999999999E-2</c:v>
                </c:pt>
                <c:pt idx="361">
                  <c:v>-1.7285410000000001E-2</c:v>
                </c:pt>
                <c:pt idx="362">
                  <c:v>-1.7468529999999999E-2</c:v>
                </c:pt>
                <c:pt idx="363">
                  <c:v>-1.712118E-2</c:v>
                </c:pt>
                <c:pt idx="364">
                  <c:v>-1.7041480000000001E-2</c:v>
                </c:pt>
                <c:pt idx="365">
                  <c:v>-1.7068900000000001E-2</c:v>
                </c:pt>
                <c:pt idx="366">
                  <c:v>-1.7690020000000001E-2</c:v>
                </c:pt>
                <c:pt idx="367">
                  <c:v>-1.717863E-2</c:v>
                </c:pt>
                <c:pt idx="368">
                  <c:v>-1.7287719999999999E-2</c:v>
                </c:pt>
                <c:pt idx="369">
                  <c:v>-1.861579E-2</c:v>
                </c:pt>
                <c:pt idx="370">
                  <c:v>-1.800446E-2</c:v>
                </c:pt>
                <c:pt idx="371">
                  <c:v>-1.7553760000000002E-2</c:v>
                </c:pt>
                <c:pt idx="372">
                  <c:v>-1.7036030000000001E-2</c:v>
                </c:pt>
                <c:pt idx="373">
                  <c:v>-1.7049999999999999E-2</c:v>
                </c:pt>
                <c:pt idx="374">
                  <c:v>-1.6618520000000001E-2</c:v>
                </c:pt>
                <c:pt idx="375">
                  <c:v>-1.788638E-2</c:v>
                </c:pt>
                <c:pt idx="376">
                  <c:v>-1.7415969999999999E-2</c:v>
                </c:pt>
                <c:pt idx="377">
                  <c:v>-1.7714009999999999E-2</c:v>
                </c:pt>
                <c:pt idx="378">
                  <c:v>-1.717925E-2</c:v>
                </c:pt>
                <c:pt idx="379">
                  <c:v>-1.6756989999999999E-2</c:v>
                </c:pt>
                <c:pt idx="380">
                  <c:v>-1.6532229999999998E-2</c:v>
                </c:pt>
                <c:pt idx="381">
                  <c:v>-1.6258290000000002E-2</c:v>
                </c:pt>
                <c:pt idx="382">
                  <c:v>-1.6052449999999999E-2</c:v>
                </c:pt>
                <c:pt idx="383">
                  <c:v>-1.5686080000000002E-2</c:v>
                </c:pt>
                <c:pt idx="384">
                  <c:v>-1.5670280000000002E-2</c:v>
                </c:pt>
                <c:pt idx="385">
                  <c:v>-1.5461630000000001E-2</c:v>
                </c:pt>
                <c:pt idx="386">
                  <c:v>-1.5709399999999998E-2</c:v>
                </c:pt>
                <c:pt idx="387">
                  <c:v>-1.563204E-2</c:v>
                </c:pt>
                <c:pt idx="388">
                  <c:v>-1.5290730000000001E-2</c:v>
                </c:pt>
                <c:pt idx="389">
                  <c:v>-1.4933760000000001E-2</c:v>
                </c:pt>
                <c:pt idx="390">
                  <c:v>-1.5652869999999999E-2</c:v>
                </c:pt>
                <c:pt idx="391">
                  <c:v>-1.579877E-2</c:v>
                </c:pt>
                <c:pt idx="392">
                  <c:v>-1.5401110000000001E-2</c:v>
                </c:pt>
                <c:pt idx="393">
                  <c:v>-1.512428E-2</c:v>
                </c:pt>
                <c:pt idx="394">
                  <c:v>-1.5822860000000001E-2</c:v>
                </c:pt>
                <c:pt idx="395">
                  <c:v>-1.5566709999999999E-2</c:v>
                </c:pt>
                <c:pt idx="396">
                  <c:v>-1.539135E-2</c:v>
                </c:pt>
                <c:pt idx="397">
                  <c:v>-1.500669E-2</c:v>
                </c:pt>
                <c:pt idx="398">
                  <c:v>-1.4687749999999999E-2</c:v>
                </c:pt>
                <c:pt idx="399">
                  <c:v>-1.4772759999999999E-2</c:v>
                </c:pt>
                <c:pt idx="400">
                  <c:v>-1.453957E-2</c:v>
                </c:pt>
                <c:pt idx="401">
                  <c:v>-1.5272890000000001E-2</c:v>
                </c:pt>
                <c:pt idx="402">
                  <c:v>-1.5971099999999998E-2</c:v>
                </c:pt>
                <c:pt idx="403">
                  <c:v>-1.5656799999999998E-2</c:v>
                </c:pt>
                <c:pt idx="404">
                  <c:v>-2.2175520000000001E-2</c:v>
                </c:pt>
                <c:pt idx="405">
                  <c:v>-2.442254E-2</c:v>
                </c:pt>
                <c:pt idx="406">
                  <c:v>-2.3130660000000001E-2</c:v>
                </c:pt>
                <c:pt idx="407">
                  <c:v>-2.2015010000000002E-2</c:v>
                </c:pt>
                <c:pt idx="408">
                  <c:v>-2.1224070000000001E-2</c:v>
                </c:pt>
                <c:pt idx="409">
                  <c:v>-2.029895E-2</c:v>
                </c:pt>
                <c:pt idx="410">
                  <c:v>-1.9450410000000001E-2</c:v>
                </c:pt>
                <c:pt idx="411">
                  <c:v>-1.9107180000000001E-2</c:v>
                </c:pt>
                <c:pt idx="412">
                  <c:v>-1.8375200000000001E-2</c:v>
                </c:pt>
                <c:pt idx="413">
                  <c:v>-1.8177740000000001E-2</c:v>
                </c:pt>
                <c:pt idx="414">
                  <c:v>-1.762294E-2</c:v>
                </c:pt>
                <c:pt idx="415">
                  <c:v>-1.715933E-2</c:v>
                </c:pt>
                <c:pt idx="416">
                  <c:v>-1.6948299999999999E-2</c:v>
                </c:pt>
                <c:pt idx="417">
                  <c:v>-1.63985E-2</c:v>
                </c:pt>
                <c:pt idx="418">
                  <c:v>-1.6140769999999999E-2</c:v>
                </c:pt>
                <c:pt idx="419">
                  <c:v>-1.57758E-2</c:v>
                </c:pt>
                <c:pt idx="420">
                  <c:v>-1.540849E-2</c:v>
                </c:pt>
                <c:pt idx="421">
                  <c:v>-1.623088E-2</c:v>
                </c:pt>
                <c:pt idx="422">
                  <c:v>-1.583646E-2</c:v>
                </c:pt>
                <c:pt idx="423">
                  <c:v>-1.556454E-2</c:v>
                </c:pt>
                <c:pt idx="424">
                  <c:v>-1.513751E-2</c:v>
                </c:pt>
                <c:pt idx="425">
                  <c:v>-1.477145E-2</c:v>
                </c:pt>
                <c:pt idx="426">
                  <c:v>-1.446476E-2</c:v>
                </c:pt>
                <c:pt idx="427">
                  <c:v>-1.4165280000000001E-2</c:v>
                </c:pt>
                <c:pt idx="428">
                  <c:v>-1.4356270000000001E-2</c:v>
                </c:pt>
                <c:pt idx="429">
                  <c:v>-1.4023880000000001E-2</c:v>
                </c:pt>
                <c:pt idx="430">
                  <c:v>-1.377516E-2</c:v>
                </c:pt>
                <c:pt idx="431">
                  <c:v>-1.3521429999999999E-2</c:v>
                </c:pt>
                <c:pt idx="432">
                  <c:v>-1.446211E-2</c:v>
                </c:pt>
                <c:pt idx="433">
                  <c:v>-1.6276260000000001E-2</c:v>
                </c:pt>
                <c:pt idx="434">
                  <c:v>-1.6247089999999999E-2</c:v>
                </c:pt>
                <c:pt idx="435">
                  <c:v>-1.5781380000000001E-2</c:v>
                </c:pt>
                <c:pt idx="436">
                  <c:v>-1.6586779999999999E-2</c:v>
                </c:pt>
                <c:pt idx="437">
                  <c:v>-1.677584E-2</c:v>
                </c:pt>
                <c:pt idx="438">
                  <c:v>-1.6336980000000001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7038336"/>
        <c:axId val="189583744"/>
      </c:lineChart>
      <c:dateAx>
        <c:axId val="187038336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crossAx val="189583744"/>
        <c:crosses val="autoZero"/>
        <c:auto val="1"/>
        <c:lblOffset val="100"/>
        <c:baseTimeUnit val="days"/>
      </c:dateAx>
      <c:valAx>
        <c:axId val="1895837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7038336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nikkei225!$D$1</c:f>
              <c:strCache>
                <c:ptCount val="1"/>
                <c:pt idx="0">
                  <c:v>Nikkei-225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D$2:$D$440</c:f>
              <c:numCache>
                <c:formatCode>General</c:formatCode>
                <c:ptCount val="439"/>
                <c:pt idx="0">
                  <c:v>1.6691385E-2</c:v>
                </c:pt>
                <c:pt idx="1">
                  <c:v>-5.30793E-4</c:v>
                </c:pt>
                <c:pt idx="2">
                  <c:v>9.3344180000000006E-3</c:v>
                </c:pt>
                <c:pt idx="3">
                  <c:v>9.5313120000000001E-3</c:v>
                </c:pt>
                <c:pt idx="4">
                  <c:v>2.3641509000000002E-2</c:v>
                </c:pt>
                <c:pt idx="5">
                  <c:v>-1.1987431999999999E-2</c:v>
                </c:pt>
                <c:pt idx="6">
                  <c:v>-9.9373220000000002E-3</c:v>
                </c:pt>
                <c:pt idx="7">
                  <c:v>1.399211E-2</c:v>
                </c:pt>
                <c:pt idx="8">
                  <c:v>1.4794603E-2</c:v>
                </c:pt>
                <c:pt idx="9">
                  <c:v>9.0127079999999995E-3</c:v>
                </c:pt>
                <c:pt idx="10">
                  <c:v>6.9697589999999999E-3</c:v>
                </c:pt>
                <c:pt idx="11">
                  <c:v>2.7789670999999998E-2</c:v>
                </c:pt>
                <c:pt idx="12">
                  <c:v>-8.3713079999999992E-3</c:v>
                </c:pt>
                <c:pt idx="13">
                  <c:v>-8.6180189999999993E-3</c:v>
                </c:pt>
                <c:pt idx="14">
                  <c:v>6.6876749999999997E-3</c:v>
                </c:pt>
                <c:pt idx="15">
                  <c:v>6.9774920000000001E-3</c:v>
                </c:pt>
                <c:pt idx="16">
                  <c:v>1.3883744999999999E-2</c:v>
                </c:pt>
                <c:pt idx="17">
                  <c:v>7.1501849999999999E-3</c:v>
                </c:pt>
                <c:pt idx="18">
                  <c:v>-2.5946169000000002E-2</c:v>
                </c:pt>
                <c:pt idx="19">
                  <c:v>8.6751199999999997E-4</c:v>
                </c:pt>
                <c:pt idx="20">
                  <c:v>2.8219207E-2</c:v>
                </c:pt>
                <c:pt idx="21">
                  <c:v>-1.5286729000000001E-2</c:v>
                </c:pt>
                <c:pt idx="22">
                  <c:v>-3.5241510000000001E-3</c:v>
                </c:pt>
                <c:pt idx="23">
                  <c:v>-2.1035907E-2</c:v>
                </c:pt>
                <c:pt idx="24">
                  <c:v>1.2685492E-2</c:v>
                </c:pt>
                <c:pt idx="25">
                  <c:v>2.8383826000000001E-2</c:v>
                </c:pt>
                <c:pt idx="26">
                  <c:v>-9.4102290000000009E-3</c:v>
                </c:pt>
                <c:pt idx="27">
                  <c:v>3.9103769999999996E-3</c:v>
                </c:pt>
                <c:pt idx="28">
                  <c:v>2.2496168E-2</c:v>
                </c:pt>
                <c:pt idx="29">
                  <c:v>2.2208639999999999E-3</c:v>
                </c:pt>
                <c:pt idx="30">
                  <c:v>4.7183249999999998E-3</c:v>
                </c:pt>
                <c:pt idx="31">
                  <c:v>6.147441E-3</c:v>
                </c:pt>
                <c:pt idx="32">
                  <c:v>-1.9136050000000002E-2</c:v>
                </c:pt>
                <c:pt idx="33">
                  <c:v>3.7038227E-2</c:v>
                </c:pt>
                <c:pt idx="34">
                  <c:v>-9.3494249999999997E-3</c:v>
                </c:pt>
                <c:pt idx="35">
                  <c:v>-1.8117591999999998E-2</c:v>
                </c:pt>
                <c:pt idx="36">
                  <c:v>1.9178041999999999E-2</c:v>
                </c:pt>
                <c:pt idx="37">
                  <c:v>-1.0407454E-2</c:v>
                </c:pt>
                <c:pt idx="38">
                  <c:v>4.9533119999999996E-3</c:v>
                </c:pt>
                <c:pt idx="39">
                  <c:v>-1.1872328999999999E-2</c:v>
                </c:pt>
                <c:pt idx="40">
                  <c:v>2.0729030999999998E-2</c:v>
                </c:pt>
                <c:pt idx="41">
                  <c:v>-3.119377E-3</c:v>
                </c:pt>
                <c:pt idx="42">
                  <c:v>8.4008720000000002E-3</c:v>
                </c:pt>
                <c:pt idx="43">
                  <c:v>-1.3974599000000001E-2</c:v>
                </c:pt>
                <c:pt idx="44">
                  <c:v>6.7688970000000003E-3</c:v>
                </c:pt>
                <c:pt idx="45">
                  <c:v>2.4001020000000001E-2</c:v>
                </c:pt>
                <c:pt idx="46">
                  <c:v>-2.2871316999999999E-2</c:v>
                </c:pt>
                <c:pt idx="47">
                  <c:v>-1.2788008999999999E-2</c:v>
                </c:pt>
                <c:pt idx="48">
                  <c:v>2.6774543000000001E-2</c:v>
                </c:pt>
                <c:pt idx="49">
                  <c:v>4.0594489999999997E-3</c:v>
                </c:pt>
                <c:pt idx="50">
                  <c:v>3.9477799999999997E-3</c:v>
                </c:pt>
                <c:pt idx="51">
                  <c:v>2.6705829999999998E-3</c:v>
                </c:pt>
                <c:pt idx="52">
                  <c:v>2.1073183999999998E-2</c:v>
                </c:pt>
                <c:pt idx="53">
                  <c:v>2.9966110000000002E-3</c:v>
                </c:pt>
                <c:pt idx="54">
                  <c:v>2.6023562E-2</c:v>
                </c:pt>
                <c:pt idx="55">
                  <c:v>5.3124690000000002E-3</c:v>
                </c:pt>
                <c:pt idx="56">
                  <c:v>-2.7765340000000002E-3</c:v>
                </c:pt>
                <c:pt idx="57">
                  <c:v>-6.1211039999999996E-3</c:v>
                </c:pt>
                <c:pt idx="58">
                  <c:v>1.1496886E-2</c:v>
                </c:pt>
                <c:pt idx="59">
                  <c:v>1.4414410000000001E-2</c:v>
                </c:pt>
                <c:pt idx="60">
                  <c:v>-2.7467287999999999E-2</c:v>
                </c:pt>
                <c:pt idx="61">
                  <c:v>2.0058302E-2</c:v>
                </c:pt>
                <c:pt idx="62">
                  <c:v>1.3341541E-2</c:v>
                </c:pt>
                <c:pt idx="63">
                  <c:v>-2.3798462999999999E-2</c:v>
                </c:pt>
                <c:pt idx="64">
                  <c:v>1.6711666999999999E-2</c:v>
                </c:pt>
                <c:pt idx="65">
                  <c:v>-5.9828909999999997E-3</c:v>
                </c:pt>
                <c:pt idx="66">
                  <c:v>1.7760580000000001E-3</c:v>
                </c:pt>
                <c:pt idx="67">
                  <c:v>-1.2713146999999999E-2</c:v>
                </c:pt>
                <c:pt idx="68">
                  <c:v>5.0093359999999997E-3</c:v>
                </c:pt>
                <c:pt idx="69">
                  <c:v>-2.1432422999999999E-2</c:v>
                </c:pt>
                <c:pt idx="70">
                  <c:v>-1.0903045E-2</c:v>
                </c:pt>
                <c:pt idx="71">
                  <c:v>2.9450987000000001E-2</c:v>
                </c:pt>
                <c:pt idx="72">
                  <c:v>2.1790904E-2</c:v>
                </c:pt>
                <c:pt idx="73">
                  <c:v>1.5635514999999999E-2</c:v>
                </c:pt>
                <c:pt idx="74">
                  <c:v>2.7585459999999999E-2</c:v>
                </c:pt>
                <c:pt idx="75">
                  <c:v>-1.8192199999999998E-5</c:v>
                </c:pt>
                <c:pt idx="76">
                  <c:v>7.2340390000000003E-3</c:v>
                </c:pt>
                <c:pt idx="77">
                  <c:v>1.9453397000000001E-2</c:v>
                </c:pt>
                <c:pt idx="78">
                  <c:v>-4.7362139999999999E-3</c:v>
                </c:pt>
                <c:pt idx="79">
                  <c:v>-1.5656054999999999E-2</c:v>
                </c:pt>
                <c:pt idx="80">
                  <c:v>-4.0925290000000001E-3</c:v>
                </c:pt>
                <c:pt idx="81">
                  <c:v>1.2137271E-2</c:v>
                </c:pt>
                <c:pt idx="82">
                  <c:v>-1.2240895999999999E-2</c:v>
                </c:pt>
                <c:pt idx="83">
                  <c:v>7.266237E-3</c:v>
                </c:pt>
                <c:pt idx="84">
                  <c:v>1.8738983000000001E-2</c:v>
                </c:pt>
                <c:pt idx="85">
                  <c:v>-2.8577749999999999E-3</c:v>
                </c:pt>
                <c:pt idx="86">
                  <c:v>2.2929346E-2</c:v>
                </c:pt>
                <c:pt idx="87">
                  <c:v>5.9504220000000003E-3</c:v>
                </c:pt>
                <c:pt idx="88">
                  <c:v>-3.01688E-3</c:v>
                </c:pt>
                <c:pt idx="89">
                  <c:v>-1.67742E-3</c:v>
                </c:pt>
                <c:pt idx="90">
                  <c:v>-4.4475510000000001E-3</c:v>
                </c:pt>
                <c:pt idx="91">
                  <c:v>-7.660788E-3</c:v>
                </c:pt>
                <c:pt idx="92">
                  <c:v>3.4888744999999999E-2</c:v>
                </c:pt>
                <c:pt idx="93">
                  <c:v>7.4088909999999999E-3</c:v>
                </c:pt>
                <c:pt idx="94">
                  <c:v>-6.6165520000000004E-3</c:v>
                </c:pt>
                <c:pt idx="95">
                  <c:v>2.8896049E-2</c:v>
                </c:pt>
                <c:pt idx="96">
                  <c:v>1.1886597E-2</c:v>
                </c:pt>
                <c:pt idx="97">
                  <c:v>-1.610663E-3</c:v>
                </c:pt>
                <c:pt idx="98">
                  <c:v>2.2618027999999998E-2</c:v>
                </c:pt>
                <c:pt idx="99">
                  <c:v>-3.9020040000000001E-3</c:v>
                </c:pt>
                <c:pt idx="100">
                  <c:v>6.6862750000000002E-3</c:v>
                </c:pt>
                <c:pt idx="101">
                  <c:v>1.4603395E-2</c:v>
                </c:pt>
                <c:pt idx="102">
                  <c:v>1.3148210000000001E-3</c:v>
                </c:pt>
                <c:pt idx="103">
                  <c:v>1.5882542999999999E-2</c:v>
                </c:pt>
                <c:pt idx="104">
                  <c:v>-7.5973613999999995E-2</c:v>
                </c:pt>
                <c:pt idx="105">
                  <c:v>8.830694E-3</c:v>
                </c:pt>
                <c:pt idx="106">
                  <c:v>-3.2678851000000002E-2</c:v>
                </c:pt>
                <c:pt idx="107">
                  <c:v>1.1901894E-2</c:v>
                </c:pt>
                <c:pt idx="108">
                  <c:v>1.0112280000000001E-3</c:v>
                </c:pt>
                <c:pt idx="109">
                  <c:v>-5.2845327999999997E-2</c:v>
                </c:pt>
                <c:pt idx="110">
                  <c:v>1.3559111E-2</c:v>
                </c:pt>
                <c:pt idx="111">
                  <c:v>-3.7932729999999998E-2</c:v>
                </c:pt>
                <c:pt idx="112">
                  <c:v>2.0298073999999999E-2</c:v>
                </c:pt>
                <c:pt idx="113">
                  <c:v>-3.9094755000000002E-2</c:v>
                </c:pt>
                <c:pt idx="114">
                  <c:v>-8.5536589999999999E-3</c:v>
                </c:pt>
                <c:pt idx="115">
                  <c:v>-2.0549589999999999E-3</c:v>
                </c:pt>
                <c:pt idx="116">
                  <c:v>4.8257052000000002E-2</c:v>
                </c:pt>
                <c:pt idx="117">
                  <c:v>-1.4653014000000001E-2</c:v>
                </c:pt>
                <c:pt idx="118">
                  <c:v>-2.1272650000000001E-3</c:v>
                </c:pt>
                <c:pt idx="119">
                  <c:v>-6.5611235000000004E-2</c:v>
                </c:pt>
                <c:pt idx="120">
                  <c:v>1.9190543000000001E-2</c:v>
                </c:pt>
                <c:pt idx="121">
                  <c:v>2.6953797000000002E-2</c:v>
                </c:pt>
                <c:pt idx="122">
                  <c:v>-1.984609E-3</c:v>
                </c:pt>
                <c:pt idx="123">
                  <c:v>1.8127531999999998E-2</c:v>
                </c:pt>
                <c:pt idx="124">
                  <c:v>-1.7566465E-2</c:v>
                </c:pt>
                <c:pt idx="125">
                  <c:v>1.6426537000000001E-2</c:v>
                </c:pt>
                <c:pt idx="126">
                  <c:v>-1.2729839E-2</c:v>
                </c:pt>
                <c:pt idx="127">
                  <c:v>-7.1788549999999996E-3</c:v>
                </c:pt>
                <c:pt idx="128">
                  <c:v>-1.0489432E-2</c:v>
                </c:pt>
                <c:pt idx="129">
                  <c:v>2.9144139999999999E-2</c:v>
                </c:pt>
                <c:pt idx="130">
                  <c:v>3.4496168000000001E-2</c:v>
                </c:pt>
                <c:pt idx="131">
                  <c:v>1.2726734999999999E-2</c:v>
                </c:pt>
                <c:pt idx="132">
                  <c:v>1.761971E-2</c:v>
                </c:pt>
                <c:pt idx="133">
                  <c:v>-3.0673850000000002E-3</c:v>
                </c:pt>
                <c:pt idx="134">
                  <c:v>-2.6094880000000001E-3</c:v>
                </c:pt>
                <c:pt idx="135">
                  <c:v>2.0547938000000002E-2</c:v>
                </c:pt>
                <c:pt idx="136">
                  <c:v>-1.4119507999999999E-2</c:v>
                </c:pt>
                <c:pt idx="137">
                  <c:v>2.5440945999999999E-2</c:v>
                </c:pt>
                <c:pt idx="138">
                  <c:v>-3.8976150000000001E-3</c:v>
                </c:pt>
                <c:pt idx="139">
                  <c:v>3.8755040000000001E-3</c:v>
                </c:pt>
                <c:pt idx="140">
                  <c:v>2.3237660000000001E-3</c:v>
                </c:pt>
                <c:pt idx="141">
                  <c:v>6.3816619999999998E-3</c:v>
                </c:pt>
                <c:pt idx="142">
                  <c:v>1.089883E-3</c:v>
                </c:pt>
                <c:pt idx="143">
                  <c:v>1.3150205E-2</c:v>
                </c:pt>
                <c:pt idx="144">
                  <c:v>-1.4871146E-2</c:v>
                </c:pt>
                <c:pt idx="145">
                  <c:v>4.6587959999999998E-3</c:v>
                </c:pt>
                <c:pt idx="146">
                  <c:v>8.185108E-3</c:v>
                </c:pt>
                <c:pt idx="147">
                  <c:v>-3.2009740000000001E-3</c:v>
                </c:pt>
                <c:pt idx="148">
                  <c:v>-1.1493865000000001E-2</c:v>
                </c:pt>
                <c:pt idx="149">
                  <c:v>-3.0180478E-2</c:v>
                </c:pt>
                <c:pt idx="150">
                  <c:v>-3.3744206999999998E-2</c:v>
                </c:pt>
                <c:pt idx="151">
                  <c:v>1.5160682999999999E-2</c:v>
                </c:pt>
                <c:pt idx="152">
                  <c:v>-1.463451E-2</c:v>
                </c:pt>
                <c:pt idx="153">
                  <c:v>2.4388640999999999E-2</c:v>
                </c:pt>
                <c:pt idx="154">
                  <c:v>3.2342741000000001E-2</c:v>
                </c:pt>
                <c:pt idx="155">
                  <c:v>-1.4491171000000001E-2</c:v>
                </c:pt>
                <c:pt idx="156">
                  <c:v>9.9808569999999992E-3</c:v>
                </c:pt>
                <c:pt idx="157">
                  <c:v>-4.0827608000000001E-2</c:v>
                </c:pt>
                <c:pt idx="158">
                  <c:v>-1.5995675000000001E-2</c:v>
                </c:pt>
                <c:pt idx="159">
                  <c:v>7.0754800000000001E-4</c:v>
                </c:pt>
                <c:pt idx="160">
                  <c:v>-7.0581710000000002E-3</c:v>
                </c:pt>
                <c:pt idx="161">
                  <c:v>2.5384007E-2</c:v>
                </c:pt>
                <c:pt idx="162">
                  <c:v>1.3121867000000001E-2</c:v>
                </c:pt>
                <c:pt idx="163">
                  <c:v>-2.1381164000000001E-2</c:v>
                </c:pt>
                <c:pt idx="164">
                  <c:v>-7.5050389999999998E-3</c:v>
                </c:pt>
                <c:pt idx="165">
                  <c:v>7.8823420000000005E-3</c:v>
                </c:pt>
                <c:pt idx="166">
                  <c:v>-2.6645400999999999E-2</c:v>
                </c:pt>
                <c:pt idx="167">
                  <c:v>2.0842109999999999E-3</c:v>
                </c:pt>
                <c:pt idx="168">
                  <c:v>-4.4166630000000004E-3</c:v>
                </c:pt>
                <c:pt idx="169">
                  <c:v>2.1860048E-2</c:v>
                </c:pt>
                <c:pt idx="170">
                  <c:v>-1.7782290000000001E-3</c:v>
                </c:pt>
                <c:pt idx="171">
                  <c:v>-6.9105989999999999E-3</c:v>
                </c:pt>
                <c:pt idx="172">
                  <c:v>-1.5171698000000001E-2</c:v>
                </c:pt>
                <c:pt idx="173">
                  <c:v>9.0491870000000002E-3</c:v>
                </c:pt>
                <c:pt idx="174">
                  <c:v>-5.2777609999999997E-3</c:v>
                </c:pt>
                <c:pt idx="175">
                  <c:v>1.3653613E-2</c:v>
                </c:pt>
                <c:pt idx="176">
                  <c:v>2.9439511000000002E-2</c:v>
                </c:pt>
                <c:pt idx="177">
                  <c:v>5.3816599999999999E-3</c:v>
                </c:pt>
                <c:pt idx="178">
                  <c:v>7.7884099999999995E-4</c:v>
                </c:pt>
                <c:pt idx="179">
                  <c:v>-1.4611211000000001E-2</c:v>
                </c:pt>
                <c:pt idx="180">
                  <c:v>2.4544772999999999E-2</c:v>
                </c:pt>
                <c:pt idx="181">
                  <c:v>1.5238908000000001E-2</c:v>
                </c:pt>
                <c:pt idx="182">
                  <c:v>1.18551E-4</c:v>
                </c:pt>
                <c:pt idx="183">
                  <c:v>-2.6238770000000002E-3</c:v>
                </c:pt>
                <c:pt idx="184">
                  <c:v>1.208672E-3</c:v>
                </c:pt>
                <c:pt idx="185">
                  <c:v>-6.4771710000000003E-3</c:v>
                </c:pt>
                <c:pt idx="186">
                  <c:v>1.3442948E-2</c:v>
                </c:pt>
                <c:pt idx="187">
                  <c:v>1.7821193999999999E-2</c:v>
                </c:pt>
                <c:pt idx="188">
                  <c:v>-1.610378E-3</c:v>
                </c:pt>
                <c:pt idx="189">
                  <c:v>-6.6564800000000002E-4</c:v>
                </c:pt>
                <c:pt idx="190">
                  <c:v>-7.6366990000000003E-3</c:v>
                </c:pt>
                <c:pt idx="191">
                  <c:v>1.2141014E-2</c:v>
                </c:pt>
                <c:pt idx="192">
                  <c:v>-2.6421579999999999E-3</c:v>
                </c:pt>
                <c:pt idx="193">
                  <c:v>-2.0829844E-2</c:v>
                </c:pt>
                <c:pt idx="194">
                  <c:v>1.998583E-3</c:v>
                </c:pt>
                <c:pt idx="195">
                  <c:v>-2.1932666999999999E-2</c:v>
                </c:pt>
                <c:pt idx="196">
                  <c:v>-9.3477299999999996E-4</c:v>
                </c:pt>
                <c:pt idx="197">
                  <c:v>-9.4346080000000006E-3</c:v>
                </c:pt>
                <c:pt idx="198">
                  <c:v>-1.2267337E-2</c:v>
                </c:pt>
                <c:pt idx="199">
                  <c:v>2.9760799999999999E-3</c:v>
                </c:pt>
                <c:pt idx="200">
                  <c:v>1.0255545E-2</c:v>
                </c:pt>
                <c:pt idx="201">
                  <c:v>1.1112818999999999E-2</c:v>
                </c:pt>
                <c:pt idx="202">
                  <c:v>1.4687959E-2</c:v>
                </c:pt>
                <c:pt idx="203">
                  <c:v>2.551457E-3</c:v>
                </c:pt>
                <c:pt idx="204">
                  <c:v>1.7710950000000001E-3</c:v>
                </c:pt>
                <c:pt idx="205">
                  <c:v>8.2172579999999999E-3</c:v>
                </c:pt>
                <c:pt idx="206">
                  <c:v>-1.7133230000000001E-3</c:v>
                </c:pt>
                <c:pt idx="207">
                  <c:v>9.0261769999999998E-3</c:v>
                </c:pt>
                <c:pt idx="208">
                  <c:v>1.3384650000000001E-3</c:v>
                </c:pt>
                <c:pt idx="209">
                  <c:v>-1.9712848000000002E-2</c:v>
                </c:pt>
                <c:pt idx="210">
                  <c:v>4.175369E-3</c:v>
                </c:pt>
                <c:pt idx="211">
                  <c:v>-2.7874111E-2</c:v>
                </c:pt>
                <c:pt idx="212">
                  <c:v>2.1616310999999999E-2</c:v>
                </c:pt>
                <c:pt idx="213">
                  <c:v>-4.8784969999999999E-3</c:v>
                </c:pt>
                <c:pt idx="214">
                  <c:v>1.2236033E-2</c:v>
                </c:pt>
                <c:pt idx="215">
                  <c:v>-1.2099228E-2</c:v>
                </c:pt>
                <c:pt idx="216">
                  <c:v>-8.858955E-3</c:v>
                </c:pt>
                <c:pt idx="217">
                  <c:v>1.6744679999999999E-3</c:v>
                </c:pt>
                <c:pt idx="218">
                  <c:v>7.8382399999999998E-3</c:v>
                </c:pt>
                <c:pt idx="219">
                  <c:v>-7.622452E-3</c:v>
                </c:pt>
                <c:pt idx="220">
                  <c:v>-1.0004590000000001E-2</c:v>
                </c:pt>
                <c:pt idx="221">
                  <c:v>1.2910029999999999E-2</c:v>
                </c:pt>
                <c:pt idx="222">
                  <c:v>2.2097665999999998E-2</c:v>
                </c:pt>
                <c:pt idx="223">
                  <c:v>-1.476205E-3</c:v>
                </c:pt>
                <c:pt idx="224">
                  <c:v>2.1007056999999999E-2</c:v>
                </c:pt>
                <c:pt idx="225">
                  <c:v>1.9274067999999998E-2</c:v>
                </c:pt>
                <c:pt idx="226">
                  <c:v>-1.0682400000000001E-4</c:v>
                </c:pt>
                <c:pt idx="227">
                  <c:v>-2.4918420000000002E-3</c:v>
                </c:pt>
                <c:pt idx="228">
                  <c:v>-3.342757E-3</c:v>
                </c:pt>
                <c:pt idx="229">
                  <c:v>1.9021863E-2</c:v>
                </c:pt>
                <c:pt idx="230">
                  <c:v>1.0485469999999999E-3</c:v>
                </c:pt>
                <c:pt idx="231">
                  <c:v>1.5316654000000001E-2</c:v>
                </c:pt>
                <c:pt idx="232">
                  <c:v>-6.6736779999999997E-3</c:v>
                </c:pt>
                <c:pt idx="233">
                  <c:v>-4.2377120000000002E-3</c:v>
                </c:pt>
                <c:pt idx="234">
                  <c:v>1.7801556E-2</c:v>
                </c:pt>
                <c:pt idx="235">
                  <c:v>-4.1575149999999996E-3</c:v>
                </c:pt>
                <c:pt idx="236">
                  <c:v>-4.3427E-4</c:v>
                </c:pt>
                <c:pt idx="237">
                  <c:v>6.023952E-3</c:v>
                </c:pt>
                <c:pt idx="238">
                  <c:v>-2.1935817E-2</c:v>
                </c:pt>
                <c:pt idx="239">
                  <c:v>-1.5069552E-2</c:v>
                </c:pt>
                <c:pt idx="240">
                  <c:v>8.0302689999999996E-3</c:v>
                </c:pt>
                <c:pt idx="241">
                  <c:v>2.2640657000000002E-2</c:v>
                </c:pt>
                <c:pt idx="242">
                  <c:v>-2.4886840000000001E-3</c:v>
                </c:pt>
                <c:pt idx="243">
                  <c:v>-6.1844860000000003E-3</c:v>
                </c:pt>
                <c:pt idx="244">
                  <c:v>-1.1228732E-2</c:v>
                </c:pt>
                <c:pt idx="245">
                  <c:v>3.9870039999999997E-3</c:v>
                </c:pt>
                <c:pt idx="246">
                  <c:v>-1.6376844000000002E-2</c:v>
                </c:pt>
                <c:pt idx="247">
                  <c:v>8.2625270000000004E-3</c:v>
                </c:pt>
                <c:pt idx="248">
                  <c:v>2.0033437000000001E-2</c:v>
                </c:pt>
                <c:pt idx="249">
                  <c:v>1.7262478000000001E-2</c:v>
                </c:pt>
                <c:pt idx="250">
                  <c:v>7.0596500000000002E-4</c:v>
                </c:pt>
                <c:pt idx="251">
                  <c:v>1.1908159999999999E-3</c:v>
                </c:pt>
                <c:pt idx="252">
                  <c:v>7.5650880000000002E-3</c:v>
                </c:pt>
                <c:pt idx="253">
                  <c:v>1.0219316000000001E-2</c:v>
                </c:pt>
                <c:pt idx="254">
                  <c:v>2.7817800000000002E-4</c:v>
                </c:pt>
                <c:pt idx="255">
                  <c:v>6.9214400000000001E-3</c:v>
                </c:pt>
                <c:pt idx="256">
                  <c:v>-2.3754392999999999E-2</c:v>
                </c:pt>
                <c:pt idx="257">
                  <c:v>-5.9584240000000004E-3</c:v>
                </c:pt>
                <c:pt idx="258">
                  <c:v>1.9231663E-2</c:v>
                </c:pt>
                <c:pt idx="259">
                  <c:v>-1.5069447E-2</c:v>
                </c:pt>
                <c:pt idx="260">
                  <c:v>1.9960759999999998E-3</c:v>
                </c:pt>
                <c:pt idx="261">
                  <c:v>-3.1256314E-2</c:v>
                </c:pt>
                <c:pt idx="262">
                  <c:v>2.4741321E-2</c:v>
                </c:pt>
                <c:pt idx="263">
                  <c:v>-3.8997469999999998E-3</c:v>
                </c:pt>
                <c:pt idx="264">
                  <c:v>-8.0935999999999996E-4</c:v>
                </c:pt>
                <c:pt idx="265">
                  <c:v>-5.9140649999999996E-3</c:v>
                </c:pt>
                <c:pt idx="266">
                  <c:v>9.8150649999999996E-3</c:v>
                </c:pt>
                <c:pt idx="267">
                  <c:v>1.581432E-3</c:v>
                </c:pt>
                <c:pt idx="268">
                  <c:v>-7.9367489999999999E-3</c:v>
                </c:pt>
                <c:pt idx="269">
                  <c:v>-1.9579586999999999E-2</c:v>
                </c:pt>
                <c:pt idx="270">
                  <c:v>-2.5387178999999999E-2</c:v>
                </c:pt>
                <c:pt idx="271">
                  <c:v>-1.705469E-3</c:v>
                </c:pt>
                <c:pt idx="272">
                  <c:v>2.6595499000000002E-2</c:v>
                </c:pt>
                <c:pt idx="273">
                  <c:v>-2.4801401000000001E-2</c:v>
                </c:pt>
                <c:pt idx="274">
                  <c:v>-6.1848509999999999E-3</c:v>
                </c:pt>
                <c:pt idx="275">
                  <c:v>-2.0004961000000002E-2</c:v>
                </c:pt>
                <c:pt idx="276">
                  <c:v>-4.2668798000000001E-2</c:v>
                </c:pt>
                <c:pt idx="277">
                  <c:v>1.2197171999999999E-2</c:v>
                </c:pt>
                <c:pt idx="278">
                  <c:v>-1.7829230000000001E-3</c:v>
                </c:pt>
                <c:pt idx="279">
                  <c:v>2.1476472999999999E-2</c:v>
                </c:pt>
                <c:pt idx="280">
                  <c:v>1.7541465999999999E-2</c:v>
                </c:pt>
                <c:pt idx="281">
                  <c:v>5.5369E-3</c:v>
                </c:pt>
                <c:pt idx="282">
                  <c:v>-1.8089589E-2</c:v>
                </c:pt>
                <c:pt idx="283">
                  <c:v>-1.5371335E-2</c:v>
                </c:pt>
                <c:pt idx="284">
                  <c:v>5.5793090000000002E-3</c:v>
                </c:pt>
                <c:pt idx="285">
                  <c:v>3.0794922999999998E-2</c:v>
                </c:pt>
                <c:pt idx="286">
                  <c:v>-5.1814089999999997E-3</c:v>
                </c:pt>
                <c:pt idx="287">
                  <c:v>-2.1725468000000001E-2</c:v>
                </c:pt>
                <c:pt idx="288">
                  <c:v>2.8416862000000001E-2</c:v>
                </c:pt>
                <c:pt idx="289">
                  <c:v>-1.8846360000000001E-3</c:v>
                </c:pt>
                <c:pt idx="290">
                  <c:v>1.4314406999999999E-2</c:v>
                </c:pt>
                <c:pt idx="291">
                  <c:v>-5.3713049999999998E-3</c:v>
                </c:pt>
                <c:pt idx="292">
                  <c:v>-3.2019739999999998E-3</c:v>
                </c:pt>
                <c:pt idx="293">
                  <c:v>-5.5126810000000002E-3</c:v>
                </c:pt>
                <c:pt idx="294">
                  <c:v>-1.2805795E-2</c:v>
                </c:pt>
                <c:pt idx="295">
                  <c:v>4.7151090000000003E-3</c:v>
                </c:pt>
                <c:pt idx="296">
                  <c:v>1.1894488E-2</c:v>
                </c:pt>
                <c:pt idx="297">
                  <c:v>1.5791283999999999E-2</c:v>
                </c:pt>
                <c:pt idx="298">
                  <c:v>9.1631950000000007E-3</c:v>
                </c:pt>
                <c:pt idx="299">
                  <c:v>-1.0128989E-2</c:v>
                </c:pt>
                <c:pt idx="300">
                  <c:v>6.8527249999999996E-3</c:v>
                </c:pt>
                <c:pt idx="301">
                  <c:v>-2.6201901999999999E-2</c:v>
                </c:pt>
                <c:pt idx="302">
                  <c:v>-9.7212600000000002E-4</c:v>
                </c:pt>
                <c:pt idx="303">
                  <c:v>-3.3514393000000003E-2</c:v>
                </c:pt>
                <c:pt idx="304">
                  <c:v>-3.4951560000000001E-3</c:v>
                </c:pt>
                <c:pt idx="305">
                  <c:v>9.3137610000000003E-3</c:v>
                </c:pt>
                <c:pt idx="306">
                  <c:v>3.5499360000000001E-3</c:v>
                </c:pt>
                <c:pt idx="307">
                  <c:v>-1.6613626999999999E-2</c:v>
                </c:pt>
                <c:pt idx="308">
                  <c:v>1.7496899999999999E-2</c:v>
                </c:pt>
                <c:pt idx="309">
                  <c:v>-3.6064209999999998E-3</c:v>
                </c:pt>
                <c:pt idx="310">
                  <c:v>3.734907E-3</c:v>
                </c:pt>
                <c:pt idx="311">
                  <c:v>1.0015873999999999E-2</c:v>
                </c:pt>
                <c:pt idx="312">
                  <c:v>4.9892799999999996E-3</c:v>
                </c:pt>
                <c:pt idx="313">
                  <c:v>8.9284310000000006E-3</c:v>
                </c:pt>
                <c:pt idx="314">
                  <c:v>-2.4200020000000001E-3</c:v>
                </c:pt>
                <c:pt idx="315">
                  <c:v>1.0379298E-2</c:v>
                </c:pt>
                <c:pt idx="316">
                  <c:v>8.3656400000000006E-3</c:v>
                </c:pt>
                <c:pt idx="317">
                  <c:v>-5.3823300000000005E-4</c:v>
                </c:pt>
                <c:pt idx="318">
                  <c:v>-1.7067547999999998E-2</c:v>
                </c:pt>
                <c:pt idx="319">
                  <c:v>-1.3732324000000001E-2</c:v>
                </c:pt>
                <c:pt idx="320">
                  <c:v>-2.1254792000000002E-2</c:v>
                </c:pt>
                <c:pt idx="321">
                  <c:v>3.0070099999999999E-5</c:v>
                </c:pt>
                <c:pt idx="322">
                  <c:v>-2.4068249999999999E-2</c:v>
                </c:pt>
                <c:pt idx="323">
                  <c:v>-3.580171E-3</c:v>
                </c:pt>
                <c:pt idx="324">
                  <c:v>6.2099379999999999E-3</c:v>
                </c:pt>
                <c:pt idx="325">
                  <c:v>2.9625785000000002E-2</c:v>
                </c:pt>
                <c:pt idx="326">
                  <c:v>-1.04039E-5</c:v>
                </c:pt>
                <c:pt idx="327">
                  <c:v>6.8252620000000003E-3</c:v>
                </c:pt>
                <c:pt idx="328">
                  <c:v>-2.6801100000000002E-4</c:v>
                </c:pt>
                <c:pt idx="329">
                  <c:v>-8.5540370000000004E-3</c:v>
                </c:pt>
                <c:pt idx="330">
                  <c:v>1.0886562000000001E-2</c:v>
                </c:pt>
                <c:pt idx="331">
                  <c:v>-9.7599290000000005E-3</c:v>
                </c:pt>
                <c:pt idx="332">
                  <c:v>1.683415E-3</c:v>
                </c:pt>
                <c:pt idx="333">
                  <c:v>-9.8219680000000004E-3</c:v>
                </c:pt>
                <c:pt idx="334">
                  <c:v>1.110787E-3</c:v>
                </c:pt>
                <c:pt idx="335">
                  <c:v>1.2575697E-2</c:v>
                </c:pt>
                <c:pt idx="336">
                  <c:v>-1.908603E-3</c:v>
                </c:pt>
                <c:pt idx="337">
                  <c:v>-2.9770237000000001E-2</c:v>
                </c:pt>
                <c:pt idx="338">
                  <c:v>9.2442359999999994E-3</c:v>
                </c:pt>
                <c:pt idx="339">
                  <c:v>2.5250889999999999E-3</c:v>
                </c:pt>
                <c:pt idx="340">
                  <c:v>-3.5323899999999998E-3</c:v>
                </c:pt>
                <c:pt idx="341">
                  <c:v>1.9312612999999999E-2</c:v>
                </c:pt>
                <c:pt idx="342">
                  <c:v>-1.365188E-3</c:v>
                </c:pt>
                <c:pt idx="343">
                  <c:v>-7.4937720000000001E-3</c:v>
                </c:pt>
                <c:pt idx="344">
                  <c:v>-1.4201429999999999E-2</c:v>
                </c:pt>
                <c:pt idx="345">
                  <c:v>-6.4156999999999999E-3</c:v>
                </c:pt>
                <c:pt idx="346">
                  <c:v>4.9007119999999998E-3</c:v>
                </c:pt>
                <c:pt idx="347">
                  <c:v>-2.352991E-3</c:v>
                </c:pt>
                <c:pt idx="348">
                  <c:v>2.0833764000000001E-2</c:v>
                </c:pt>
                <c:pt idx="349">
                  <c:v>8.6375659999999993E-3</c:v>
                </c:pt>
                <c:pt idx="350">
                  <c:v>9.6578419999999998E-3</c:v>
                </c:pt>
                <c:pt idx="351">
                  <c:v>2.3256589999999999E-3</c:v>
                </c:pt>
                <c:pt idx="352">
                  <c:v>2.3495730000000002E-3</c:v>
                </c:pt>
                <c:pt idx="353">
                  <c:v>7.3383400000000005E-4</c:v>
                </c:pt>
                <c:pt idx="354">
                  <c:v>-3.3663009999999999E-3</c:v>
                </c:pt>
                <c:pt idx="355">
                  <c:v>2.0532168999999999E-2</c:v>
                </c:pt>
                <c:pt idx="356">
                  <c:v>6.5618819999999998E-3</c:v>
                </c:pt>
                <c:pt idx="357">
                  <c:v>2.2397039999999999E-3</c:v>
                </c:pt>
                <c:pt idx="358">
                  <c:v>7.5694900000000003E-4</c:v>
                </c:pt>
                <c:pt idx="359">
                  <c:v>-1.4126300000000001E-4</c:v>
                </c:pt>
                <c:pt idx="360">
                  <c:v>3.096564E-3</c:v>
                </c:pt>
                <c:pt idx="361">
                  <c:v>-8.5794119999999998E-3</c:v>
                </c:pt>
                <c:pt idx="362">
                  <c:v>4.9680319999999998E-3</c:v>
                </c:pt>
                <c:pt idx="363">
                  <c:v>-6.3875310000000001E-3</c:v>
                </c:pt>
                <c:pt idx="364">
                  <c:v>8.267712E-3</c:v>
                </c:pt>
                <c:pt idx="365">
                  <c:v>-1.0958738000000001E-2</c:v>
                </c:pt>
                <c:pt idx="366">
                  <c:v>2.8539680000000001E-3</c:v>
                </c:pt>
                <c:pt idx="367">
                  <c:v>9.2936379999999999E-3</c:v>
                </c:pt>
                <c:pt idx="368">
                  <c:v>1.6101691000000001E-2</c:v>
                </c:pt>
                <c:pt idx="369">
                  <c:v>-7.6455700000000002E-4</c:v>
                </c:pt>
                <c:pt idx="370">
                  <c:v>1.293024E-3</c:v>
                </c:pt>
                <c:pt idx="371">
                  <c:v>4.5274900000000001E-4</c:v>
                </c:pt>
                <c:pt idx="372">
                  <c:v>-7.1553700000000003E-3</c:v>
                </c:pt>
                <c:pt idx="373">
                  <c:v>2.7394860000000002E-3</c:v>
                </c:pt>
                <c:pt idx="374">
                  <c:v>-1.4044012999999999E-2</c:v>
                </c:pt>
                <c:pt idx="375">
                  <c:v>4.4353300000000003E-3</c:v>
                </c:pt>
                <c:pt idx="376">
                  <c:v>1.0764889E-2</c:v>
                </c:pt>
                <c:pt idx="377">
                  <c:v>2.8518240000000002E-3</c:v>
                </c:pt>
                <c:pt idx="378">
                  <c:v>-1.4115390000000001E-3</c:v>
                </c:pt>
                <c:pt idx="379">
                  <c:v>5.7715789999999998E-3</c:v>
                </c:pt>
                <c:pt idx="380">
                  <c:v>-3.7440939999999999E-3</c:v>
                </c:pt>
                <c:pt idx="381">
                  <c:v>-4.2373369999999999E-3</c:v>
                </c:pt>
                <c:pt idx="382">
                  <c:v>-7.6819900000000001E-4</c:v>
                </c:pt>
                <c:pt idx="383">
                  <c:v>-5.6476219999999997E-3</c:v>
                </c:pt>
                <c:pt idx="384">
                  <c:v>-3.451558E-3</c:v>
                </c:pt>
                <c:pt idx="385">
                  <c:v>8.7181280000000003E-3</c:v>
                </c:pt>
                <c:pt idx="386">
                  <c:v>6.4082109999999996E-3</c:v>
                </c:pt>
                <c:pt idx="387">
                  <c:v>-1.0307249999999999E-3</c:v>
                </c:pt>
                <c:pt idx="388">
                  <c:v>-5.8797600000000004E-4</c:v>
                </c:pt>
                <c:pt idx="389">
                  <c:v>-1.0106027E-2</c:v>
                </c:pt>
                <c:pt idx="390">
                  <c:v>8.349146E-3</c:v>
                </c:pt>
                <c:pt idx="391">
                  <c:v>-9.5983799999999997E-4</c:v>
                </c:pt>
                <c:pt idx="392">
                  <c:v>-2.883746E-3</c:v>
                </c:pt>
                <c:pt idx="393">
                  <c:v>1.1284249999999999E-2</c:v>
                </c:pt>
                <c:pt idx="394">
                  <c:v>4.6167430000000004E-3</c:v>
                </c:pt>
                <c:pt idx="395">
                  <c:v>5.6935759999999997E-3</c:v>
                </c:pt>
                <c:pt idx="396">
                  <c:v>1.8014159999999999E-3</c:v>
                </c:pt>
                <c:pt idx="397">
                  <c:v>-1.6285539999999999E-3</c:v>
                </c:pt>
                <c:pt idx="398">
                  <c:v>-6.271558E-3</c:v>
                </c:pt>
                <c:pt idx="399">
                  <c:v>-3.136373E-3</c:v>
                </c:pt>
                <c:pt idx="400">
                  <c:v>-1.0014109E-2</c:v>
                </c:pt>
                <c:pt idx="401">
                  <c:v>-1.0532870999999999E-2</c:v>
                </c:pt>
                <c:pt idx="402">
                  <c:v>4.7762409999999996E-3</c:v>
                </c:pt>
                <c:pt idx="403">
                  <c:v>-3.0258143000000001E-2</c:v>
                </c:pt>
                <c:pt idx="404">
                  <c:v>2.3549271E-2</c:v>
                </c:pt>
                <c:pt idx="405">
                  <c:v>2.0328920000000001E-3</c:v>
                </c:pt>
                <c:pt idx="406">
                  <c:v>3.4449480000000002E-3</c:v>
                </c:pt>
                <c:pt idx="407">
                  <c:v>6.6129259999999999E-3</c:v>
                </c:pt>
                <c:pt idx="408">
                  <c:v>2.4614100000000001E-4</c:v>
                </c:pt>
                <c:pt idx="409">
                  <c:v>2.7805899999999999E-4</c:v>
                </c:pt>
                <c:pt idx="410">
                  <c:v>8.2665480000000003E-3</c:v>
                </c:pt>
                <c:pt idx="411">
                  <c:v>3.0157699999999998E-4</c:v>
                </c:pt>
                <c:pt idx="412">
                  <c:v>8.4889200000000005E-3</c:v>
                </c:pt>
                <c:pt idx="413">
                  <c:v>-3.0206870000000002E-3</c:v>
                </c:pt>
                <c:pt idx="414">
                  <c:v>4.7546929999999999E-3</c:v>
                </c:pt>
                <c:pt idx="415">
                  <c:v>-5.9117930000000003E-3</c:v>
                </c:pt>
                <c:pt idx="416">
                  <c:v>8.7583599999999995E-4</c:v>
                </c:pt>
                <c:pt idx="417">
                  <c:v>-4.836969E-3</c:v>
                </c:pt>
                <c:pt idx="418">
                  <c:v>-2.2839980000000002E-3</c:v>
                </c:pt>
                <c:pt idx="419">
                  <c:v>3.3662169999999999E-3</c:v>
                </c:pt>
                <c:pt idx="420">
                  <c:v>1.2329504E-2</c:v>
                </c:pt>
                <c:pt idx="421">
                  <c:v>3.806107E-3</c:v>
                </c:pt>
                <c:pt idx="422">
                  <c:v>-3.3224539999999999E-3</c:v>
                </c:pt>
                <c:pt idx="423">
                  <c:v>-4.7854700000000001E-4</c:v>
                </c:pt>
                <c:pt idx="424">
                  <c:v>2.3223219999999999E-3</c:v>
                </c:pt>
                <c:pt idx="425">
                  <c:v>2.8002579999999999E-3</c:v>
                </c:pt>
                <c:pt idx="426">
                  <c:v>2.5131659999999998E-3</c:v>
                </c:pt>
                <c:pt idx="427">
                  <c:v>7.5979970000000004E-3</c:v>
                </c:pt>
                <c:pt idx="428">
                  <c:v>2.4540550000000001E-3</c:v>
                </c:pt>
                <c:pt idx="429">
                  <c:v>-2.3076099999999999E-3</c:v>
                </c:pt>
                <c:pt idx="430">
                  <c:v>-1.437727E-3</c:v>
                </c:pt>
                <c:pt idx="431">
                  <c:v>1.1196678E-2</c:v>
                </c:pt>
                <c:pt idx="432">
                  <c:v>1.5660083000000002E-2</c:v>
                </c:pt>
                <c:pt idx="433">
                  <c:v>-7.0876649999999999E-3</c:v>
                </c:pt>
                <c:pt idx="434">
                  <c:v>-2.3754119999999999E-3</c:v>
                </c:pt>
                <c:pt idx="435">
                  <c:v>1.2703298999999999E-2</c:v>
                </c:pt>
                <c:pt idx="436">
                  <c:v>-8.8505059999999993E-3</c:v>
                </c:pt>
                <c:pt idx="437">
                  <c:v>4.9649000000000004E-3</c:v>
                </c:pt>
                <c:pt idx="438">
                  <c:v>-8.4423190000000002E-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nikkei225!$F$1</c:f>
              <c:strCache>
                <c:ptCount val="1"/>
                <c:pt idx="0">
                  <c:v>GARCH-EVT (0.01)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F$2:$F$440</c:f>
              <c:numCache>
                <c:formatCode>General</c:formatCode>
                <c:ptCount val="439"/>
                <c:pt idx="0">
                  <c:v>-2.2640229338552E-2</c:v>
                </c:pt>
                <c:pt idx="1">
                  <c:v>-2.7148555582896E-2</c:v>
                </c:pt>
                <c:pt idx="2">
                  <c:v>-2.5851217475276002E-2</c:v>
                </c:pt>
                <c:pt idx="3">
                  <c:v>-2.619079001036E-2</c:v>
                </c:pt>
                <c:pt idx="4">
                  <c:v>-2.6528100466671999E-2</c:v>
                </c:pt>
                <c:pt idx="5">
                  <c:v>-3.3962978488208E-2</c:v>
                </c:pt>
                <c:pt idx="6">
                  <c:v>-3.4058906342196001E-2</c:v>
                </c:pt>
                <c:pt idx="7">
                  <c:v>-3.3472260842519995E-2</c:v>
                </c:pt>
                <c:pt idx="8">
                  <c:v>-3.4086402656140005E-2</c:v>
                </c:pt>
                <c:pt idx="9">
                  <c:v>-3.4890500018220007E-2</c:v>
                </c:pt>
                <c:pt idx="10">
                  <c:v>-3.3740634601147998E-2</c:v>
                </c:pt>
                <c:pt idx="11">
                  <c:v>-3.2299418013563994E-2</c:v>
                </c:pt>
                <c:pt idx="12">
                  <c:v>-4.0340017356964006E-2</c:v>
                </c:pt>
                <c:pt idx="13">
                  <c:v>-3.8494250824527995E-2</c:v>
                </c:pt>
                <c:pt idx="14">
                  <c:v>-3.6959923888947997E-2</c:v>
                </c:pt>
                <c:pt idx="15">
                  <c:v>-3.5079176400708005E-2</c:v>
                </c:pt>
                <c:pt idx="16">
                  <c:v>-3.3489398203980003E-2</c:v>
                </c:pt>
                <c:pt idx="17">
                  <c:v>-3.4039927368784001E-2</c:v>
                </c:pt>
                <c:pt idx="18">
                  <c:v>-3.2612736874052001E-2</c:v>
                </c:pt>
                <c:pt idx="19">
                  <c:v>-3.9850042181288001E-2</c:v>
                </c:pt>
                <c:pt idx="20">
                  <c:v>-3.7138546250556001E-2</c:v>
                </c:pt>
                <c:pt idx="21">
                  <c:v>-4.3874528078423992E-2</c:v>
                </c:pt>
                <c:pt idx="22">
                  <c:v>-4.3466227296087998E-2</c:v>
                </c:pt>
                <c:pt idx="23">
                  <c:v>-4.0544846735372002E-2</c:v>
                </c:pt>
                <c:pt idx="24">
                  <c:v>-4.304645314851601E-2</c:v>
                </c:pt>
                <c:pt idx="25">
                  <c:v>-4.1715735595084E-2</c:v>
                </c:pt>
                <c:pt idx="26">
                  <c:v>-4.7277611408255996E-2</c:v>
                </c:pt>
                <c:pt idx="27">
                  <c:v>-4.4803457007359999E-2</c:v>
                </c:pt>
                <c:pt idx="28">
                  <c:v>-4.1718881476783994E-2</c:v>
                </c:pt>
                <c:pt idx="29">
                  <c:v>-4.4255626697775996E-2</c:v>
                </c:pt>
                <c:pt idx="30">
                  <c:v>-4.1132571384292001E-2</c:v>
                </c:pt>
                <c:pt idx="31">
                  <c:v>-3.8532434196284E-2</c:v>
                </c:pt>
                <c:pt idx="32">
                  <c:v>-3.6391867998080002E-2</c:v>
                </c:pt>
                <c:pt idx="33">
                  <c:v>-3.8929732698220004E-2</c:v>
                </c:pt>
                <c:pt idx="34">
                  <c:v>-5.0589806257752001E-2</c:v>
                </c:pt>
                <c:pt idx="35">
                  <c:v>-4.7734459241144001E-2</c:v>
                </c:pt>
                <c:pt idx="36">
                  <c:v>-4.7705004985460001E-2</c:v>
                </c:pt>
                <c:pt idx="37">
                  <c:v>-4.7748514597287996E-2</c:v>
                </c:pt>
                <c:pt idx="38">
                  <c:v>-4.5472188453124E-2</c:v>
                </c:pt>
                <c:pt idx="39">
                  <c:v>-4.2444498055852001E-2</c:v>
                </c:pt>
                <c:pt idx="40">
                  <c:v>-4.1224414339391995E-2</c:v>
                </c:pt>
                <c:pt idx="41">
                  <c:v>-4.3054997426888002E-2</c:v>
                </c:pt>
                <c:pt idx="42">
                  <c:v>-4.0208830722740001E-2</c:v>
                </c:pt>
                <c:pt idx="43">
                  <c:v>-3.8267464554619997E-2</c:v>
                </c:pt>
                <c:pt idx="44">
                  <c:v>-3.8341481503004003E-2</c:v>
                </c:pt>
                <c:pt idx="45">
                  <c:v>-3.6334923795871998E-2</c:v>
                </c:pt>
                <c:pt idx="46">
                  <c:v>-4.0846196978511995E-2</c:v>
                </c:pt>
                <c:pt idx="47">
                  <c:v>-4.4132753730436E-2</c:v>
                </c:pt>
                <c:pt idx="48">
                  <c:v>-4.2919511927832006E-2</c:v>
                </c:pt>
                <c:pt idx="49">
                  <c:v>-4.7188425368627995E-2</c:v>
                </c:pt>
                <c:pt idx="50">
                  <c:v>-4.3903612152499993E-2</c:v>
                </c:pt>
                <c:pt idx="51">
                  <c:v>-4.0966797304552001E-2</c:v>
                </c:pt>
                <c:pt idx="52">
                  <c:v>-3.8247854726016002E-2</c:v>
                </c:pt>
                <c:pt idx="53">
                  <c:v>-4.0784361645712003E-2</c:v>
                </c:pt>
                <c:pt idx="54">
                  <c:v>-3.8113397950760006E-2</c:v>
                </c:pt>
                <c:pt idx="55">
                  <c:v>-4.3093984305152003E-2</c:v>
                </c:pt>
                <c:pt idx="56">
                  <c:v>-4.0349360322183996E-2</c:v>
                </c:pt>
                <c:pt idx="57">
                  <c:v>-3.7894113787732005E-2</c:v>
                </c:pt>
                <c:pt idx="58">
                  <c:v>-3.6042150728780004E-2</c:v>
                </c:pt>
                <c:pt idx="59">
                  <c:v>-3.5375116164399999E-2</c:v>
                </c:pt>
                <c:pt idx="60">
                  <c:v>-3.5752480054371996E-2</c:v>
                </c:pt>
                <c:pt idx="61">
                  <c:v>-4.2706160053616E-2</c:v>
                </c:pt>
                <c:pt idx="62">
                  <c:v>-4.3867827548680002E-2</c:v>
                </c:pt>
                <c:pt idx="63">
                  <c:v>-4.2614814954056002E-2</c:v>
                </c:pt>
                <c:pt idx="64">
                  <c:v>-4.5860806292883999E-2</c:v>
                </c:pt>
                <c:pt idx="65">
                  <c:v>-4.5308637177912003E-2</c:v>
                </c:pt>
                <c:pt idx="66">
                  <c:v>-4.2563814915643997E-2</c:v>
                </c:pt>
                <c:pt idx="67">
                  <c:v>-3.9714116831460006E-2</c:v>
                </c:pt>
                <c:pt idx="68">
                  <c:v>-3.9238007253780002E-2</c:v>
                </c:pt>
                <c:pt idx="69">
                  <c:v>-3.6938324743904002E-2</c:v>
                </c:pt>
                <c:pt idx="70">
                  <c:v>-4.0327208060008002E-2</c:v>
                </c:pt>
                <c:pt idx="71">
                  <c:v>-3.9163765646827997E-2</c:v>
                </c:pt>
                <c:pt idx="72">
                  <c:v>-4.5721810858884E-2</c:v>
                </c:pt>
                <c:pt idx="73">
                  <c:v>-4.7062311527044001E-2</c:v>
                </c:pt>
                <c:pt idx="74">
                  <c:v>-4.5978678265180005E-2</c:v>
                </c:pt>
                <c:pt idx="75">
                  <c:v>-4.9864075624796007E-2</c:v>
                </c:pt>
                <c:pt idx="76">
                  <c:v>-4.6212176965527998E-2</c:v>
                </c:pt>
                <c:pt idx="77">
                  <c:v>-4.3371148744596001E-2</c:v>
                </c:pt>
                <c:pt idx="78">
                  <c:v>-4.4176557744859998E-2</c:v>
                </c:pt>
                <c:pt idx="79">
                  <c:v>-4.1378453428235998E-2</c:v>
                </c:pt>
                <c:pt idx="80">
                  <c:v>-4.1531243800276001E-2</c:v>
                </c:pt>
                <c:pt idx="81">
                  <c:v>-3.8935765515051998E-2</c:v>
                </c:pt>
                <c:pt idx="82">
                  <c:v>-3.7989893235267996E-2</c:v>
                </c:pt>
                <c:pt idx="83">
                  <c:v>-3.7554703924643995E-2</c:v>
                </c:pt>
                <c:pt idx="84">
                  <c:v>-3.5762977900855995E-2</c:v>
                </c:pt>
                <c:pt idx="85">
                  <c:v>-3.7755159578632E-2</c:v>
                </c:pt>
                <c:pt idx="86">
                  <c:v>-3.5459329500044004E-2</c:v>
                </c:pt>
                <c:pt idx="87">
                  <c:v>-3.9507028636403999E-2</c:v>
                </c:pt>
                <c:pt idx="88">
                  <c:v>-3.7261356787560006E-2</c:v>
                </c:pt>
                <c:pt idx="89">
                  <c:v>-3.5065944824307999E-2</c:v>
                </c:pt>
                <c:pt idx="90">
                  <c:v>-3.2993917395751998E-2</c:v>
                </c:pt>
                <c:pt idx="91">
                  <c:v>-3.1451916206815998E-2</c:v>
                </c:pt>
                <c:pt idx="92">
                  <c:v>-3.0795358505623999E-2</c:v>
                </c:pt>
                <c:pt idx="93">
                  <c:v>-4.3600459809667994E-2</c:v>
                </c:pt>
                <c:pt idx="94">
                  <c:v>-4.1160223584427995E-2</c:v>
                </c:pt>
                <c:pt idx="95">
                  <c:v>-3.9042710868744002E-2</c:v>
                </c:pt>
                <c:pt idx="96">
                  <c:v>-4.5216952091727998E-2</c:v>
                </c:pt>
                <c:pt idx="97">
                  <c:v>-4.3370846954683996E-2</c:v>
                </c:pt>
                <c:pt idx="98">
                  <c:v>-4.0472401040956001E-2</c:v>
                </c:pt>
                <c:pt idx="99">
                  <c:v>-4.3096892449176E-2</c:v>
                </c:pt>
                <c:pt idx="100">
                  <c:v>-4.0403747516551999E-2</c:v>
                </c:pt>
                <c:pt idx="101">
                  <c:v>-3.8176359917484005E-2</c:v>
                </c:pt>
                <c:pt idx="102">
                  <c:v>-3.8087030862192006E-2</c:v>
                </c:pt>
                <c:pt idx="103">
                  <c:v>-3.5706075344412003E-2</c:v>
                </c:pt>
                <c:pt idx="104">
                  <c:v>-3.6467196894080005E-2</c:v>
                </c:pt>
                <c:pt idx="105">
                  <c:v>-7.9585965971300007E-2</c:v>
                </c:pt>
                <c:pt idx="106">
                  <c:v>-7.3535496963732003E-2</c:v>
                </c:pt>
                <c:pt idx="107">
                  <c:v>-7.4699872658631997E-2</c:v>
                </c:pt>
                <c:pt idx="108">
                  <c:v>-6.9682261721952007E-2</c:v>
                </c:pt>
                <c:pt idx="109">
                  <c:v>-6.4345509480212004E-2</c:v>
                </c:pt>
                <c:pt idx="110">
                  <c:v>-7.7821176078640003E-2</c:v>
                </c:pt>
                <c:pt idx="111">
                  <c:v>-7.2790753165632008E-2</c:v>
                </c:pt>
                <c:pt idx="112">
                  <c:v>-7.5985524630356016E-2</c:v>
                </c:pt>
                <c:pt idx="113">
                  <c:v>-7.2904933350616E-2</c:v>
                </c:pt>
                <c:pt idx="114">
                  <c:v>-7.6111102127000008E-2</c:v>
                </c:pt>
                <c:pt idx="115">
                  <c:v>-7.1424875759887999E-2</c:v>
                </c:pt>
                <c:pt idx="116">
                  <c:v>-6.5959848047868003E-2</c:v>
                </c:pt>
                <c:pt idx="117">
                  <c:v>-7.5421015949455994E-2</c:v>
                </c:pt>
                <c:pt idx="118">
                  <c:v>-7.1394838827536014E-2</c:v>
                </c:pt>
                <c:pt idx="119">
                  <c:v>-6.5984259075283991E-2</c:v>
                </c:pt>
                <c:pt idx="120">
                  <c:v>-8.7210920788431998E-2</c:v>
                </c:pt>
                <c:pt idx="121">
                  <c:v>-8.2333775961355993E-2</c:v>
                </c:pt>
                <c:pt idx="122">
                  <c:v>-8.001121317686799E-2</c:v>
                </c:pt>
                <c:pt idx="123">
                  <c:v>-7.3890764715104001E-2</c:v>
                </c:pt>
                <c:pt idx="124">
                  <c:v>-7.0250470411424001E-2</c:v>
                </c:pt>
                <c:pt idx="125">
                  <c:v>-6.7089673455471996E-2</c:v>
                </c:pt>
                <c:pt idx="126">
                  <c:v>-6.3835633494628008E-2</c:v>
                </c:pt>
                <c:pt idx="127">
                  <c:v>-6.0314734610227995E-2</c:v>
                </c:pt>
                <c:pt idx="128">
                  <c:v>-5.6255826793515998E-2</c:v>
                </c:pt>
                <c:pt idx="129">
                  <c:v>-5.3093569865351999E-2</c:v>
                </c:pt>
                <c:pt idx="130">
                  <c:v>-5.6323059872588004E-2</c:v>
                </c:pt>
                <c:pt idx="131">
                  <c:v>-6.1298622469463999E-2</c:v>
                </c:pt>
                <c:pt idx="132">
                  <c:v>-5.7950503637979996E-2</c:v>
                </c:pt>
                <c:pt idx="133">
                  <c:v>-5.6073897102056E-2</c:v>
                </c:pt>
                <c:pt idx="134">
                  <c:v>-5.2096771744796003E-2</c:v>
                </c:pt>
                <c:pt idx="135">
                  <c:v>-4.8455141168735998E-2</c:v>
                </c:pt>
                <c:pt idx="136">
                  <c:v>-4.8863369831599994E-2</c:v>
                </c:pt>
                <c:pt idx="137">
                  <c:v>-4.7459416822572001E-2</c:v>
                </c:pt>
                <c:pt idx="138">
                  <c:v>-5.0030084072107996E-2</c:v>
                </c:pt>
                <c:pt idx="139">
                  <c:v>-4.6661096767088003E-2</c:v>
                </c:pt>
                <c:pt idx="140">
                  <c:v>-4.3576269774720004E-2</c:v>
                </c:pt>
                <c:pt idx="141">
                  <c:v>-4.0635965168476E-2</c:v>
                </c:pt>
                <c:pt idx="142">
                  <c:v>-3.8323881035568004E-2</c:v>
                </c:pt>
                <c:pt idx="143">
                  <c:v>-3.5861648707135999E-2</c:v>
                </c:pt>
                <c:pt idx="144">
                  <c:v>-3.5763602953860003E-2</c:v>
                </c:pt>
                <c:pt idx="145">
                  <c:v>-3.6645299264444001E-2</c:v>
                </c:pt>
                <c:pt idx="146">
                  <c:v>-3.4610597945871999E-2</c:v>
                </c:pt>
                <c:pt idx="147">
                  <c:v>-3.3363801461787995E-2</c:v>
                </c:pt>
                <c:pt idx="148">
                  <c:v>-3.1616637457639998E-2</c:v>
                </c:pt>
                <c:pt idx="149">
                  <c:v>-3.1903882816831999E-2</c:v>
                </c:pt>
                <c:pt idx="150">
                  <c:v>-4.1650419903875996E-2</c:v>
                </c:pt>
                <c:pt idx="151">
                  <c:v>-5.0902274009048003E-2</c:v>
                </c:pt>
                <c:pt idx="152">
                  <c:v>-4.9237701815372001E-2</c:v>
                </c:pt>
                <c:pt idx="153">
                  <c:v>-4.7931166001199996E-2</c:v>
                </c:pt>
                <c:pt idx="154">
                  <c:v>-4.9596905138503997E-2</c:v>
                </c:pt>
                <c:pt idx="155">
                  <c:v>-5.5507275452300005E-2</c:v>
                </c:pt>
                <c:pt idx="156">
                  <c:v>-5.3316625708516002E-2</c:v>
                </c:pt>
                <c:pt idx="157">
                  <c:v>-5.0015351191964E-2</c:v>
                </c:pt>
                <c:pt idx="158">
                  <c:v>-6.1162130125072003E-2</c:v>
                </c:pt>
                <c:pt idx="159">
                  <c:v>-5.8641243590351999E-2</c:v>
                </c:pt>
                <c:pt idx="160">
                  <c:v>-5.41952897184E-2</c:v>
                </c:pt>
                <c:pt idx="161">
                  <c:v>-5.0703627132331994E-2</c:v>
                </c:pt>
                <c:pt idx="162">
                  <c:v>-5.2320817204331994E-2</c:v>
                </c:pt>
                <c:pt idx="163">
                  <c:v>-5.0312917791840002E-2</c:v>
                </c:pt>
                <c:pt idx="164">
                  <c:v>-5.1184316408216003E-2</c:v>
                </c:pt>
                <c:pt idx="165">
                  <c:v>-4.8093058737427995E-2</c:v>
                </c:pt>
                <c:pt idx="166">
                  <c:v>-4.52243204479E-2</c:v>
                </c:pt>
                <c:pt idx="167">
                  <c:v>-4.9465718782435997E-2</c:v>
                </c:pt>
                <c:pt idx="168">
                  <c:v>-4.5948822183431992E-2</c:v>
                </c:pt>
                <c:pt idx="169">
                  <c:v>-4.2991348431660005E-2</c:v>
                </c:pt>
                <c:pt idx="170">
                  <c:v>-4.4970301818268006E-2</c:v>
                </c:pt>
                <c:pt idx="171">
                  <c:v>-4.1954831252836E-2</c:v>
                </c:pt>
                <c:pt idx="172">
                  <c:v>-3.9774257991584003E-2</c:v>
                </c:pt>
                <c:pt idx="173">
                  <c:v>-4.0088050181780008E-2</c:v>
                </c:pt>
                <c:pt idx="174">
                  <c:v>-3.8328163672024004E-2</c:v>
                </c:pt>
                <c:pt idx="175">
                  <c:v>-3.6280217887660005E-2</c:v>
                </c:pt>
                <c:pt idx="176">
                  <c:v>-3.6316966447403995E-2</c:v>
                </c:pt>
                <c:pt idx="177">
                  <c:v>-4.3895326752356002E-2</c:v>
                </c:pt>
                <c:pt idx="178">
                  <c:v>-4.1154465509304003E-2</c:v>
                </c:pt>
                <c:pt idx="179">
                  <c:v>-3.8429123466084007E-2</c:v>
                </c:pt>
                <c:pt idx="180">
                  <c:v>-3.8807681333131998E-2</c:v>
                </c:pt>
                <c:pt idx="181">
                  <c:v>-4.2955079053052E-2</c:v>
                </c:pt>
                <c:pt idx="182">
                  <c:v>-4.2437251989696001E-2</c:v>
                </c:pt>
                <c:pt idx="183">
                  <c:v>-3.9603119622711999E-2</c:v>
                </c:pt>
                <c:pt idx="184">
                  <c:v>-3.716613065906E-2</c:v>
                </c:pt>
                <c:pt idx="185">
                  <c:v>-3.4860874197E-2</c:v>
                </c:pt>
                <c:pt idx="186">
                  <c:v>-3.3476063470007998E-2</c:v>
                </c:pt>
                <c:pt idx="187">
                  <c:v>-3.3874992142808001E-2</c:v>
                </c:pt>
                <c:pt idx="188">
                  <c:v>-3.5952744133268003E-2</c:v>
                </c:pt>
                <c:pt idx="189">
                  <c:v>-3.3845013374744E-2</c:v>
                </c:pt>
                <c:pt idx="190">
                  <c:v>-3.1905482907888E-2</c:v>
                </c:pt>
                <c:pt idx="191">
                  <c:v>-3.1180377499480001E-2</c:v>
                </c:pt>
                <c:pt idx="192">
                  <c:v>-3.1547539215824004E-2</c:v>
                </c:pt>
                <c:pt idx="193">
                  <c:v>-3.0000682552176E-2</c:v>
                </c:pt>
                <c:pt idx="194">
                  <c:v>-3.5135972094684005E-2</c:v>
                </c:pt>
                <c:pt idx="195">
                  <c:v>-3.3072495150872003E-2</c:v>
                </c:pt>
                <c:pt idx="196">
                  <c:v>-3.7946378891383997E-2</c:v>
                </c:pt>
                <c:pt idx="197">
                  <c:v>-3.5563850495344003E-2</c:v>
                </c:pt>
                <c:pt idx="198">
                  <c:v>-3.4749517431452007E-2</c:v>
                </c:pt>
                <c:pt idx="199">
                  <c:v>-3.4897729508163999E-2</c:v>
                </c:pt>
                <c:pt idx="200">
                  <c:v>-3.2950835087080001E-2</c:v>
                </c:pt>
                <c:pt idx="201">
                  <c:v>-3.2459273707812E-2</c:v>
                </c:pt>
                <c:pt idx="202">
                  <c:v>-3.2286016818063999E-2</c:v>
                </c:pt>
                <c:pt idx="203">
                  <c:v>-3.3349855039444001E-2</c:v>
                </c:pt>
                <c:pt idx="204">
                  <c:v>-3.1529250594303997E-2</c:v>
                </c:pt>
                <c:pt idx="205">
                  <c:v>-2.9879141375047998E-2</c:v>
                </c:pt>
                <c:pt idx="206">
                  <c:v>-2.9299473479823999E-2</c:v>
                </c:pt>
                <c:pt idx="207">
                  <c:v>-2.7961694465243998E-2</c:v>
                </c:pt>
                <c:pt idx="208">
                  <c:v>-2.7868413309271999E-2</c:v>
                </c:pt>
                <c:pt idx="209">
                  <c:v>-2.6612145233408002E-2</c:v>
                </c:pt>
                <c:pt idx="210">
                  <c:v>-3.1992573734964003E-2</c:v>
                </c:pt>
                <c:pt idx="211">
                  <c:v>-3.0462263450732E-2</c:v>
                </c:pt>
                <c:pt idx="212">
                  <c:v>-3.9477328341531996E-2</c:v>
                </c:pt>
                <c:pt idx="213">
                  <c:v>-4.2026864385923998E-2</c:v>
                </c:pt>
                <c:pt idx="214">
                  <c:v>-3.9532199334755998E-2</c:v>
                </c:pt>
                <c:pt idx="215">
                  <c:v>-3.8604460572684005E-2</c:v>
                </c:pt>
                <c:pt idx="216">
                  <c:v>-3.8106556914671998E-2</c:v>
                </c:pt>
                <c:pt idx="217">
                  <c:v>-3.680370917998E-2</c:v>
                </c:pt>
                <c:pt idx="218">
                  <c:v>-3.4591907988952002E-2</c:v>
                </c:pt>
                <c:pt idx="219">
                  <c:v>-3.3341830142856001E-2</c:v>
                </c:pt>
                <c:pt idx="220">
                  <c:v>-3.2397855813207997E-2</c:v>
                </c:pt>
                <c:pt idx="221">
                  <c:v>-3.2231011826855997E-2</c:v>
                </c:pt>
                <c:pt idx="222">
                  <c:v>-3.2675229340556E-2</c:v>
                </c:pt>
                <c:pt idx="223">
                  <c:v>-3.7110754866144E-2</c:v>
                </c:pt>
                <c:pt idx="224">
                  <c:v>-3.4811982418487999E-2</c:v>
                </c:pt>
                <c:pt idx="225">
                  <c:v>-3.8103204094699999E-2</c:v>
                </c:pt>
                <c:pt idx="226">
                  <c:v>-3.9863925062756003E-2</c:v>
                </c:pt>
                <c:pt idx="227">
                  <c:v>-3.7217402300216001E-2</c:v>
                </c:pt>
                <c:pt idx="228">
                  <c:v>-3.5038086056659999E-2</c:v>
                </c:pt>
                <c:pt idx="229">
                  <c:v>-3.3117557455907998E-2</c:v>
                </c:pt>
                <c:pt idx="230">
                  <c:v>-3.5875906156599996E-2</c:v>
                </c:pt>
                <c:pt idx="231">
                  <c:v>-3.3644242644351993E-2</c:v>
                </c:pt>
                <c:pt idx="232">
                  <c:v>-3.4656445031124E-2</c:v>
                </c:pt>
                <c:pt idx="233">
                  <c:v>-3.3298081322119998E-2</c:v>
                </c:pt>
                <c:pt idx="234">
                  <c:v>-3.1949204347212004E-2</c:v>
                </c:pt>
                <c:pt idx="235">
                  <c:v>-3.4113510769883996E-2</c:v>
                </c:pt>
                <c:pt idx="236">
                  <c:v>-3.2571633240024003E-2</c:v>
                </c:pt>
                <c:pt idx="237">
                  <c:v>-3.1131915378659999E-2</c:v>
                </c:pt>
                <c:pt idx="238">
                  <c:v>-2.9994945792007999E-2</c:v>
                </c:pt>
                <c:pt idx="239">
                  <c:v>-3.5405370902331999E-2</c:v>
                </c:pt>
                <c:pt idx="240">
                  <c:v>-3.6415185292695995E-2</c:v>
                </c:pt>
                <c:pt idx="241">
                  <c:v>-3.4894337214979997E-2</c:v>
                </c:pt>
                <c:pt idx="242">
                  <c:v>-3.8573314509855995E-2</c:v>
                </c:pt>
                <c:pt idx="243">
                  <c:v>-3.6369522806596E-2</c:v>
                </c:pt>
                <c:pt idx="244">
                  <c:v>-3.4627203499143999E-2</c:v>
                </c:pt>
                <c:pt idx="245">
                  <c:v>-3.4582865967272003E-2</c:v>
                </c:pt>
                <c:pt idx="246">
                  <c:v>-3.2897536739612002E-2</c:v>
                </c:pt>
                <c:pt idx="247">
                  <c:v>-3.4787415700191997E-2</c:v>
                </c:pt>
                <c:pt idx="248">
                  <c:v>-3.3577261082404004E-2</c:v>
                </c:pt>
                <c:pt idx="249">
                  <c:v>-3.6282051314096002E-2</c:v>
                </c:pt>
                <c:pt idx="250">
                  <c:v>-3.7284078516628003E-2</c:v>
                </c:pt>
                <c:pt idx="251">
                  <c:v>-3.5265082335647999E-2</c:v>
                </c:pt>
                <c:pt idx="252">
                  <c:v>-3.3373308320103996E-2</c:v>
                </c:pt>
                <c:pt idx="253">
                  <c:v>-3.2347111577668002E-2</c:v>
                </c:pt>
                <c:pt idx="254">
                  <c:v>-3.1962268034703999E-2</c:v>
                </c:pt>
                <c:pt idx="255">
                  <c:v>-3.0474794531351997E-2</c:v>
                </c:pt>
                <c:pt idx="256">
                  <c:v>-2.9708160419440001E-2</c:v>
                </c:pt>
                <c:pt idx="257">
                  <c:v>-3.5464714880327999E-2</c:v>
                </c:pt>
                <c:pt idx="258">
                  <c:v>-3.4212647548116003E-2</c:v>
                </c:pt>
                <c:pt idx="259">
                  <c:v>-3.6247054008020002E-2</c:v>
                </c:pt>
                <c:pt idx="260">
                  <c:v>-3.6972942559419998E-2</c:v>
                </c:pt>
                <c:pt idx="261">
                  <c:v>-3.4903455175612004E-2</c:v>
                </c:pt>
                <c:pt idx="262">
                  <c:v>-4.2985101873212E-2</c:v>
                </c:pt>
                <c:pt idx="263">
                  <c:v>-4.6053255492528006E-2</c:v>
                </c:pt>
                <c:pt idx="264">
                  <c:v>-4.3126538343759999E-2</c:v>
                </c:pt>
                <c:pt idx="265">
                  <c:v>-4.0593503981047996E-2</c:v>
                </c:pt>
                <c:pt idx="266">
                  <c:v>-3.8654717493708003E-2</c:v>
                </c:pt>
                <c:pt idx="267">
                  <c:v>-3.7345563551268002E-2</c:v>
                </c:pt>
                <c:pt idx="268">
                  <c:v>-3.5346047242672006E-2</c:v>
                </c:pt>
                <c:pt idx="269">
                  <c:v>-3.4306805845688002E-2</c:v>
                </c:pt>
                <c:pt idx="270">
                  <c:v>-3.7078304601268E-2</c:v>
                </c:pt>
                <c:pt idx="271">
                  <c:v>-4.1616942150515999E-2</c:v>
                </c:pt>
                <c:pt idx="272">
                  <c:v>-3.9234429879755998E-2</c:v>
                </c:pt>
                <c:pt idx="273">
                  <c:v>-4.3416705835267994E-2</c:v>
                </c:pt>
                <c:pt idx="274">
                  <c:v>-4.6445491594120009E-2</c:v>
                </c:pt>
                <c:pt idx="275">
                  <c:v>-4.3857471513600005E-2</c:v>
                </c:pt>
                <c:pt idx="276">
                  <c:v>-4.4607295064720005E-2</c:v>
                </c:pt>
                <c:pt idx="277">
                  <c:v>-5.6569440776444005E-2</c:v>
                </c:pt>
                <c:pt idx="278">
                  <c:v>-5.3593084475143993E-2</c:v>
                </c:pt>
                <c:pt idx="279">
                  <c:v>-5.0182694589728002E-2</c:v>
                </c:pt>
                <c:pt idx="280">
                  <c:v>-5.0315345293920004E-2</c:v>
                </c:pt>
                <c:pt idx="281">
                  <c:v>-4.9206412922492004E-2</c:v>
                </c:pt>
                <c:pt idx="282">
                  <c:v>-4.6046154343528004E-2</c:v>
                </c:pt>
                <c:pt idx="283">
                  <c:v>-4.6110151145116005E-2</c:v>
                </c:pt>
                <c:pt idx="284">
                  <c:v>-4.5318258778679996E-2</c:v>
                </c:pt>
                <c:pt idx="285">
                  <c:v>-4.2528493347667999E-2</c:v>
                </c:pt>
                <c:pt idx="286">
                  <c:v>-4.8115048748072001E-2</c:v>
                </c:pt>
                <c:pt idx="287">
                  <c:v>-4.514438071925201E-2</c:v>
                </c:pt>
                <c:pt idx="288">
                  <c:v>-4.6620875334211997E-2</c:v>
                </c:pt>
                <c:pt idx="289">
                  <c:v>-5.0047606514184002E-2</c:v>
                </c:pt>
                <c:pt idx="290">
                  <c:v>-4.6635408157543995E-2</c:v>
                </c:pt>
                <c:pt idx="291">
                  <c:v>-4.5194988870868001E-2</c:v>
                </c:pt>
                <c:pt idx="292">
                  <c:v>-4.2547670083432007E-2</c:v>
                </c:pt>
                <c:pt idx="293">
                  <c:v>-4.0122751507503995E-2</c:v>
                </c:pt>
                <c:pt idx="294">
                  <c:v>-3.7988089510008004E-2</c:v>
                </c:pt>
                <c:pt idx="295">
                  <c:v>-3.7875642824408001E-2</c:v>
                </c:pt>
                <c:pt idx="296">
                  <c:v>-3.5793745057464001E-2</c:v>
                </c:pt>
                <c:pt idx="297">
                  <c:v>-3.5245237526308003E-2</c:v>
                </c:pt>
                <c:pt idx="298">
                  <c:v>-3.5956229133544002E-2</c:v>
                </c:pt>
                <c:pt idx="299">
                  <c:v>-3.4797439998884003E-2</c:v>
                </c:pt>
                <c:pt idx="300">
                  <c:v>-3.4327248784027993E-2</c:v>
                </c:pt>
                <c:pt idx="301">
                  <c:v>-3.3018585324775994E-2</c:v>
                </c:pt>
                <c:pt idx="302">
                  <c:v>-3.9253805465824E-2</c:v>
                </c:pt>
                <c:pt idx="303">
                  <c:v>-3.7042840290028002E-2</c:v>
                </c:pt>
                <c:pt idx="304">
                  <c:v>-4.5753971426423998E-2</c:v>
                </c:pt>
                <c:pt idx="305">
                  <c:v>-4.3020833965171999E-2</c:v>
                </c:pt>
                <c:pt idx="306">
                  <c:v>-4.1084894395036001E-2</c:v>
                </c:pt>
                <c:pt idx="307">
                  <c:v>-3.8721903868960003E-2</c:v>
                </c:pt>
                <c:pt idx="308">
                  <c:v>-3.9478919738332001E-2</c:v>
                </c:pt>
                <c:pt idx="309">
                  <c:v>-3.9997699000623999E-2</c:v>
                </c:pt>
                <c:pt idx="310">
                  <c:v>-3.7853763814427996E-2</c:v>
                </c:pt>
                <c:pt idx="311">
                  <c:v>-3.5839524640556002E-2</c:v>
                </c:pt>
                <c:pt idx="312">
                  <c:v>-3.4943551715175998E-2</c:v>
                </c:pt>
                <c:pt idx="313">
                  <c:v>-3.3365261024736005E-2</c:v>
                </c:pt>
                <c:pt idx="314">
                  <c:v>-3.2577946887619995E-2</c:v>
                </c:pt>
                <c:pt idx="315">
                  <c:v>-3.1140786859555999E-2</c:v>
                </c:pt>
                <c:pt idx="316">
                  <c:v>-3.0938669817995999E-2</c:v>
                </c:pt>
                <c:pt idx="317">
                  <c:v>-3.0378147238372E-2</c:v>
                </c:pt>
                <c:pt idx="318">
                  <c:v>-2.9121259157736001E-2</c:v>
                </c:pt>
                <c:pt idx="319">
                  <c:v>-3.2078170899340001E-2</c:v>
                </c:pt>
                <c:pt idx="320">
                  <c:v>-3.3096631999992E-2</c:v>
                </c:pt>
                <c:pt idx="321">
                  <c:v>-3.685129146544E-2</c:v>
                </c:pt>
                <c:pt idx="322">
                  <c:v>-3.4825251181556001E-2</c:v>
                </c:pt>
                <c:pt idx="323">
                  <c:v>-3.9455250694796003E-2</c:v>
                </c:pt>
                <c:pt idx="324">
                  <c:v>-3.7282085217476002E-2</c:v>
                </c:pt>
                <c:pt idx="325">
                  <c:v>-3.5503753656339995E-2</c:v>
                </c:pt>
                <c:pt idx="326">
                  <c:v>-4.214569663402E-2</c:v>
                </c:pt>
                <c:pt idx="327">
                  <c:v>-3.9476427917092001E-2</c:v>
                </c:pt>
                <c:pt idx="328">
                  <c:v>-3.7608457945796002E-2</c:v>
                </c:pt>
                <c:pt idx="329">
                  <c:v>-3.5466061822016004E-2</c:v>
                </c:pt>
                <c:pt idx="330">
                  <c:v>-3.4522980115475999E-2</c:v>
                </c:pt>
                <c:pt idx="331">
                  <c:v>-3.3952200462440005E-2</c:v>
                </c:pt>
                <c:pt idx="332">
                  <c:v>-3.3562863357516001E-2</c:v>
                </c:pt>
                <c:pt idx="333">
                  <c:v>-3.1921591236792002E-2</c:v>
                </c:pt>
                <c:pt idx="334">
                  <c:v>-3.1773219788239999E-2</c:v>
                </c:pt>
                <c:pt idx="335">
                  <c:v>-3.034774549986E-2</c:v>
                </c:pt>
                <c:pt idx="336">
                  <c:v>-3.0986918974100001E-2</c:v>
                </c:pt>
                <c:pt idx="337">
                  <c:v>-2.9732137918248001E-2</c:v>
                </c:pt>
                <c:pt idx="338">
                  <c:v>-3.8848338946771997E-2</c:v>
                </c:pt>
                <c:pt idx="339">
                  <c:v>-3.7347243855900006E-2</c:v>
                </c:pt>
                <c:pt idx="340">
                  <c:v>-3.5315061572567995E-2</c:v>
                </c:pt>
                <c:pt idx="341">
                  <c:v>-3.3672695497411996E-2</c:v>
                </c:pt>
                <c:pt idx="342">
                  <c:v>-3.5853818986544002E-2</c:v>
                </c:pt>
                <c:pt idx="343">
                  <c:v>-3.4022328987879998E-2</c:v>
                </c:pt>
                <c:pt idx="344">
                  <c:v>-3.3091497975915998E-2</c:v>
                </c:pt>
                <c:pt idx="345">
                  <c:v>-3.3950051253308001E-2</c:v>
                </c:pt>
                <c:pt idx="346">
                  <c:v>-3.2846357127216008E-2</c:v>
                </c:pt>
                <c:pt idx="347">
                  <c:v>-3.1622680123047996E-2</c:v>
                </c:pt>
                <c:pt idx="348">
                  <c:v>-3.0372470940848002E-2</c:v>
                </c:pt>
                <c:pt idx="349">
                  <c:v>-3.393875933578E-2</c:v>
                </c:pt>
                <c:pt idx="350">
                  <c:v>-3.3078837035067997E-2</c:v>
                </c:pt>
                <c:pt idx="351">
                  <c:v>-3.2490753861496004E-2</c:v>
                </c:pt>
                <c:pt idx="352">
                  <c:v>-3.1083202219199999E-2</c:v>
                </c:pt>
                <c:pt idx="353">
                  <c:v>-2.9843263751375998E-2</c:v>
                </c:pt>
                <c:pt idx="354">
                  <c:v>-2.8787371886712002E-2</c:v>
                </c:pt>
                <c:pt idx="355">
                  <c:v>-2.7992437040392001E-2</c:v>
                </c:pt>
                <c:pt idx="356">
                  <c:v>-3.2165897964423998E-2</c:v>
                </c:pt>
                <c:pt idx="357">
                  <c:v>-3.1161774175192003E-2</c:v>
                </c:pt>
                <c:pt idx="358">
                  <c:v>-2.9914973301564E-2</c:v>
                </c:pt>
                <c:pt idx="359">
                  <c:v>-2.8806074215499997E-2</c:v>
                </c:pt>
                <c:pt idx="360">
                  <c:v>-2.7833516155815998E-2</c:v>
                </c:pt>
                <c:pt idx="361">
                  <c:v>-2.7080999224808E-2</c:v>
                </c:pt>
                <c:pt idx="362">
                  <c:v>-2.7504388578207997E-2</c:v>
                </c:pt>
                <c:pt idx="363">
                  <c:v>-2.6990909711064E-2</c:v>
                </c:pt>
                <c:pt idx="364">
                  <c:v>-2.6927088994051999E-2</c:v>
                </c:pt>
                <c:pt idx="365">
                  <c:v>-2.7015429439872E-2</c:v>
                </c:pt>
                <c:pt idx="366">
                  <c:v>-2.8142598975747998E-2</c:v>
                </c:pt>
                <c:pt idx="367">
                  <c:v>-2.7277795881248002E-2</c:v>
                </c:pt>
                <c:pt idx="368">
                  <c:v>-2.7533296912128E-2</c:v>
                </c:pt>
                <c:pt idx="369">
                  <c:v>-2.9784919436471997E-2</c:v>
                </c:pt>
                <c:pt idx="370">
                  <c:v>-2.8697451984471999E-2</c:v>
                </c:pt>
                <c:pt idx="371">
                  <c:v>-2.7721320687316E-2</c:v>
                </c:pt>
                <c:pt idx="372">
                  <c:v>-2.6865443847404E-2</c:v>
                </c:pt>
                <c:pt idx="373">
                  <c:v>-2.6923710782911996E-2</c:v>
                </c:pt>
                <c:pt idx="374">
                  <c:v>-2.6226116218420002E-2</c:v>
                </c:pt>
                <c:pt idx="375">
                  <c:v>-2.8473885628864E-2</c:v>
                </c:pt>
                <c:pt idx="376">
                  <c:v>-2.7694393965619998E-2</c:v>
                </c:pt>
                <c:pt idx="377">
                  <c:v>-2.81749707584E-2</c:v>
                </c:pt>
                <c:pt idx="378">
                  <c:v>-2.7306656690172001E-2</c:v>
                </c:pt>
                <c:pt idx="379">
                  <c:v>-2.6503208156812001E-2</c:v>
                </c:pt>
                <c:pt idx="380">
                  <c:v>-2.6136295043852002E-2</c:v>
                </c:pt>
                <c:pt idx="381">
                  <c:v>-2.5708792970423999E-2</c:v>
                </c:pt>
                <c:pt idx="382">
                  <c:v>-2.5390969992619999E-2</c:v>
                </c:pt>
                <c:pt idx="383">
                  <c:v>-2.4771223090720003E-2</c:v>
                </c:pt>
                <c:pt idx="384">
                  <c:v>-2.4787398264352001E-2</c:v>
                </c:pt>
                <c:pt idx="385">
                  <c:v>-2.4431374233332002E-2</c:v>
                </c:pt>
                <c:pt idx="386">
                  <c:v>-2.4885125699904E-2</c:v>
                </c:pt>
                <c:pt idx="387">
                  <c:v>-2.4764106602952002E-2</c:v>
                </c:pt>
                <c:pt idx="388">
                  <c:v>-2.4176642736056003E-2</c:v>
                </c:pt>
                <c:pt idx="389">
                  <c:v>-2.3603230499439999E-2</c:v>
                </c:pt>
                <c:pt idx="390">
                  <c:v>-2.4876788951596004E-2</c:v>
                </c:pt>
                <c:pt idx="391">
                  <c:v>-2.5127602728692001E-2</c:v>
                </c:pt>
                <c:pt idx="392">
                  <c:v>-2.4444868629843998E-2</c:v>
                </c:pt>
                <c:pt idx="393">
                  <c:v>-2.3996652236460001E-2</c:v>
                </c:pt>
                <c:pt idx="394">
                  <c:v>-2.5186396492603999E-2</c:v>
                </c:pt>
                <c:pt idx="395">
                  <c:v>-2.4702191610371998E-2</c:v>
                </c:pt>
                <c:pt idx="396">
                  <c:v>-2.4421637296399998E-2</c:v>
                </c:pt>
                <c:pt idx="397">
                  <c:v>-2.3778337890847996E-2</c:v>
                </c:pt>
                <c:pt idx="398">
                  <c:v>-2.3256011880791998E-2</c:v>
                </c:pt>
                <c:pt idx="399">
                  <c:v>-2.3523009094972003E-2</c:v>
                </c:pt>
                <c:pt idx="400">
                  <c:v>-2.3128329112759999E-2</c:v>
                </c:pt>
                <c:pt idx="401">
                  <c:v>-2.4410239832199997E-2</c:v>
                </c:pt>
                <c:pt idx="402">
                  <c:v>-2.5590585015368001E-2</c:v>
                </c:pt>
                <c:pt idx="403">
                  <c:v>-2.5034200016071997E-2</c:v>
                </c:pt>
                <c:pt idx="404">
                  <c:v>-3.6244737703572005E-2</c:v>
                </c:pt>
                <c:pt idx="405">
                  <c:v>-3.9683036559004008E-2</c:v>
                </c:pt>
                <c:pt idx="406">
                  <c:v>-3.7313816738671998E-2</c:v>
                </c:pt>
                <c:pt idx="407">
                  <c:v>-3.5270411644211998E-2</c:v>
                </c:pt>
                <c:pt idx="408">
                  <c:v>-3.3820283303468E-2</c:v>
                </c:pt>
                <c:pt idx="409">
                  <c:v>-3.2143954611480001E-2</c:v>
                </c:pt>
                <c:pt idx="410">
                  <c:v>-3.0662584049131997E-2</c:v>
                </c:pt>
                <c:pt idx="411">
                  <c:v>-3.0070186030935999E-2</c:v>
                </c:pt>
                <c:pt idx="412">
                  <c:v>-2.8821808861688E-2</c:v>
                </c:pt>
                <c:pt idx="413">
                  <c:v>-2.8531933805724E-2</c:v>
                </c:pt>
                <c:pt idx="414">
                  <c:v>-2.7619965016116001E-2</c:v>
                </c:pt>
                <c:pt idx="415">
                  <c:v>-2.6911833812556001E-2</c:v>
                </c:pt>
                <c:pt idx="416">
                  <c:v>-2.6630740348628005E-2</c:v>
                </c:pt>
                <c:pt idx="417">
                  <c:v>-2.5750713161276001E-2</c:v>
                </c:pt>
                <c:pt idx="418">
                  <c:v>-2.5469299786224003E-2</c:v>
                </c:pt>
                <c:pt idx="419">
                  <c:v>-2.4851343758939999E-2</c:v>
                </c:pt>
                <c:pt idx="420">
                  <c:v>-2.4287155493304003E-2</c:v>
                </c:pt>
                <c:pt idx="421">
                  <c:v>-2.5803313543631998E-2</c:v>
                </c:pt>
                <c:pt idx="422">
                  <c:v>-2.5153140504199999E-2</c:v>
                </c:pt>
                <c:pt idx="423">
                  <c:v>-2.4655722677859999E-2</c:v>
                </c:pt>
                <c:pt idx="424">
                  <c:v>-2.3986990283776002E-2</c:v>
                </c:pt>
                <c:pt idx="425">
                  <c:v>-2.3407490468812003E-2</c:v>
                </c:pt>
                <c:pt idx="426">
                  <c:v>-2.2922606195928001E-2</c:v>
                </c:pt>
                <c:pt idx="427">
                  <c:v>-2.2461230712192002E-2</c:v>
                </c:pt>
                <c:pt idx="428">
                  <c:v>-2.285793346422E-2</c:v>
                </c:pt>
                <c:pt idx="429">
                  <c:v>-2.2356375925884003E-2</c:v>
                </c:pt>
                <c:pt idx="430">
                  <c:v>-2.1994665376468003E-2</c:v>
                </c:pt>
                <c:pt idx="431">
                  <c:v>-2.1598443172832001E-2</c:v>
                </c:pt>
                <c:pt idx="432">
                  <c:v>-2.3248615663083998E-2</c:v>
                </c:pt>
                <c:pt idx="433">
                  <c:v>-2.6346873369092E-2</c:v>
                </c:pt>
                <c:pt idx="434">
                  <c:v>-2.6277828179448001E-2</c:v>
                </c:pt>
                <c:pt idx="435">
                  <c:v>-2.5451450669020003E-2</c:v>
                </c:pt>
                <c:pt idx="436">
                  <c:v>-2.6786205110516003E-2</c:v>
                </c:pt>
                <c:pt idx="437">
                  <c:v>-2.7079241133276002E-2</c:v>
                </c:pt>
                <c:pt idx="438">
                  <c:v>-2.6297378106636002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nikkei225!$G$1</c:f>
              <c:strCache>
                <c:ptCount val="1"/>
                <c:pt idx="0">
                  <c:v>GARCH-normal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G$2:$G$440</c:f>
              <c:numCache>
                <c:formatCode>General</c:formatCode>
                <c:ptCount val="439"/>
                <c:pt idx="0">
                  <c:v>-1.9780059999999999E-2</c:v>
                </c:pt>
                <c:pt idx="1">
                  <c:v>-2.381935E-2</c:v>
                </c:pt>
                <c:pt idx="2">
                  <c:v>-2.2638249999999999E-2</c:v>
                </c:pt>
                <c:pt idx="3">
                  <c:v>-2.2918899999999999E-2</c:v>
                </c:pt>
                <c:pt idx="4">
                  <c:v>-2.3197559999999999E-2</c:v>
                </c:pt>
                <c:pt idx="5">
                  <c:v>-2.9911549999999999E-2</c:v>
                </c:pt>
                <c:pt idx="6">
                  <c:v>-3.0015300000000002E-2</c:v>
                </c:pt>
                <c:pt idx="7">
                  <c:v>-2.9501360000000001E-2</c:v>
                </c:pt>
                <c:pt idx="8">
                  <c:v>-3.0035019999999999E-2</c:v>
                </c:pt>
                <c:pt idx="9">
                  <c:v>-3.0739869999999999E-2</c:v>
                </c:pt>
                <c:pt idx="10">
                  <c:v>-2.9682819999999999E-2</c:v>
                </c:pt>
                <c:pt idx="11">
                  <c:v>-2.8362660000000001E-2</c:v>
                </c:pt>
                <c:pt idx="12">
                  <c:v>-3.5619020000000001E-2</c:v>
                </c:pt>
                <c:pt idx="13">
                  <c:v>-3.3954779999999997E-2</c:v>
                </c:pt>
                <c:pt idx="14">
                  <c:v>-3.2575399999999997E-2</c:v>
                </c:pt>
                <c:pt idx="15">
                  <c:v>-3.086299E-2</c:v>
                </c:pt>
                <c:pt idx="16">
                  <c:v>-2.9412839999999999E-2</c:v>
                </c:pt>
                <c:pt idx="17">
                  <c:v>-2.9890159999999999E-2</c:v>
                </c:pt>
                <c:pt idx="18">
                  <c:v>-2.8584140000000001E-2</c:v>
                </c:pt>
                <c:pt idx="19">
                  <c:v>-3.5199550000000003E-2</c:v>
                </c:pt>
                <c:pt idx="20">
                  <c:v>-3.2746900000000002E-2</c:v>
                </c:pt>
                <c:pt idx="21">
                  <c:v>-3.8801099999999998E-2</c:v>
                </c:pt>
                <c:pt idx="22">
                  <c:v>-3.8446319999999999E-2</c:v>
                </c:pt>
                <c:pt idx="23">
                  <c:v>-3.5812339999999998E-2</c:v>
                </c:pt>
                <c:pt idx="24">
                  <c:v>-3.809336E-2</c:v>
                </c:pt>
                <c:pt idx="25">
                  <c:v>-3.6880419999999997E-2</c:v>
                </c:pt>
                <c:pt idx="26">
                  <c:v>-4.1876740000000003E-2</c:v>
                </c:pt>
                <c:pt idx="27">
                  <c:v>-3.9646580000000001E-2</c:v>
                </c:pt>
                <c:pt idx="28">
                  <c:v>-3.6855579999999999E-2</c:v>
                </c:pt>
                <c:pt idx="29">
                  <c:v>-3.9126349999999997E-2</c:v>
                </c:pt>
                <c:pt idx="30">
                  <c:v>-3.629976E-2</c:v>
                </c:pt>
                <c:pt idx="31">
                  <c:v>-3.3940819999999997E-2</c:v>
                </c:pt>
                <c:pt idx="32">
                  <c:v>-3.1996990000000003E-2</c:v>
                </c:pt>
                <c:pt idx="33">
                  <c:v>-3.4321789999999998E-2</c:v>
                </c:pt>
                <c:pt idx="34">
                  <c:v>-4.481686E-2</c:v>
                </c:pt>
                <c:pt idx="35">
                  <c:v>-4.2243360000000001E-2</c:v>
                </c:pt>
                <c:pt idx="36">
                  <c:v>-4.222675E-2</c:v>
                </c:pt>
                <c:pt idx="37">
                  <c:v>-4.2254220000000002E-2</c:v>
                </c:pt>
                <c:pt idx="38">
                  <c:v>-4.0204480000000001E-2</c:v>
                </c:pt>
                <c:pt idx="39">
                  <c:v>-3.746733E-2</c:v>
                </c:pt>
                <c:pt idx="40">
                  <c:v>-3.6375659999999997E-2</c:v>
                </c:pt>
                <c:pt idx="41">
                  <c:v>-3.8006239999999997E-2</c:v>
                </c:pt>
                <c:pt idx="42">
                  <c:v>-3.5436710000000003E-2</c:v>
                </c:pt>
                <c:pt idx="43">
                  <c:v>-3.367498E-2</c:v>
                </c:pt>
                <c:pt idx="44">
                  <c:v>-3.3758900000000001E-2</c:v>
                </c:pt>
                <c:pt idx="45">
                  <c:v>-3.1934900000000002E-2</c:v>
                </c:pt>
                <c:pt idx="46">
                  <c:v>-3.598353E-2</c:v>
                </c:pt>
                <c:pt idx="47">
                  <c:v>-3.8972970000000003E-2</c:v>
                </c:pt>
                <c:pt idx="48">
                  <c:v>-3.7886299999999998E-2</c:v>
                </c:pt>
                <c:pt idx="49">
                  <c:v>-4.1713359999999998E-2</c:v>
                </c:pt>
                <c:pt idx="50">
                  <c:v>-3.8737519999999998E-2</c:v>
                </c:pt>
                <c:pt idx="51">
                  <c:v>-3.6072149999999997E-2</c:v>
                </c:pt>
                <c:pt idx="52">
                  <c:v>-3.3607499999999998E-2</c:v>
                </c:pt>
                <c:pt idx="53">
                  <c:v>-3.5869900000000003E-2</c:v>
                </c:pt>
                <c:pt idx="54">
                  <c:v>-3.345248E-2</c:v>
                </c:pt>
                <c:pt idx="55">
                  <c:v>-3.7928799999999999E-2</c:v>
                </c:pt>
                <c:pt idx="56">
                  <c:v>-3.5434680000000003E-2</c:v>
                </c:pt>
                <c:pt idx="57">
                  <c:v>-3.3168499999999997E-2</c:v>
                </c:pt>
                <c:pt idx="58">
                  <c:v>-3.1505320000000003E-2</c:v>
                </c:pt>
                <c:pt idx="59">
                  <c:v>-3.0891680000000001E-2</c:v>
                </c:pt>
                <c:pt idx="60">
                  <c:v>-3.1244899999999999E-2</c:v>
                </c:pt>
                <c:pt idx="61">
                  <c:v>-3.7559919999999997E-2</c:v>
                </c:pt>
                <c:pt idx="62">
                  <c:v>-3.8613300000000003E-2</c:v>
                </c:pt>
                <c:pt idx="63">
                  <c:v>-3.7460559999999997E-2</c:v>
                </c:pt>
                <c:pt idx="64">
                  <c:v>-4.0427810000000002E-2</c:v>
                </c:pt>
                <c:pt idx="65">
                  <c:v>-3.991244E-2</c:v>
                </c:pt>
                <c:pt idx="66">
                  <c:v>-3.7447080000000001E-2</c:v>
                </c:pt>
                <c:pt idx="67">
                  <c:v>-3.4869949999999997E-2</c:v>
                </c:pt>
                <c:pt idx="68">
                  <c:v>-3.4405159999999997E-2</c:v>
                </c:pt>
                <c:pt idx="69">
                  <c:v>-3.2328139999999998E-2</c:v>
                </c:pt>
                <c:pt idx="70">
                  <c:v>-3.541304E-2</c:v>
                </c:pt>
                <c:pt idx="71">
                  <c:v>-3.4380290000000001E-2</c:v>
                </c:pt>
                <c:pt idx="72">
                  <c:v>-4.0265389999999998E-2</c:v>
                </c:pt>
                <c:pt idx="73">
                  <c:v>-4.1496770000000002E-2</c:v>
                </c:pt>
                <c:pt idx="74">
                  <c:v>-4.050111E-2</c:v>
                </c:pt>
                <c:pt idx="75">
                  <c:v>-4.3995609999999997E-2</c:v>
                </c:pt>
                <c:pt idx="76">
                  <c:v>-4.066927E-2</c:v>
                </c:pt>
                <c:pt idx="77">
                  <c:v>-3.8108700000000002E-2</c:v>
                </c:pt>
                <c:pt idx="78">
                  <c:v>-3.9369840000000003E-2</c:v>
                </c:pt>
                <c:pt idx="79">
                  <c:v>-3.6309389999999997E-2</c:v>
                </c:pt>
                <c:pt idx="80">
                  <c:v>-3.6456500000000003E-2</c:v>
                </c:pt>
                <c:pt idx="81">
                  <c:v>-3.4120459999999998E-2</c:v>
                </c:pt>
                <c:pt idx="82">
                  <c:v>-3.3246199999999997E-2</c:v>
                </c:pt>
                <c:pt idx="83">
                  <c:v>-3.2863580000000003E-2</c:v>
                </c:pt>
                <c:pt idx="84">
                  <c:v>-3.1213319999999999E-2</c:v>
                </c:pt>
                <c:pt idx="85">
                  <c:v>-3.2985340000000002E-2</c:v>
                </c:pt>
                <c:pt idx="86">
                  <c:v>-3.0906510000000002E-2</c:v>
                </c:pt>
                <c:pt idx="87">
                  <c:v>-3.454716E-2</c:v>
                </c:pt>
                <c:pt idx="88">
                  <c:v>-3.2490140000000001E-2</c:v>
                </c:pt>
                <c:pt idx="89">
                  <c:v>-3.0494429999999999E-2</c:v>
                </c:pt>
                <c:pt idx="90">
                  <c:v>-2.8622370000000001E-2</c:v>
                </c:pt>
                <c:pt idx="91">
                  <c:v>-2.7238209999999999E-2</c:v>
                </c:pt>
                <c:pt idx="92">
                  <c:v>-2.6635869999999999E-2</c:v>
                </c:pt>
                <c:pt idx="93">
                  <c:v>-3.814058E-2</c:v>
                </c:pt>
                <c:pt idx="94">
                  <c:v>-3.588123E-2</c:v>
                </c:pt>
                <c:pt idx="95">
                  <c:v>-3.3982819999999997E-2</c:v>
                </c:pt>
                <c:pt idx="96">
                  <c:v>-3.955434E-2</c:v>
                </c:pt>
                <c:pt idx="97">
                  <c:v>-3.7887070000000002E-2</c:v>
                </c:pt>
                <c:pt idx="98">
                  <c:v>-3.526688E-2</c:v>
                </c:pt>
                <c:pt idx="99">
                  <c:v>-3.7634340000000002E-2</c:v>
                </c:pt>
                <c:pt idx="100">
                  <c:v>-3.5199189999999998E-2</c:v>
                </c:pt>
                <c:pt idx="101">
                  <c:v>-3.3173080000000001E-2</c:v>
                </c:pt>
                <c:pt idx="102">
                  <c:v>-3.308432E-2</c:v>
                </c:pt>
                <c:pt idx="103">
                  <c:v>-3.0907500000000001E-2</c:v>
                </c:pt>
                <c:pt idx="104">
                  <c:v>-3.1583489999999999E-2</c:v>
                </c:pt>
                <c:pt idx="105">
                  <c:v>-7.0906960000000005E-2</c:v>
                </c:pt>
                <c:pt idx="106">
                  <c:v>-6.5460770000000001E-2</c:v>
                </c:pt>
                <c:pt idx="107">
                  <c:v>-6.6517919999999994E-2</c:v>
                </c:pt>
                <c:pt idx="108">
                  <c:v>-6.1992029999999997E-2</c:v>
                </c:pt>
                <c:pt idx="109">
                  <c:v>-5.7160229999999999E-2</c:v>
                </c:pt>
                <c:pt idx="110">
                  <c:v>-6.9345710000000005E-2</c:v>
                </c:pt>
                <c:pt idx="111">
                  <c:v>-6.4791680000000004E-2</c:v>
                </c:pt>
                <c:pt idx="112">
                  <c:v>-6.7950350000000007E-2</c:v>
                </c:pt>
                <c:pt idx="113">
                  <c:v>-6.48788E-2</c:v>
                </c:pt>
                <c:pt idx="114">
                  <c:v>-6.8486210000000006E-2</c:v>
                </c:pt>
                <c:pt idx="115">
                  <c:v>-6.3581139999999994E-2</c:v>
                </c:pt>
                <c:pt idx="116">
                  <c:v>-5.8672599999999998E-2</c:v>
                </c:pt>
                <c:pt idx="117">
                  <c:v>-6.7721989999999996E-2</c:v>
                </c:pt>
                <c:pt idx="118">
                  <c:v>-6.3582399999999997E-2</c:v>
                </c:pt>
                <c:pt idx="119">
                  <c:v>-5.8686549999999997E-2</c:v>
                </c:pt>
                <c:pt idx="120">
                  <c:v>-7.7882649999999998E-2</c:v>
                </c:pt>
                <c:pt idx="121">
                  <c:v>-7.3473700000000003E-2</c:v>
                </c:pt>
                <c:pt idx="122">
                  <c:v>-7.1394520000000003E-2</c:v>
                </c:pt>
                <c:pt idx="123">
                  <c:v>-6.5868679999999999E-2</c:v>
                </c:pt>
                <c:pt idx="124">
                  <c:v>-6.257161E-2</c:v>
                </c:pt>
                <c:pt idx="125">
                  <c:v>-5.9714040000000003E-2</c:v>
                </c:pt>
                <c:pt idx="126">
                  <c:v>-5.679319E-2</c:v>
                </c:pt>
                <c:pt idx="127">
                  <c:v>-5.3619720000000003E-2</c:v>
                </c:pt>
                <c:pt idx="128">
                  <c:v>-4.99468E-2</c:v>
                </c:pt>
                <c:pt idx="129">
                  <c:v>-4.707252E-2</c:v>
                </c:pt>
                <c:pt idx="130">
                  <c:v>-4.9976569999999998E-2</c:v>
                </c:pt>
                <c:pt idx="131">
                  <c:v>-5.4466239999999999E-2</c:v>
                </c:pt>
                <c:pt idx="132">
                  <c:v>-5.1445680000000001E-2</c:v>
                </c:pt>
                <c:pt idx="133">
                  <c:v>-4.9746770000000003E-2</c:v>
                </c:pt>
                <c:pt idx="134">
                  <c:v>-4.6149370000000002E-2</c:v>
                </c:pt>
                <c:pt idx="135">
                  <c:v>-4.2857050000000001E-2</c:v>
                </c:pt>
                <c:pt idx="136">
                  <c:v>-4.3203610000000003E-2</c:v>
                </c:pt>
                <c:pt idx="137">
                  <c:v>-4.1930679999999998E-2</c:v>
                </c:pt>
                <c:pt idx="138">
                  <c:v>-4.4236060000000001E-2</c:v>
                </c:pt>
                <c:pt idx="139">
                  <c:v>-4.1192769999999997E-2</c:v>
                </c:pt>
                <c:pt idx="140">
                  <c:v>-3.8378929999999999E-2</c:v>
                </c:pt>
                <c:pt idx="141">
                  <c:v>-3.5729280000000002E-2</c:v>
                </c:pt>
                <c:pt idx="142">
                  <c:v>-3.3617599999999997E-2</c:v>
                </c:pt>
                <c:pt idx="143">
                  <c:v>-3.142259E-2</c:v>
                </c:pt>
                <c:pt idx="144">
                  <c:v>-3.1328700000000001E-2</c:v>
                </c:pt>
                <c:pt idx="145">
                  <c:v>-3.2150980000000003E-2</c:v>
                </c:pt>
                <c:pt idx="146">
                  <c:v>-3.0289739999999999E-2</c:v>
                </c:pt>
                <c:pt idx="147">
                  <c:v>-2.9162960000000002E-2</c:v>
                </c:pt>
                <c:pt idx="148">
                  <c:v>-2.7577379999999999E-2</c:v>
                </c:pt>
                <c:pt idx="149">
                  <c:v>-2.806138E-2</c:v>
                </c:pt>
                <c:pt idx="150">
                  <c:v>-3.7082780000000003E-2</c:v>
                </c:pt>
                <c:pt idx="151">
                  <c:v>-4.5064369999999999E-2</c:v>
                </c:pt>
                <c:pt idx="152">
                  <c:v>-4.356256E-2</c:v>
                </c:pt>
                <c:pt idx="153">
                  <c:v>-4.2374370000000001E-2</c:v>
                </c:pt>
                <c:pt idx="154">
                  <c:v>-4.4465749999999998E-2</c:v>
                </c:pt>
                <c:pt idx="155">
                  <c:v>-4.9208490000000001E-2</c:v>
                </c:pt>
                <c:pt idx="156">
                  <c:v>-4.72314E-2</c:v>
                </c:pt>
                <c:pt idx="157">
                  <c:v>-4.4647369999999999E-2</c:v>
                </c:pt>
                <c:pt idx="158">
                  <c:v>-5.4323070000000001E-2</c:v>
                </c:pt>
                <c:pt idx="159">
                  <c:v>-5.2031500000000001E-2</c:v>
                </c:pt>
                <c:pt idx="160">
                  <c:v>-4.8003659999999997E-2</c:v>
                </c:pt>
                <c:pt idx="161">
                  <c:v>-4.4848869999999999E-2</c:v>
                </c:pt>
                <c:pt idx="162">
                  <c:v>-4.6868269999999997E-2</c:v>
                </c:pt>
                <c:pt idx="163">
                  <c:v>-4.4450330000000003E-2</c:v>
                </c:pt>
                <c:pt idx="164">
                  <c:v>-4.5227580000000003E-2</c:v>
                </c:pt>
                <c:pt idx="165">
                  <c:v>-4.2434899999999998E-2</c:v>
                </c:pt>
                <c:pt idx="166">
                  <c:v>-3.9833760000000003E-2</c:v>
                </c:pt>
                <c:pt idx="167">
                  <c:v>-4.3672490000000001E-2</c:v>
                </c:pt>
                <c:pt idx="168">
                  <c:v>-4.0488799999999998E-2</c:v>
                </c:pt>
                <c:pt idx="169">
                  <c:v>-3.7821729999999998E-2</c:v>
                </c:pt>
                <c:pt idx="170">
                  <c:v>-3.9593009999999998E-2</c:v>
                </c:pt>
                <c:pt idx="171">
                  <c:v>-3.684482E-2</c:v>
                </c:pt>
                <c:pt idx="172">
                  <c:v>-3.488082E-2</c:v>
                </c:pt>
                <c:pt idx="173">
                  <c:v>-3.5187169999999997E-2</c:v>
                </c:pt>
                <c:pt idx="174">
                  <c:v>-3.358767E-2</c:v>
                </c:pt>
                <c:pt idx="175">
                  <c:v>-3.1745990000000002E-2</c:v>
                </c:pt>
                <c:pt idx="176">
                  <c:v>-3.174445E-2</c:v>
                </c:pt>
                <c:pt idx="177">
                  <c:v>-3.8554249999999998E-2</c:v>
                </c:pt>
                <c:pt idx="178">
                  <c:v>-3.6079409999999999E-2</c:v>
                </c:pt>
                <c:pt idx="179">
                  <c:v>-3.3610630000000002E-2</c:v>
                </c:pt>
                <c:pt idx="180">
                  <c:v>-3.3998E-2</c:v>
                </c:pt>
                <c:pt idx="181">
                  <c:v>-3.7724750000000001E-2</c:v>
                </c:pt>
                <c:pt idx="182">
                  <c:v>-3.7262160000000003E-2</c:v>
                </c:pt>
                <c:pt idx="183">
                  <c:v>-3.4677810000000003E-2</c:v>
                </c:pt>
                <c:pt idx="184">
                  <c:v>-3.2473259999999997E-2</c:v>
                </c:pt>
                <c:pt idx="185">
                  <c:v>-3.037596E-2</c:v>
                </c:pt>
                <c:pt idx="186">
                  <c:v>-2.9141589999999998E-2</c:v>
                </c:pt>
                <c:pt idx="187">
                  <c:v>-2.9481739999999999E-2</c:v>
                </c:pt>
                <c:pt idx="188">
                  <c:v>-3.131594E-2</c:v>
                </c:pt>
                <c:pt idx="189">
                  <c:v>-2.9395540000000001E-2</c:v>
                </c:pt>
                <c:pt idx="190">
                  <c:v>-2.7638860000000001E-2</c:v>
                </c:pt>
                <c:pt idx="191">
                  <c:v>-2.7022350000000001E-2</c:v>
                </c:pt>
                <c:pt idx="192">
                  <c:v>-2.73219E-2</c:v>
                </c:pt>
                <c:pt idx="193">
                  <c:v>-2.5927490000000001E-2</c:v>
                </c:pt>
                <c:pt idx="194">
                  <c:v>-3.063459E-2</c:v>
                </c:pt>
                <c:pt idx="195">
                  <c:v>-2.8758550000000001E-2</c:v>
                </c:pt>
                <c:pt idx="196">
                  <c:v>-3.3175280000000001E-2</c:v>
                </c:pt>
                <c:pt idx="197">
                  <c:v>-3.1023390000000001E-2</c:v>
                </c:pt>
                <c:pt idx="198">
                  <c:v>-3.030768E-2</c:v>
                </c:pt>
                <c:pt idx="199">
                  <c:v>-3.0466190000000001E-2</c:v>
                </c:pt>
                <c:pt idx="200">
                  <c:v>-2.868803E-2</c:v>
                </c:pt>
                <c:pt idx="201">
                  <c:v>-2.8229649999999998E-2</c:v>
                </c:pt>
                <c:pt idx="202">
                  <c:v>-2.8051980000000001E-2</c:v>
                </c:pt>
                <c:pt idx="203">
                  <c:v>-2.8983149999999999E-2</c:v>
                </c:pt>
                <c:pt idx="204">
                  <c:v>-2.7344009999999998E-2</c:v>
                </c:pt>
                <c:pt idx="205">
                  <c:v>-2.5842420000000001E-2</c:v>
                </c:pt>
                <c:pt idx="206">
                  <c:v>-2.530114E-2</c:v>
                </c:pt>
                <c:pt idx="207">
                  <c:v>-2.409157E-2</c:v>
                </c:pt>
                <c:pt idx="208">
                  <c:v>-2.4000730000000001E-2</c:v>
                </c:pt>
                <c:pt idx="209">
                  <c:v>-2.2851779999999999E-2</c:v>
                </c:pt>
                <c:pt idx="210">
                  <c:v>-2.7770900000000001E-2</c:v>
                </c:pt>
                <c:pt idx="211">
                  <c:v>-2.6383589999999998E-2</c:v>
                </c:pt>
                <c:pt idx="212">
                  <c:v>-3.4577629999999998E-2</c:v>
                </c:pt>
                <c:pt idx="213">
                  <c:v>-3.6841249999999999E-2</c:v>
                </c:pt>
                <c:pt idx="214">
                  <c:v>-3.4616929999999997E-2</c:v>
                </c:pt>
                <c:pt idx="215">
                  <c:v>-3.3760480000000002E-2</c:v>
                </c:pt>
                <c:pt idx="216">
                  <c:v>-3.332102E-2</c:v>
                </c:pt>
                <c:pt idx="217">
                  <c:v>-3.2156240000000003E-2</c:v>
                </c:pt>
                <c:pt idx="218">
                  <c:v>-3.0149780000000001E-2</c:v>
                </c:pt>
                <c:pt idx="219">
                  <c:v>-2.897601E-2</c:v>
                </c:pt>
                <c:pt idx="220">
                  <c:v>-2.8137820000000001E-2</c:v>
                </c:pt>
                <c:pt idx="221">
                  <c:v>-2.799898E-2</c:v>
                </c:pt>
                <c:pt idx="222">
                  <c:v>-2.8400559999999998E-2</c:v>
                </c:pt>
                <c:pt idx="223">
                  <c:v>-3.2374489999999999E-2</c:v>
                </c:pt>
                <c:pt idx="224">
                  <c:v>-3.0296779999999999E-2</c:v>
                </c:pt>
                <c:pt idx="225">
                  <c:v>-3.3243179999999997E-2</c:v>
                </c:pt>
                <c:pt idx="226">
                  <c:v>-3.4814520000000002E-2</c:v>
                </c:pt>
                <c:pt idx="227">
                  <c:v>-3.2419980000000001E-2</c:v>
                </c:pt>
                <c:pt idx="228">
                  <c:v>-3.042854E-2</c:v>
                </c:pt>
                <c:pt idx="229">
                  <c:v>-2.8693989999999999E-2</c:v>
                </c:pt>
                <c:pt idx="230">
                  <c:v>-3.116501E-2</c:v>
                </c:pt>
                <c:pt idx="231">
                  <c:v>-2.9152460000000002E-2</c:v>
                </c:pt>
                <c:pt idx="232">
                  <c:v>-3.0046119999999999E-2</c:v>
                </c:pt>
                <c:pt idx="233">
                  <c:v>-2.8882060000000001E-2</c:v>
                </c:pt>
                <c:pt idx="234">
                  <c:v>-2.7647519999999998E-2</c:v>
                </c:pt>
                <c:pt idx="235">
                  <c:v>-2.9584880000000001E-2</c:v>
                </c:pt>
                <c:pt idx="236">
                  <c:v>-2.8061949999999999E-2</c:v>
                </c:pt>
                <c:pt idx="237">
                  <c:v>-2.700516E-2</c:v>
                </c:pt>
                <c:pt idx="238">
                  <c:v>-2.59058E-2</c:v>
                </c:pt>
                <c:pt idx="239">
                  <c:v>-3.0777499999999999E-2</c:v>
                </c:pt>
                <c:pt idx="240">
                  <c:v>-3.1714039999999999E-2</c:v>
                </c:pt>
                <c:pt idx="241">
                  <c:v>-3.0346930000000001E-2</c:v>
                </c:pt>
                <c:pt idx="242">
                  <c:v>-3.3636100000000002E-2</c:v>
                </c:pt>
                <c:pt idx="243">
                  <c:v>-3.1605439999999999E-2</c:v>
                </c:pt>
                <c:pt idx="244">
                  <c:v>-3.0112590000000002E-2</c:v>
                </c:pt>
                <c:pt idx="245">
                  <c:v>-3.0031499999999999E-2</c:v>
                </c:pt>
                <c:pt idx="246">
                  <c:v>-2.8433679999999999E-2</c:v>
                </c:pt>
                <c:pt idx="247">
                  <c:v>-3.0162029999999999E-2</c:v>
                </c:pt>
                <c:pt idx="248">
                  <c:v>-2.9050099999999999E-2</c:v>
                </c:pt>
                <c:pt idx="249">
                  <c:v>-3.1561199999999998E-2</c:v>
                </c:pt>
                <c:pt idx="250">
                  <c:v>-3.2395729999999998E-2</c:v>
                </c:pt>
                <c:pt idx="251">
                  <c:v>-3.0615650000000001E-2</c:v>
                </c:pt>
                <c:pt idx="252">
                  <c:v>-2.8943199999999999E-2</c:v>
                </c:pt>
                <c:pt idx="253">
                  <c:v>-2.794197E-2</c:v>
                </c:pt>
                <c:pt idx="254">
                  <c:v>-2.7557450000000001E-2</c:v>
                </c:pt>
                <c:pt idx="255">
                  <c:v>-2.6260519999999999E-2</c:v>
                </c:pt>
                <c:pt idx="256">
                  <c:v>-2.5557900000000001E-2</c:v>
                </c:pt>
                <c:pt idx="257">
                  <c:v>-3.083373E-2</c:v>
                </c:pt>
                <c:pt idx="258">
                  <c:v>-2.9690609999999999E-2</c:v>
                </c:pt>
                <c:pt idx="259">
                  <c:v>-3.1498369999999998E-2</c:v>
                </c:pt>
                <c:pt idx="260">
                  <c:v>-3.2165119999999998E-2</c:v>
                </c:pt>
                <c:pt idx="261">
                  <c:v>-3.0328999999999998E-2</c:v>
                </c:pt>
                <c:pt idx="262">
                  <c:v>-3.767885E-2</c:v>
                </c:pt>
                <c:pt idx="263">
                  <c:v>-4.0354010000000003E-2</c:v>
                </c:pt>
                <c:pt idx="264">
                  <c:v>-3.7710920000000002E-2</c:v>
                </c:pt>
                <c:pt idx="265">
                  <c:v>-3.5484620000000001E-2</c:v>
                </c:pt>
                <c:pt idx="266">
                  <c:v>-3.3740920000000001E-2</c:v>
                </c:pt>
                <c:pt idx="267">
                  <c:v>-3.2547640000000003E-2</c:v>
                </c:pt>
                <c:pt idx="268">
                  <c:v>-3.0729570000000001E-2</c:v>
                </c:pt>
                <c:pt idx="269">
                  <c:v>-2.9817819999999998E-2</c:v>
                </c:pt>
                <c:pt idx="270">
                  <c:v>-3.2263529999999999E-2</c:v>
                </c:pt>
                <c:pt idx="271">
                  <c:v>-3.6383739999999998E-2</c:v>
                </c:pt>
                <c:pt idx="272">
                  <c:v>-3.4246930000000002E-2</c:v>
                </c:pt>
                <c:pt idx="273">
                  <c:v>-3.7989099999999998E-2</c:v>
                </c:pt>
                <c:pt idx="274">
                  <c:v>-4.0813389999999998E-2</c:v>
                </c:pt>
                <c:pt idx="275">
                  <c:v>-3.8478440000000003E-2</c:v>
                </c:pt>
                <c:pt idx="276">
                  <c:v>-3.919806E-2</c:v>
                </c:pt>
                <c:pt idx="277">
                  <c:v>-4.9999340000000003E-2</c:v>
                </c:pt>
                <c:pt idx="278">
                  <c:v>-4.7223439999999998E-2</c:v>
                </c:pt>
                <c:pt idx="279">
                  <c:v>-4.422164E-2</c:v>
                </c:pt>
                <c:pt idx="280">
                  <c:v>-4.4314979999999997E-2</c:v>
                </c:pt>
                <c:pt idx="281">
                  <c:v>-4.3303800000000003E-2</c:v>
                </c:pt>
                <c:pt idx="282">
                  <c:v>-4.044565E-2</c:v>
                </c:pt>
                <c:pt idx="283">
                  <c:v>-4.0513220000000003E-2</c:v>
                </c:pt>
                <c:pt idx="284">
                  <c:v>-3.9821700000000002E-2</c:v>
                </c:pt>
                <c:pt idx="285">
                  <c:v>-3.7279069999999997E-2</c:v>
                </c:pt>
                <c:pt idx="286">
                  <c:v>-4.229753E-2</c:v>
                </c:pt>
                <c:pt idx="287">
                  <c:v>-3.9625140000000003E-2</c:v>
                </c:pt>
                <c:pt idx="288">
                  <c:v>-4.0976850000000002E-2</c:v>
                </c:pt>
                <c:pt idx="289">
                  <c:v>-4.4051710000000001E-2</c:v>
                </c:pt>
                <c:pt idx="290">
                  <c:v>-4.097961E-2</c:v>
                </c:pt>
                <c:pt idx="291">
                  <c:v>-3.966165E-2</c:v>
                </c:pt>
                <c:pt idx="292">
                  <c:v>-3.7273519999999997E-2</c:v>
                </c:pt>
                <c:pt idx="293">
                  <c:v>-3.5084289999999997E-2</c:v>
                </c:pt>
                <c:pt idx="294">
                  <c:v>-3.3157409999999998E-2</c:v>
                </c:pt>
                <c:pt idx="295">
                  <c:v>-3.306597E-2</c:v>
                </c:pt>
                <c:pt idx="296">
                  <c:v>-3.1171230000000001E-2</c:v>
                </c:pt>
                <c:pt idx="297">
                  <c:v>-3.0606749999999999E-2</c:v>
                </c:pt>
                <c:pt idx="298">
                  <c:v>-3.1250760000000002E-2</c:v>
                </c:pt>
                <c:pt idx="299">
                  <c:v>-3.0188699999999999E-2</c:v>
                </c:pt>
                <c:pt idx="300">
                  <c:v>-2.9766089999999999E-2</c:v>
                </c:pt>
                <c:pt idx="301">
                  <c:v>-2.8569589999999999E-2</c:v>
                </c:pt>
                <c:pt idx="302">
                  <c:v>-3.4257559999999999E-2</c:v>
                </c:pt>
                <c:pt idx="303">
                  <c:v>-3.2213770000000003E-2</c:v>
                </c:pt>
                <c:pt idx="304">
                  <c:v>-4.0122049999999999E-2</c:v>
                </c:pt>
                <c:pt idx="305">
                  <c:v>-3.7730399999999997E-2</c:v>
                </c:pt>
                <c:pt idx="306">
                  <c:v>-3.5977090000000003E-2</c:v>
                </c:pt>
                <c:pt idx="307">
                  <c:v>-3.3855789999999997E-2</c:v>
                </c:pt>
                <c:pt idx="308">
                  <c:v>-3.4526050000000003E-2</c:v>
                </c:pt>
                <c:pt idx="309">
                  <c:v>-3.4960959999999999E-2</c:v>
                </c:pt>
                <c:pt idx="310">
                  <c:v>-3.3024600000000001E-2</c:v>
                </c:pt>
                <c:pt idx="311">
                  <c:v>-3.1240070000000002E-2</c:v>
                </c:pt>
                <c:pt idx="312">
                  <c:v>-3.0415500000000002E-2</c:v>
                </c:pt>
                <c:pt idx="313">
                  <c:v>-2.8986540000000002E-2</c:v>
                </c:pt>
                <c:pt idx="314">
                  <c:v>-2.8247660000000001E-2</c:v>
                </c:pt>
                <c:pt idx="315">
                  <c:v>-2.6946580000000001E-2</c:v>
                </c:pt>
                <c:pt idx="316">
                  <c:v>-2.6715389999999999E-2</c:v>
                </c:pt>
                <c:pt idx="317">
                  <c:v>-2.6199569999999998E-2</c:v>
                </c:pt>
                <c:pt idx="318">
                  <c:v>-2.505435E-2</c:v>
                </c:pt>
                <c:pt idx="319">
                  <c:v>-2.7755809999999999E-2</c:v>
                </c:pt>
                <c:pt idx="320">
                  <c:v>-2.8686969999999999E-2</c:v>
                </c:pt>
                <c:pt idx="321">
                  <c:v>-3.2105889999999998E-2</c:v>
                </c:pt>
                <c:pt idx="322">
                  <c:v>-3.0268179999999999E-2</c:v>
                </c:pt>
                <c:pt idx="323">
                  <c:v>-3.4469359999999998E-2</c:v>
                </c:pt>
                <c:pt idx="324">
                  <c:v>-3.2504709999999999E-2</c:v>
                </c:pt>
                <c:pt idx="325">
                  <c:v>-3.0925830000000001E-2</c:v>
                </c:pt>
                <c:pt idx="326">
                  <c:v>-3.686482E-2</c:v>
                </c:pt>
                <c:pt idx="327">
                  <c:v>-3.4455569999999998E-2</c:v>
                </c:pt>
                <c:pt idx="328">
                  <c:v>-3.2724900000000001E-2</c:v>
                </c:pt>
                <c:pt idx="329">
                  <c:v>-3.0782480000000001E-2</c:v>
                </c:pt>
                <c:pt idx="330">
                  <c:v>-2.9948610000000001E-2</c:v>
                </c:pt>
                <c:pt idx="331">
                  <c:v>-2.9421449999999998E-2</c:v>
                </c:pt>
                <c:pt idx="332">
                  <c:v>-2.90399E-2</c:v>
                </c:pt>
                <c:pt idx="333">
                  <c:v>-2.755753E-2</c:v>
                </c:pt>
                <c:pt idx="334">
                  <c:v>-2.7447019999999999E-2</c:v>
                </c:pt>
                <c:pt idx="335">
                  <c:v>-2.617541E-2</c:v>
                </c:pt>
                <c:pt idx="336">
                  <c:v>-2.6720540000000001E-2</c:v>
                </c:pt>
                <c:pt idx="337">
                  <c:v>-2.5622820000000001E-2</c:v>
                </c:pt>
                <c:pt idx="338">
                  <c:v>-3.3926909999999998E-2</c:v>
                </c:pt>
                <c:pt idx="339">
                  <c:v>-3.2581260000000001E-2</c:v>
                </c:pt>
                <c:pt idx="340">
                  <c:v>-3.074882E-2</c:v>
                </c:pt>
                <c:pt idx="341">
                  <c:v>-2.927366E-2</c:v>
                </c:pt>
                <c:pt idx="342">
                  <c:v>-3.1239220000000002E-2</c:v>
                </c:pt>
                <c:pt idx="343">
                  <c:v>-2.9620090000000002E-2</c:v>
                </c:pt>
                <c:pt idx="344">
                  <c:v>-2.878787E-2</c:v>
                </c:pt>
                <c:pt idx="345">
                  <c:v>-2.9589859999999999E-2</c:v>
                </c:pt>
                <c:pt idx="346">
                  <c:v>-2.8597669999999999E-2</c:v>
                </c:pt>
                <c:pt idx="347">
                  <c:v>-2.74218E-2</c:v>
                </c:pt>
                <c:pt idx="348">
                  <c:v>-2.629279E-2</c:v>
                </c:pt>
                <c:pt idx="349">
                  <c:v>-2.9483240000000001E-2</c:v>
                </c:pt>
                <c:pt idx="350">
                  <c:v>-2.874256E-2</c:v>
                </c:pt>
                <c:pt idx="351">
                  <c:v>-2.8197679999999999E-2</c:v>
                </c:pt>
                <c:pt idx="352">
                  <c:v>-2.6926769999999999E-2</c:v>
                </c:pt>
                <c:pt idx="353">
                  <c:v>-2.579673E-2</c:v>
                </c:pt>
                <c:pt idx="354">
                  <c:v>-2.4806160000000001E-2</c:v>
                </c:pt>
                <c:pt idx="355">
                  <c:v>-2.4145389999999999E-2</c:v>
                </c:pt>
                <c:pt idx="356">
                  <c:v>-2.7883970000000001E-2</c:v>
                </c:pt>
                <c:pt idx="357">
                  <c:v>-2.6956810000000001E-2</c:v>
                </c:pt>
                <c:pt idx="358">
                  <c:v>-2.5811730000000001E-2</c:v>
                </c:pt>
                <c:pt idx="359">
                  <c:v>-2.479257E-2</c:v>
                </c:pt>
                <c:pt idx="360">
                  <c:v>-2.3910569999999999E-2</c:v>
                </c:pt>
                <c:pt idx="361">
                  <c:v>-2.3236449999999999E-2</c:v>
                </c:pt>
                <c:pt idx="362">
                  <c:v>-2.363962E-2</c:v>
                </c:pt>
                <c:pt idx="363">
                  <c:v>-2.313695E-2</c:v>
                </c:pt>
                <c:pt idx="364">
                  <c:v>-2.3095359999999999E-2</c:v>
                </c:pt>
                <c:pt idx="365">
                  <c:v>-2.3164560000000001E-2</c:v>
                </c:pt>
                <c:pt idx="366">
                  <c:v>-2.420127E-2</c:v>
                </c:pt>
                <c:pt idx="367">
                  <c:v>-2.3417469999999999E-2</c:v>
                </c:pt>
                <c:pt idx="368">
                  <c:v>-2.3601500000000001E-2</c:v>
                </c:pt>
                <c:pt idx="369">
                  <c:v>-2.563358E-2</c:v>
                </c:pt>
                <c:pt idx="370">
                  <c:v>-2.4652790000000001E-2</c:v>
                </c:pt>
                <c:pt idx="371">
                  <c:v>-2.383714E-2</c:v>
                </c:pt>
                <c:pt idx="372">
                  <c:v>-2.3062030000000001E-2</c:v>
                </c:pt>
                <c:pt idx="373">
                  <c:v>-2.3126109999999998E-2</c:v>
                </c:pt>
                <c:pt idx="374">
                  <c:v>-2.2475729999999999E-2</c:v>
                </c:pt>
                <c:pt idx="375">
                  <c:v>-2.4543390000000002E-2</c:v>
                </c:pt>
                <c:pt idx="376">
                  <c:v>-2.3797140000000001E-2</c:v>
                </c:pt>
                <c:pt idx="377">
                  <c:v>-2.4229170000000001E-2</c:v>
                </c:pt>
                <c:pt idx="378">
                  <c:v>-2.3394930000000001E-2</c:v>
                </c:pt>
                <c:pt idx="379">
                  <c:v>-2.2706199999999999E-2</c:v>
                </c:pt>
                <c:pt idx="380">
                  <c:v>-2.2374419999999999E-2</c:v>
                </c:pt>
                <c:pt idx="381">
                  <c:v>-2.1983039999999999E-2</c:v>
                </c:pt>
                <c:pt idx="382">
                  <c:v>-2.1705530000000001E-2</c:v>
                </c:pt>
                <c:pt idx="383">
                  <c:v>-2.116606E-2</c:v>
                </c:pt>
                <c:pt idx="384">
                  <c:v>-2.1198660000000001E-2</c:v>
                </c:pt>
                <c:pt idx="385">
                  <c:v>-2.09085E-2</c:v>
                </c:pt>
                <c:pt idx="386">
                  <c:v>-2.1302229999999998E-2</c:v>
                </c:pt>
                <c:pt idx="387">
                  <c:v>-2.1189360000000001E-2</c:v>
                </c:pt>
                <c:pt idx="388">
                  <c:v>-2.0682140000000002E-2</c:v>
                </c:pt>
                <c:pt idx="389">
                  <c:v>-2.0169840000000001E-2</c:v>
                </c:pt>
                <c:pt idx="390">
                  <c:v>-2.1355829999999999E-2</c:v>
                </c:pt>
                <c:pt idx="391">
                  <c:v>-2.155497E-2</c:v>
                </c:pt>
                <c:pt idx="392">
                  <c:v>-2.0952019999999998E-2</c:v>
                </c:pt>
                <c:pt idx="393">
                  <c:v>-2.0562279999999999E-2</c:v>
                </c:pt>
                <c:pt idx="394">
                  <c:v>-2.1602929999999999E-2</c:v>
                </c:pt>
                <c:pt idx="395">
                  <c:v>-2.1176500000000001E-2</c:v>
                </c:pt>
                <c:pt idx="396">
                  <c:v>-2.090291E-2</c:v>
                </c:pt>
                <c:pt idx="397">
                  <c:v>-2.0327939999999999E-2</c:v>
                </c:pt>
                <c:pt idx="398">
                  <c:v>-1.9848660000000001E-2</c:v>
                </c:pt>
                <c:pt idx="399">
                  <c:v>-2.0085760000000001E-2</c:v>
                </c:pt>
                <c:pt idx="400">
                  <c:v>-1.9739369999999999E-2</c:v>
                </c:pt>
                <c:pt idx="401">
                  <c:v>-2.0914550000000001E-2</c:v>
                </c:pt>
                <c:pt idx="402">
                  <c:v>-2.2012460000000001E-2</c:v>
                </c:pt>
                <c:pt idx="403">
                  <c:v>-2.1504059999999998E-2</c:v>
                </c:pt>
                <c:pt idx="404">
                  <c:v>-3.1628459999999997E-2</c:v>
                </c:pt>
                <c:pt idx="405">
                  <c:v>-3.4701240000000001E-2</c:v>
                </c:pt>
                <c:pt idx="406">
                  <c:v>-3.2589529999999998E-2</c:v>
                </c:pt>
                <c:pt idx="407">
                  <c:v>-3.0750380000000001E-2</c:v>
                </c:pt>
                <c:pt idx="408">
                  <c:v>-2.9421929999999999E-2</c:v>
                </c:pt>
                <c:pt idx="409">
                  <c:v>-2.7930980000000001E-2</c:v>
                </c:pt>
                <c:pt idx="410">
                  <c:v>-2.6587119999999999E-2</c:v>
                </c:pt>
                <c:pt idx="411">
                  <c:v>-2.6030069999999999E-2</c:v>
                </c:pt>
                <c:pt idx="412">
                  <c:v>-2.4892959999999999E-2</c:v>
                </c:pt>
                <c:pt idx="413">
                  <c:v>-2.4600940000000002E-2</c:v>
                </c:pt>
                <c:pt idx="414">
                  <c:v>-2.377578E-2</c:v>
                </c:pt>
                <c:pt idx="415">
                  <c:v>-2.3097349999999999E-2</c:v>
                </c:pt>
                <c:pt idx="416">
                  <c:v>-2.284199E-2</c:v>
                </c:pt>
                <c:pt idx="417">
                  <c:v>-2.2045249999999999E-2</c:v>
                </c:pt>
                <c:pt idx="418">
                  <c:v>-2.1757180000000001E-2</c:v>
                </c:pt>
                <c:pt idx="419">
                  <c:v>-2.1225839999999999E-2</c:v>
                </c:pt>
                <c:pt idx="420">
                  <c:v>-2.0717320000000001E-2</c:v>
                </c:pt>
                <c:pt idx="421">
                  <c:v>-2.2067590000000002E-2</c:v>
                </c:pt>
                <c:pt idx="422">
                  <c:v>-2.1480240000000001E-2</c:v>
                </c:pt>
                <c:pt idx="423">
                  <c:v>-2.1063040000000002E-2</c:v>
                </c:pt>
                <c:pt idx="424">
                  <c:v>-2.0473189999999999E-2</c:v>
                </c:pt>
                <c:pt idx="425">
                  <c:v>-1.9954949999999999E-2</c:v>
                </c:pt>
                <c:pt idx="426">
                  <c:v>-1.952775E-2</c:v>
                </c:pt>
                <c:pt idx="427">
                  <c:v>-1.9119939999999998E-2</c:v>
                </c:pt>
                <c:pt idx="428">
                  <c:v>-1.9460519999999999E-2</c:v>
                </c:pt>
                <c:pt idx="429">
                  <c:v>-1.8998060000000001E-2</c:v>
                </c:pt>
                <c:pt idx="430">
                  <c:v>-1.8686729999999999E-2</c:v>
                </c:pt>
                <c:pt idx="431">
                  <c:v>-1.8350869999999998E-2</c:v>
                </c:pt>
                <c:pt idx="432">
                  <c:v>-1.980502E-2</c:v>
                </c:pt>
                <c:pt idx="433">
                  <c:v>-2.257499E-2</c:v>
                </c:pt>
                <c:pt idx="434">
                  <c:v>-2.2513140000000001E-2</c:v>
                </c:pt>
                <c:pt idx="435">
                  <c:v>-2.1781789999999999E-2</c:v>
                </c:pt>
                <c:pt idx="436">
                  <c:v>-2.2959839999999999E-2</c:v>
                </c:pt>
                <c:pt idx="437">
                  <c:v>-2.3250570000000002E-2</c:v>
                </c:pt>
                <c:pt idx="438">
                  <c:v>-2.2534970000000001E-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nikkei225!$I$1</c:f>
              <c:strCache>
                <c:ptCount val="1"/>
                <c:pt idx="0">
                  <c:v>GARCH-t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I$2:$I$440</c:f>
              <c:numCache>
                <c:formatCode>General</c:formatCode>
                <c:ptCount val="439"/>
                <c:pt idx="0">
                  <c:v>-2.1103460000000001E-2</c:v>
                </c:pt>
                <c:pt idx="1">
                  <c:v>-2.4531290000000001E-2</c:v>
                </c:pt>
                <c:pt idx="2">
                  <c:v>-2.351081E-2</c:v>
                </c:pt>
                <c:pt idx="3">
                  <c:v>-2.372962E-2</c:v>
                </c:pt>
                <c:pt idx="4">
                  <c:v>-2.3959009999999999E-2</c:v>
                </c:pt>
                <c:pt idx="5">
                  <c:v>-2.9939830000000001E-2</c:v>
                </c:pt>
                <c:pt idx="6">
                  <c:v>-3.017442E-2</c:v>
                </c:pt>
                <c:pt idx="7">
                  <c:v>-2.983148E-2</c:v>
                </c:pt>
                <c:pt idx="8">
                  <c:v>-3.0384439999999999E-2</c:v>
                </c:pt>
                <c:pt idx="9">
                  <c:v>-3.1087799999999999E-2</c:v>
                </c:pt>
                <c:pt idx="10">
                  <c:v>-3.0213759999999999E-2</c:v>
                </c:pt>
                <c:pt idx="11">
                  <c:v>-2.9093999999999998E-2</c:v>
                </c:pt>
                <c:pt idx="12">
                  <c:v>-3.5632070000000002E-2</c:v>
                </c:pt>
                <c:pt idx="13">
                  <c:v>-3.4285530000000002E-2</c:v>
                </c:pt>
                <c:pt idx="14">
                  <c:v>-3.3146639999999998E-2</c:v>
                </c:pt>
                <c:pt idx="15">
                  <c:v>-3.1676389999999999E-2</c:v>
                </c:pt>
                <c:pt idx="16">
                  <c:v>-3.0408790000000002E-2</c:v>
                </c:pt>
                <c:pt idx="17">
                  <c:v>-3.0777659999999998E-2</c:v>
                </c:pt>
                <c:pt idx="18">
                  <c:v>-2.965272E-2</c:v>
                </c:pt>
                <c:pt idx="19">
                  <c:v>-3.5509730000000003E-2</c:v>
                </c:pt>
                <c:pt idx="20">
                  <c:v>-3.3426869999999997E-2</c:v>
                </c:pt>
                <c:pt idx="21">
                  <c:v>-3.8893209999999998E-2</c:v>
                </c:pt>
                <c:pt idx="22">
                  <c:v>-3.8725910000000002E-2</c:v>
                </c:pt>
                <c:pt idx="23">
                  <c:v>-3.6480520000000002E-2</c:v>
                </c:pt>
                <c:pt idx="24">
                  <c:v>-3.8570590000000002E-2</c:v>
                </c:pt>
                <c:pt idx="25">
                  <c:v>-3.755762E-2</c:v>
                </c:pt>
                <c:pt idx="26">
                  <c:v>-4.2108819999999998E-2</c:v>
                </c:pt>
                <c:pt idx="27">
                  <c:v>-4.0219499999999998E-2</c:v>
                </c:pt>
                <c:pt idx="28">
                  <c:v>-3.7795629999999997E-2</c:v>
                </c:pt>
                <c:pt idx="29">
                  <c:v>-3.9821960000000003E-2</c:v>
                </c:pt>
                <c:pt idx="30">
                  <c:v>-3.7351200000000001E-2</c:v>
                </c:pt>
                <c:pt idx="31">
                  <c:v>-3.5270280000000001E-2</c:v>
                </c:pt>
                <c:pt idx="32">
                  <c:v>-3.352248E-2</c:v>
                </c:pt>
                <c:pt idx="33">
                  <c:v>-3.5467249999999999E-2</c:v>
                </c:pt>
                <c:pt idx="34">
                  <c:v>-4.4881520000000001E-2</c:v>
                </c:pt>
                <c:pt idx="35">
                  <c:v>-4.27103E-2</c:v>
                </c:pt>
                <c:pt idx="36">
                  <c:v>-4.2799709999999998E-2</c:v>
                </c:pt>
                <c:pt idx="37">
                  <c:v>-4.2895200000000001E-2</c:v>
                </c:pt>
                <c:pt idx="38">
                  <c:v>-4.1130140000000003E-2</c:v>
                </c:pt>
                <c:pt idx="39">
                  <c:v>-3.8720379999999999E-2</c:v>
                </c:pt>
                <c:pt idx="40">
                  <c:v>-3.773862E-2</c:v>
                </c:pt>
                <c:pt idx="41">
                  <c:v>-3.9110699999999998E-2</c:v>
                </c:pt>
                <c:pt idx="42">
                  <c:v>-3.683173E-2</c:v>
                </c:pt>
                <c:pt idx="43">
                  <c:v>-3.52354E-2</c:v>
                </c:pt>
                <c:pt idx="44">
                  <c:v>-3.5222200000000002E-2</c:v>
                </c:pt>
                <c:pt idx="45">
                  <c:v>-3.3566730000000003E-2</c:v>
                </c:pt>
                <c:pt idx="46">
                  <c:v>-3.7002130000000001E-2</c:v>
                </c:pt>
                <c:pt idx="47">
                  <c:v>-3.9660889999999997E-2</c:v>
                </c:pt>
                <c:pt idx="48">
                  <c:v>-3.8717469999999997E-2</c:v>
                </c:pt>
                <c:pt idx="49">
                  <c:v>-4.216114E-2</c:v>
                </c:pt>
                <c:pt idx="50">
                  <c:v>-3.9565820000000002E-2</c:v>
                </c:pt>
                <c:pt idx="51">
                  <c:v>-3.7230810000000003E-2</c:v>
                </c:pt>
                <c:pt idx="52">
                  <c:v>-3.501816E-2</c:v>
                </c:pt>
                <c:pt idx="53">
                  <c:v>-3.6964759999999999E-2</c:v>
                </c:pt>
                <c:pt idx="54">
                  <c:v>-3.4848480000000001E-2</c:v>
                </c:pt>
                <c:pt idx="55">
                  <c:v>-3.8689330000000001E-2</c:v>
                </c:pt>
                <c:pt idx="56">
                  <c:v>-3.6599260000000002E-2</c:v>
                </c:pt>
                <c:pt idx="57">
                  <c:v>-3.4494089999999998E-2</c:v>
                </c:pt>
                <c:pt idx="58">
                  <c:v>-3.2994879999999997E-2</c:v>
                </c:pt>
                <c:pt idx="59">
                  <c:v>-3.2385780000000003E-2</c:v>
                </c:pt>
                <c:pt idx="60">
                  <c:v>-3.2638010000000002E-2</c:v>
                </c:pt>
                <c:pt idx="61">
                  <c:v>-3.8151770000000002E-2</c:v>
                </c:pt>
                <c:pt idx="62">
                  <c:v>-3.915503E-2</c:v>
                </c:pt>
                <c:pt idx="63">
                  <c:v>-3.8197019999999998E-2</c:v>
                </c:pt>
                <c:pt idx="64">
                  <c:v>-4.0893440000000003E-2</c:v>
                </c:pt>
                <c:pt idx="65">
                  <c:v>-4.0485060000000003E-2</c:v>
                </c:pt>
                <c:pt idx="66">
                  <c:v>-3.8412969999999998E-2</c:v>
                </c:pt>
                <c:pt idx="67">
                  <c:v>-3.6134649999999997E-2</c:v>
                </c:pt>
                <c:pt idx="68">
                  <c:v>-3.5696140000000001E-2</c:v>
                </c:pt>
                <c:pt idx="69">
                  <c:v>-3.3819950000000001E-2</c:v>
                </c:pt>
                <c:pt idx="70">
                  <c:v>-3.6438150000000002E-2</c:v>
                </c:pt>
                <c:pt idx="71">
                  <c:v>-3.5493450000000003E-2</c:v>
                </c:pt>
                <c:pt idx="72">
                  <c:v>-4.0685789999999999E-2</c:v>
                </c:pt>
                <c:pt idx="73">
                  <c:v>-4.1879369999999999E-2</c:v>
                </c:pt>
                <c:pt idx="74">
                  <c:v>-4.1054390000000003E-2</c:v>
                </c:pt>
                <c:pt idx="75">
                  <c:v>-4.4268630000000003E-2</c:v>
                </c:pt>
                <c:pt idx="76">
                  <c:v>-4.1362799999999998E-2</c:v>
                </c:pt>
                <c:pt idx="77">
                  <c:v>-3.9150520000000001E-2</c:v>
                </c:pt>
                <c:pt idx="78">
                  <c:v>-4.0306799999999997E-2</c:v>
                </c:pt>
                <c:pt idx="79">
                  <c:v>-3.7580469999999998E-2</c:v>
                </c:pt>
                <c:pt idx="80">
                  <c:v>-3.764638E-2</c:v>
                </c:pt>
                <c:pt idx="81">
                  <c:v>-3.5556730000000002E-2</c:v>
                </c:pt>
                <c:pt idx="82">
                  <c:v>-3.4677949999999999E-2</c:v>
                </c:pt>
                <c:pt idx="83">
                  <c:v>-3.4296899999999998E-2</c:v>
                </c:pt>
                <c:pt idx="84">
                  <c:v>-3.2736519999999998E-2</c:v>
                </c:pt>
                <c:pt idx="85">
                  <c:v>-3.4154530000000002E-2</c:v>
                </c:pt>
                <c:pt idx="86">
                  <c:v>-3.2267780000000003E-2</c:v>
                </c:pt>
                <c:pt idx="87">
                  <c:v>-3.5403120000000003E-2</c:v>
                </c:pt>
                <c:pt idx="88">
                  <c:v>-3.3585759999999999E-2</c:v>
                </c:pt>
                <c:pt idx="89">
                  <c:v>-3.1822679999999999E-2</c:v>
                </c:pt>
                <c:pt idx="90">
                  <c:v>-3.010581E-2</c:v>
                </c:pt>
                <c:pt idx="91">
                  <c:v>-2.8808650000000002E-2</c:v>
                </c:pt>
                <c:pt idx="92">
                  <c:v>-2.8209740000000001E-2</c:v>
                </c:pt>
                <c:pt idx="93">
                  <c:v>-3.8384439999999999E-2</c:v>
                </c:pt>
                <c:pt idx="94">
                  <c:v>-3.6470049999999997E-2</c:v>
                </c:pt>
                <c:pt idx="95">
                  <c:v>-3.485531E-2</c:v>
                </c:pt>
                <c:pt idx="96">
                  <c:v>-3.9856799999999998E-2</c:v>
                </c:pt>
                <c:pt idx="97">
                  <c:v>-3.848414E-2</c:v>
                </c:pt>
                <c:pt idx="98">
                  <c:v>-3.6218180000000003E-2</c:v>
                </c:pt>
                <c:pt idx="99">
                  <c:v>-3.8333060000000002E-2</c:v>
                </c:pt>
                <c:pt idx="100">
                  <c:v>-3.6221459999999997E-2</c:v>
                </c:pt>
                <c:pt idx="101">
                  <c:v>-3.4432169999999998E-2</c:v>
                </c:pt>
                <c:pt idx="102">
                  <c:v>-3.4308140000000001E-2</c:v>
                </c:pt>
                <c:pt idx="103">
                  <c:v>-3.2400199999999997E-2</c:v>
                </c:pt>
                <c:pt idx="104">
                  <c:v>-3.2892980000000002E-2</c:v>
                </c:pt>
                <c:pt idx="105">
                  <c:v>-6.8830649999999993E-2</c:v>
                </c:pt>
                <c:pt idx="106">
                  <c:v>-6.4346650000000005E-2</c:v>
                </c:pt>
                <c:pt idx="107">
                  <c:v>-6.5883419999999998E-2</c:v>
                </c:pt>
                <c:pt idx="108">
                  <c:v>-6.2091189999999997E-2</c:v>
                </c:pt>
                <c:pt idx="109">
                  <c:v>-5.7971210000000002E-2</c:v>
                </c:pt>
                <c:pt idx="110">
                  <c:v>-6.9280330000000001E-2</c:v>
                </c:pt>
                <c:pt idx="111">
                  <c:v>-6.5397350000000007E-2</c:v>
                </c:pt>
                <c:pt idx="112">
                  <c:v>-6.8513829999999998E-2</c:v>
                </c:pt>
                <c:pt idx="113">
                  <c:v>-6.6006369999999995E-2</c:v>
                </c:pt>
                <c:pt idx="114">
                  <c:v>-6.9406670000000004E-2</c:v>
                </c:pt>
                <c:pt idx="115">
                  <c:v>-6.5216739999999995E-2</c:v>
                </c:pt>
                <c:pt idx="116">
                  <c:v>-6.0932750000000001E-2</c:v>
                </c:pt>
                <c:pt idx="117">
                  <c:v>-6.8931229999999996E-2</c:v>
                </c:pt>
                <c:pt idx="118">
                  <c:v>-6.5347649999999993E-2</c:v>
                </c:pt>
                <c:pt idx="119">
                  <c:v>-6.1045439999999999E-2</c:v>
                </c:pt>
                <c:pt idx="120">
                  <c:v>-7.8360040000000006E-2</c:v>
                </c:pt>
                <c:pt idx="121">
                  <c:v>-7.4570949999999997E-2</c:v>
                </c:pt>
                <c:pt idx="122">
                  <c:v>-7.2873850000000004E-2</c:v>
                </c:pt>
                <c:pt idx="123">
                  <c:v>-6.8015080000000006E-2</c:v>
                </c:pt>
                <c:pt idx="124">
                  <c:v>-6.5056039999999996E-2</c:v>
                </c:pt>
                <c:pt idx="125">
                  <c:v>-6.2506790000000007E-2</c:v>
                </c:pt>
                <c:pt idx="126">
                  <c:v>-5.9837439999999999E-2</c:v>
                </c:pt>
                <c:pt idx="127">
                  <c:v>-5.693869E-2</c:v>
                </c:pt>
                <c:pt idx="128">
                  <c:v>-5.3585029999999999E-2</c:v>
                </c:pt>
                <c:pt idx="129">
                  <c:v>-5.0900319999999999E-2</c:v>
                </c:pt>
                <c:pt idx="130">
                  <c:v>-5.3067940000000001E-2</c:v>
                </c:pt>
                <c:pt idx="131">
                  <c:v>-5.6795600000000002E-2</c:v>
                </c:pt>
                <c:pt idx="132">
                  <c:v>-5.4069619999999999E-2</c:v>
                </c:pt>
                <c:pt idx="133">
                  <c:v>-5.2448830000000002E-2</c:v>
                </c:pt>
                <c:pt idx="134">
                  <c:v>-4.9206630000000001E-2</c:v>
                </c:pt>
                <c:pt idx="135">
                  <c:v>-4.613838E-2</c:v>
                </c:pt>
                <c:pt idx="136">
                  <c:v>-4.6151570000000003E-2</c:v>
                </c:pt>
                <c:pt idx="137">
                  <c:v>-4.4903859999999997E-2</c:v>
                </c:pt>
                <c:pt idx="138">
                  <c:v>-4.663403E-2</c:v>
                </c:pt>
                <c:pt idx="139">
                  <c:v>-4.3843989999999999E-2</c:v>
                </c:pt>
                <c:pt idx="140">
                  <c:v>-4.1266589999999999E-2</c:v>
                </c:pt>
                <c:pt idx="141">
                  <c:v>-3.8766990000000001E-2</c:v>
                </c:pt>
                <c:pt idx="142">
                  <c:v>-3.6695110000000003E-2</c:v>
                </c:pt>
                <c:pt idx="143">
                  <c:v>-3.4581510000000003E-2</c:v>
                </c:pt>
                <c:pt idx="144">
                  <c:v>-3.4210049999999999E-2</c:v>
                </c:pt>
                <c:pt idx="145">
                  <c:v>-3.4722589999999998E-2</c:v>
                </c:pt>
                <c:pt idx="146">
                  <c:v>-3.292229E-2</c:v>
                </c:pt>
                <c:pt idx="147">
                  <c:v>-3.1733789999999998E-2</c:v>
                </c:pt>
                <c:pt idx="148">
                  <c:v>-3.0151689999999998E-2</c:v>
                </c:pt>
                <c:pt idx="149">
                  <c:v>-3.0560710000000001E-2</c:v>
                </c:pt>
                <c:pt idx="150">
                  <c:v>-3.8426099999999998E-2</c:v>
                </c:pt>
                <c:pt idx="151">
                  <c:v>-4.5584699999999999E-2</c:v>
                </c:pt>
                <c:pt idx="152">
                  <c:v>-4.4352950000000002E-2</c:v>
                </c:pt>
                <c:pt idx="153">
                  <c:v>-4.3447890000000003E-2</c:v>
                </c:pt>
                <c:pt idx="154">
                  <c:v>-4.5403800000000001E-2</c:v>
                </c:pt>
                <c:pt idx="155">
                  <c:v>-4.9753650000000003E-2</c:v>
                </c:pt>
                <c:pt idx="156">
                  <c:v>-4.8217719999999999E-2</c:v>
                </c:pt>
                <c:pt idx="157">
                  <c:v>-4.5994939999999998E-2</c:v>
                </c:pt>
                <c:pt idx="158">
                  <c:v>-5.4853859999999997E-2</c:v>
                </c:pt>
                <c:pt idx="159">
                  <c:v>-5.2990120000000002E-2</c:v>
                </c:pt>
                <c:pt idx="160">
                  <c:v>-4.9440970000000001E-2</c:v>
                </c:pt>
                <c:pt idx="161">
                  <c:v>-4.6659649999999997E-2</c:v>
                </c:pt>
                <c:pt idx="162">
                  <c:v>-4.8447089999999998E-2</c:v>
                </c:pt>
                <c:pt idx="163">
                  <c:v>-4.6181189999999997E-2</c:v>
                </c:pt>
                <c:pt idx="164">
                  <c:v>-4.6921650000000002E-2</c:v>
                </c:pt>
                <c:pt idx="165">
                  <c:v>-4.4434719999999997E-2</c:v>
                </c:pt>
                <c:pt idx="166">
                  <c:v>-4.2065730000000003E-2</c:v>
                </c:pt>
                <c:pt idx="167">
                  <c:v>-4.5394480000000001E-2</c:v>
                </c:pt>
                <c:pt idx="168">
                  <c:v>-4.2546109999999998E-2</c:v>
                </c:pt>
                <c:pt idx="169">
                  <c:v>-4.0146330000000001E-2</c:v>
                </c:pt>
                <c:pt idx="170">
                  <c:v>-4.1499639999999997E-2</c:v>
                </c:pt>
                <c:pt idx="171">
                  <c:v>-3.9075489999999997E-2</c:v>
                </c:pt>
                <c:pt idx="172">
                  <c:v>-3.7274689999999999E-2</c:v>
                </c:pt>
                <c:pt idx="173">
                  <c:v>-3.7416049999999999E-2</c:v>
                </c:pt>
                <c:pt idx="174">
                  <c:v>-3.5863159999999998E-2</c:v>
                </c:pt>
                <c:pt idx="175">
                  <c:v>-3.4146879999999998E-2</c:v>
                </c:pt>
                <c:pt idx="176">
                  <c:v>-3.3956640000000003E-2</c:v>
                </c:pt>
                <c:pt idx="177">
                  <c:v>-3.9704879999999998E-2</c:v>
                </c:pt>
                <c:pt idx="178">
                  <c:v>-3.7536559999999997E-2</c:v>
                </c:pt>
                <c:pt idx="179">
                  <c:v>-3.5351880000000002E-2</c:v>
                </c:pt>
                <c:pt idx="180">
                  <c:v>-3.5678960000000003E-2</c:v>
                </c:pt>
                <c:pt idx="181">
                  <c:v>-3.8822910000000002E-2</c:v>
                </c:pt>
                <c:pt idx="182">
                  <c:v>-3.8424600000000003E-2</c:v>
                </c:pt>
                <c:pt idx="183">
                  <c:v>-3.620056E-2</c:v>
                </c:pt>
                <c:pt idx="184">
                  <c:v>-3.4253430000000001E-2</c:v>
                </c:pt>
                <c:pt idx="185">
                  <c:v>-3.2378410000000003E-2</c:v>
                </c:pt>
                <c:pt idx="186">
                  <c:v>-3.1249099999999998E-2</c:v>
                </c:pt>
                <c:pt idx="187">
                  <c:v>-3.1355920000000002E-2</c:v>
                </c:pt>
                <c:pt idx="188">
                  <c:v>-3.2806769999999999E-2</c:v>
                </c:pt>
                <c:pt idx="189">
                  <c:v>-3.1121800000000002E-2</c:v>
                </c:pt>
                <c:pt idx="190">
                  <c:v>-2.9530480000000001E-2</c:v>
                </c:pt>
                <c:pt idx="191">
                  <c:v>-2.8950650000000001E-2</c:v>
                </c:pt>
                <c:pt idx="192">
                  <c:v>-2.9057679999999999E-2</c:v>
                </c:pt>
                <c:pt idx="193">
                  <c:v>-2.7792560000000001E-2</c:v>
                </c:pt>
                <c:pt idx="194">
                  <c:v>-3.1861569999999999E-2</c:v>
                </c:pt>
                <c:pt idx="195">
                  <c:v>-3.0236619999999999E-2</c:v>
                </c:pt>
                <c:pt idx="196">
                  <c:v>-3.4136939999999998E-2</c:v>
                </c:pt>
                <c:pt idx="197">
                  <c:v>-3.2301799999999999E-2</c:v>
                </c:pt>
                <c:pt idx="198">
                  <c:v>-3.1696059999999998E-2</c:v>
                </c:pt>
                <c:pt idx="199">
                  <c:v>-3.1842759999999998E-2</c:v>
                </c:pt>
                <c:pt idx="200">
                  <c:v>-3.031027E-2</c:v>
                </c:pt>
                <c:pt idx="201">
                  <c:v>-2.9817050000000001E-2</c:v>
                </c:pt>
                <c:pt idx="202">
                  <c:v>-2.956895E-2</c:v>
                </c:pt>
                <c:pt idx="203">
                  <c:v>-3.026094E-2</c:v>
                </c:pt>
                <c:pt idx="204">
                  <c:v>-2.8848200000000001E-2</c:v>
                </c:pt>
                <c:pt idx="205">
                  <c:v>-2.7517409999999999E-2</c:v>
                </c:pt>
                <c:pt idx="206">
                  <c:v>-2.6943120000000001E-2</c:v>
                </c:pt>
                <c:pt idx="207">
                  <c:v>-2.5845300000000002E-2</c:v>
                </c:pt>
                <c:pt idx="208">
                  <c:v>-2.566001E-2</c:v>
                </c:pt>
                <c:pt idx="209">
                  <c:v>-2.4627489999999998E-2</c:v>
                </c:pt>
                <c:pt idx="210">
                  <c:v>-2.8842400000000001E-2</c:v>
                </c:pt>
                <c:pt idx="211">
                  <c:v>-2.7634349999999998E-2</c:v>
                </c:pt>
                <c:pt idx="212">
                  <c:v>-3.4898459999999999E-2</c:v>
                </c:pt>
                <c:pt idx="213">
                  <c:v>-3.7014310000000002E-2</c:v>
                </c:pt>
                <c:pt idx="214">
                  <c:v>-3.5256160000000002E-2</c:v>
                </c:pt>
                <c:pt idx="215">
                  <c:v>-3.4563969999999999E-2</c:v>
                </c:pt>
                <c:pt idx="216">
                  <c:v>-3.4267520000000003E-2</c:v>
                </c:pt>
                <c:pt idx="217">
                  <c:v>-3.3338239999999998E-2</c:v>
                </c:pt>
                <c:pt idx="218">
                  <c:v>-3.1605260000000003E-2</c:v>
                </c:pt>
                <c:pt idx="219">
                  <c:v>-3.0541499999999999E-2</c:v>
                </c:pt>
                <c:pt idx="220">
                  <c:v>-2.980027E-2</c:v>
                </c:pt>
                <c:pt idx="221">
                  <c:v>-2.9675400000000001E-2</c:v>
                </c:pt>
                <c:pt idx="222">
                  <c:v>-2.9936560000000001E-2</c:v>
                </c:pt>
                <c:pt idx="223">
                  <c:v>-3.323255E-2</c:v>
                </c:pt>
                <c:pt idx="224">
                  <c:v>-3.1475700000000002E-2</c:v>
                </c:pt>
                <c:pt idx="225">
                  <c:v>-3.3949310000000003E-2</c:v>
                </c:pt>
                <c:pt idx="226">
                  <c:v>-3.5331590000000003E-2</c:v>
                </c:pt>
                <c:pt idx="227">
                  <c:v>-3.3318399999999998E-2</c:v>
                </c:pt>
                <c:pt idx="228">
                  <c:v>-3.1704879999999998E-2</c:v>
                </c:pt>
                <c:pt idx="229">
                  <c:v>-3.0227739999999999E-2</c:v>
                </c:pt>
                <c:pt idx="230">
                  <c:v>-3.2204429999999999E-2</c:v>
                </c:pt>
                <c:pt idx="231">
                  <c:v>-3.053146E-2</c:v>
                </c:pt>
                <c:pt idx="232">
                  <c:v>-3.1320859999999999E-2</c:v>
                </c:pt>
                <c:pt idx="233">
                  <c:v>-3.0499729999999999E-2</c:v>
                </c:pt>
                <c:pt idx="234">
                  <c:v>-2.9552769999999999E-2</c:v>
                </c:pt>
                <c:pt idx="235">
                  <c:v>-3.1020829999999999E-2</c:v>
                </c:pt>
                <c:pt idx="236">
                  <c:v>-3.0063119999999999E-2</c:v>
                </c:pt>
                <c:pt idx="237">
                  <c:v>-2.8801460000000001E-2</c:v>
                </c:pt>
                <c:pt idx="238">
                  <c:v>-2.7848109999999999E-2</c:v>
                </c:pt>
                <c:pt idx="239">
                  <c:v>-3.1605800000000003E-2</c:v>
                </c:pt>
                <c:pt idx="240">
                  <c:v>-3.2558179999999999E-2</c:v>
                </c:pt>
                <c:pt idx="241">
                  <c:v>-3.1409880000000001E-2</c:v>
                </c:pt>
                <c:pt idx="242">
                  <c:v>-3.439151E-2</c:v>
                </c:pt>
                <c:pt idx="243">
                  <c:v>-3.2738070000000001E-2</c:v>
                </c:pt>
                <c:pt idx="244">
                  <c:v>-3.1655959999999997E-2</c:v>
                </c:pt>
                <c:pt idx="245">
                  <c:v>-3.1332249999999999E-2</c:v>
                </c:pt>
                <c:pt idx="246">
                  <c:v>-2.994784E-2</c:v>
                </c:pt>
                <c:pt idx="247">
                  <c:v>-3.1573950000000003E-2</c:v>
                </c:pt>
                <c:pt idx="248">
                  <c:v>-3.074971E-2</c:v>
                </c:pt>
                <c:pt idx="249">
                  <c:v>-3.2450720000000002E-2</c:v>
                </c:pt>
                <c:pt idx="250">
                  <c:v>-3.3244339999999997E-2</c:v>
                </c:pt>
                <c:pt idx="251">
                  <c:v>-3.1669990000000002E-2</c:v>
                </c:pt>
                <c:pt idx="252">
                  <c:v>-3.038252E-2</c:v>
                </c:pt>
                <c:pt idx="253">
                  <c:v>-2.938149E-2</c:v>
                </c:pt>
                <c:pt idx="254">
                  <c:v>-2.9098679999999998E-2</c:v>
                </c:pt>
                <c:pt idx="255">
                  <c:v>-2.7988409999999998E-2</c:v>
                </c:pt>
                <c:pt idx="256">
                  <c:v>-2.7406779999999999E-2</c:v>
                </c:pt>
                <c:pt idx="257">
                  <c:v>-3.176292E-2</c:v>
                </c:pt>
                <c:pt idx="258">
                  <c:v>-3.0859109999999999E-2</c:v>
                </c:pt>
                <c:pt idx="259">
                  <c:v>-3.238042E-2</c:v>
                </c:pt>
                <c:pt idx="260">
                  <c:v>-3.3008019999999999E-2</c:v>
                </c:pt>
                <c:pt idx="261">
                  <c:v>-3.1641660000000002E-2</c:v>
                </c:pt>
                <c:pt idx="262">
                  <c:v>-3.7941080000000002E-2</c:v>
                </c:pt>
                <c:pt idx="263">
                  <c:v>-4.0100419999999998E-2</c:v>
                </c:pt>
                <c:pt idx="264">
                  <c:v>-3.8096329999999998E-2</c:v>
                </c:pt>
                <c:pt idx="265">
                  <c:v>-3.6323840000000003E-2</c:v>
                </c:pt>
                <c:pt idx="266">
                  <c:v>-3.4971439999999999E-2</c:v>
                </c:pt>
                <c:pt idx="267">
                  <c:v>-3.4025390000000003E-2</c:v>
                </c:pt>
                <c:pt idx="268">
                  <c:v>-3.2575439999999997E-2</c:v>
                </c:pt>
                <c:pt idx="269">
                  <c:v>-3.1815070000000001E-2</c:v>
                </c:pt>
                <c:pt idx="270">
                  <c:v>-3.3662209999999998E-2</c:v>
                </c:pt>
                <c:pt idx="271">
                  <c:v>-3.7197790000000001E-2</c:v>
                </c:pt>
                <c:pt idx="272">
                  <c:v>-3.5449550000000003E-2</c:v>
                </c:pt>
                <c:pt idx="273">
                  <c:v>-3.8480420000000001E-2</c:v>
                </c:pt>
                <c:pt idx="274">
                  <c:v>-4.101871E-2</c:v>
                </c:pt>
                <c:pt idx="275">
                  <c:v>-3.9178820000000003E-2</c:v>
                </c:pt>
                <c:pt idx="276">
                  <c:v>-4.0083180000000003E-2</c:v>
                </c:pt>
                <c:pt idx="277">
                  <c:v>-4.9599200000000003E-2</c:v>
                </c:pt>
                <c:pt idx="278">
                  <c:v>-4.7371870000000003E-2</c:v>
                </c:pt>
                <c:pt idx="279">
                  <c:v>-4.4960050000000001E-2</c:v>
                </c:pt>
                <c:pt idx="280">
                  <c:v>-4.507779E-2</c:v>
                </c:pt>
                <c:pt idx="281">
                  <c:v>-4.4220710000000003E-2</c:v>
                </c:pt>
                <c:pt idx="282">
                  <c:v>-4.180027E-2</c:v>
                </c:pt>
                <c:pt idx="283">
                  <c:v>-4.1871600000000002E-2</c:v>
                </c:pt>
                <c:pt idx="284">
                  <c:v>-4.1312370000000001E-2</c:v>
                </c:pt>
                <c:pt idx="285">
                  <c:v>-3.9168380000000003E-2</c:v>
                </c:pt>
                <c:pt idx="286">
                  <c:v>-4.3236410000000003E-2</c:v>
                </c:pt>
                <c:pt idx="287">
                  <c:v>-4.103035E-2</c:v>
                </c:pt>
                <c:pt idx="288">
                  <c:v>-4.218856E-2</c:v>
                </c:pt>
                <c:pt idx="289">
                  <c:v>-4.4777959999999999E-2</c:v>
                </c:pt>
                <c:pt idx="290">
                  <c:v>-4.2238329999999998E-2</c:v>
                </c:pt>
                <c:pt idx="291">
                  <c:v>-4.1052329999999998E-2</c:v>
                </c:pt>
                <c:pt idx="292">
                  <c:v>-3.904179E-2</c:v>
                </c:pt>
                <c:pt idx="293">
                  <c:v>-3.7222150000000002E-2</c:v>
                </c:pt>
                <c:pt idx="294">
                  <c:v>-3.5468529999999998E-2</c:v>
                </c:pt>
                <c:pt idx="295">
                  <c:v>-3.5287209999999999E-2</c:v>
                </c:pt>
                <c:pt idx="296">
                  <c:v>-3.3520130000000002E-2</c:v>
                </c:pt>
                <c:pt idx="297">
                  <c:v>-3.2681960000000003E-2</c:v>
                </c:pt>
                <c:pt idx="298">
                  <c:v>-3.307537E-2</c:v>
                </c:pt>
                <c:pt idx="299">
                  <c:v>-3.2006350000000003E-2</c:v>
                </c:pt>
                <c:pt idx="300">
                  <c:v>-3.1610699999999999E-2</c:v>
                </c:pt>
                <c:pt idx="301">
                  <c:v>-3.0518139999999999E-2</c:v>
                </c:pt>
                <c:pt idx="302">
                  <c:v>-3.5310750000000002E-2</c:v>
                </c:pt>
                <c:pt idx="303">
                  <c:v>-3.3689320000000002E-2</c:v>
                </c:pt>
                <c:pt idx="304">
                  <c:v>-4.0464E-2</c:v>
                </c:pt>
                <c:pt idx="305">
                  <c:v>-3.8456369999999997E-2</c:v>
                </c:pt>
                <c:pt idx="306">
                  <c:v>-3.6978249999999997E-2</c:v>
                </c:pt>
                <c:pt idx="307">
                  <c:v>-3.520181E-2</c:v>
                </c:pt>
                <c:pt idx="308">
                  <c:v>-3.576095E-2</c:v>
                </c:pt>
                <c:pt idx="309">
                  <c:v>-3.6075429999999999E-2</c:v>
                </c:pt>
                <c:pt idx="310">
                  <c:v>-3.4434899999999997E-2</c:v>
                </c:pt>
                <c:pt idx="311">
                  <c:v>-3.2909760000000003E-2</c:v>
                </c:pt>
                <c:pt idx="312">
                  <c:v>-3.2102220000000001E-2</c:v>
                </c:pt>
                <c:pt idx="313">
                  <c:v>-3.084421E-2</c:v>
                </c:pt>
                <c:pt idx="314">
                  <c:v>-3.0091070000000001E-2</c:v>
                </c:pt>
                <c:pt idx="315">
                  <c:v>-2.8907809999999999E-2</c:v>
                </c:pt>
                <c:pt idx="316">
                  <c:v>-2.8534219999999999E-2</c:v>
                </c:pt>
                <c:pt idx="317">
                  <c:v>-2.7961710000000001E-2</c:v>
                </c:pt>
                <c:pt idx="318">
                  <c:v>-2.6897750000000002E-2</c:v>
                </c:pt>
                <c:pt idx="319">
                  <c:v>-2.912441E-2</c:v>
                </c:pt>
                <c:pt idx="320">
                  <c:v>-2.9914320000000001E-2</c:v>
                </c:pt>
                <c:pt idx="321">
                  <c:v>-3.2829839999999999E-2</c:v>
                </c:pt>
                <c:pt idx="322">
                  <c:v>-3.133532E-2</c:v>
                </c:pt>
                <c:pt idx="323">
                  <c:v>-3.4970330000000001E-2</c:v>
                </c:pt>
                <c:pt idx="324">
                  <c:v>-3.3383950000000003E-2</c:v>
                </c:pt>
                <c:pt idx="325">
                  <c:v>-3.210288E-2</c:v>
                </c:pt>
                <c:pt idx="326">
                  <c:v>-3.7090819999999997E-2</c:v>
                </c:pt>
                <c:pt idx="327">
                  <c:v>-3.5131210000000003E-2</c:v>
                </c:pt>
                <c:pt idx="328">
                  <c:v>-3.3718779999999997E-2</c:v>
                </c:pt>
                <c:pt idx="329">
                  <c:v>-3.2082409999999999E-2</c:v>
                </c:pt>
                <c:pt idx="330">
                  <c:v>-3.1362750000000002E-2</c:v>
                </c:pt>
                <c:pt idx="331">
                  <c:v>-3.0870849999999998E-2</c:v>
                </c:pt>
                <c:pt idx="332">
                  <c:v>-3.057462E-2</c:v>
                </c:pt>
                <c:pt idx="333">
                  <c:v>-2.9306820000000001E-2</c:v>
                </c:pt>
                <c:pt idx="334">
                  <c:v>-2.9117509999999999E-2</c:v>
                </c:pt>
                <c:pt idx="335">
                  <c:v>-2.8051389999999999E-2</c:v>
                </c:pt>
                <c:pt idx="336">
                  <c:v>-2.8405699999999999E-2</c:v>
                </c:pt>
                <c:pt idx="337">
                  <c:v>-2.7377829999999999E-2</c:v>
                </c:pt>
                <c:pt idx="338">
                  <c:v>-3.4302880000000001E-2</c:v>
                </c:pt>
                <c:pt idx="339">
                  <c:v>-3.3287499999999998E-2</c:v>
                </c:pt>
                <c:pt idx="340">
                  <c:v>-3.1808360000000001E-2</c:v>
                </c:pt>
                <c:pt idx="341">
                  <c:v>-3.0585939999999999E-2</c:v>
                </c:pt>
                <c:pt idx="342">
                  <c:v>-3.2144890000000002E-2</c:v>
                </c:pt>
                <c:pt idx="343">
                  <c:v>-3.090623E-2</c:v>
                </c:pt>
                <c:pt idx="344">
                  <c:v>-3.0216509999999999E-2</c:v>
                </c:pt>
                <c:pt idx="345">
                  <c:v>-3.0904899999999999E-2</c:v>
                </c:pt>
                <c:pt idx="346">
                  <c:v>-3.006313E-2</c:v>
                </c:pt>
                <c:pt idx="347">
                  <c:v>-2.9025700000000001E-2</c:v>
                </c:pt>
                <c:pt idx="348">
                  <c:v>-2.809853E-2</c:v>
                </c:pt>
                <c:pt idx="349">
                  <c:v>-3.0573610000000001E-2</c:v>
                </c:pt>
                <c:pt idx="350">
                  <c:v>-2.9930379999999999E-2</c:v>
                </c:pt>
                <c:pt idx="351">
                  <c:v>-2.9457440000000001E-2</c:v>
                </c:pt>
                <c:pt idx="352">
                  <c:v>-2.841376E-2</c:v>
                </c:pt>
                <c:pt idx="353">
                  <c:v>-2.7418519999999998E-2</c:v>
                </c:pt>
                <c:pt idx="354">
                  <c:v>-2.6626750000000001E-2</c:v>
                </c:pt>
                <c:pt idx="355">
                  <c:v>-2.5996519999999999E-2</c:v>
                </c:pt>
                <c:pt idx="356">
                  <c:v>-2.8868410000000001E-2</c:v>
                </c:pt>
                <c:pt idx="357">
                  <c:v>-2.8105979999999999E-2</c:v>
                </c:pt>
                <c:pt idx="358">
                  <c:v>-2.7192850000000001E-2</c:v>
                </c:pt>
                <c:pt idx="359">
                  <c:v>-2.63241E-2</c:v>
                </c:pt>
                <c:pt idx="360">
                  <c:v>-2.554215E-2</c:v>
                </c:pt>
                <c:pt idx="361">
                  <c:v>-2.4947469999999999E-2</c:v>
                </c:pt>
                <c:pt idx="362">
                  <c:v>-2.5208990000000001E-2</c:v>
                </c:pt>
                <c:pt idx="363">
                  <c:v>-2.4769070000000001E-2</c:v>
                </c:pt>
                <c:pt idx="364">
                  <c:v>-2.4680239999999999E-2</c:v>
                </c:pt>
                <c:pt idx="365">
                  <c:v>-2.4654789999999999E-2</c:v>
                </c:pt>
                <c:pt idx="366">
                  <c:v>-2.551279E-2</c:v>
                </c:pt>
                <c:pt idx="367">
                  <c:v>-2.4823709999999999E-2</c:v>
                </c:pt>
                <c:pt idx="368">
                  <c:v>-2.498189E-2</c:v>
                </c:pt>
                <c:pt idx="369">
                  <c:v>-2.6592319999999999E-2</c:v>
                </c:pt>
                <c:pt idx="370">
                  <c:v>-2.5863190000000001E-2</c:v>
                </c:pt>
                <c:pt idx="371">
                  <c:v>-2.5125229999999998E-2</c:v>
                </c:pt>
                <c:pt idx="372">
                  <c:v>-2.4464280000000001E-2</c:v>
                </c:pt>
                <c:pt idx="373">
                  <c:v>-2.4524049999999999E-2</c:v>
                </c:pt>
                <c:pt idx="374">
                  <c:v>-2.396881E-2</c:v>
                </c:pt>
                <c:pt idx="375">
                  <c:v>-2.5660510000000001E-2</c:v>
                </c:pt>
                <c:pt idx="376">
                  <c:v>-2.505667E-2</c:v>
                </c:pt>
                <c:pt idx="377">
                  <c:v>-2.538785E-2</c:v>
                </c:pt>
                <c:pt idx="378">
                  <c:v>-2.472866E-2</c:v>
                </c:pt>
                <c:pt idx="379">
                  <c:v>-2.4176710000000001E-2</c:v>
                </c:pt>
                <c:pt idx="380">
                  <c:v>-2.3847400000000001E-2</c:v>
                </c:pt>
                <c:pt idx="381">
                  <c:v>-2.3515560000000001E-2</c:v>
                </c:pt>
                <c:pt idx="382">
                  <c:v>-2.3266519999999999E-2</c:v>
                </c:pt>
                <c:pt idx="383">
                  <c:v>-2.2790999999999999E-2</c:v>
                </c:pt>
                <c:pt idx="384">
                  <c:v>-2.2776169999999998E-2</c:v>
                </c:pt>
                <c:pt idx="385">
                  <c:v>-2.2528719999999999E-2</c:v>
                </c:pt>
                <c:pt idx="386">
                  <c:v>-2.2755299999999999E-2</c:v>
                </c:pt>
                <c:pt idx="387">
                  <c:v>-2.259692E-2</c:v>
                </c:pt>
                <c:pt idx="388">
                  <c:v>-2.2157550000000002E-2</c:v>
                </c:pt>
                <c:pt idx="389">
                  <c:v>-2.168351E-2</c:v>
                </c:pt>
                <c:pt idx="390">
                  <c:v>-2.264656E-2</c:v>
                </c:pt>
                <c:pt idx="391">
                  <c:v>-2.275781E-2</c:v>
                </c:pt>
                <c:pt idx="392">
                  <c:v>-2.2259049999999999E-2</c:v>
                </c:pt>
                <c:pt idx="393">
                  <c:v>-2.190197E-2</c:v>
                </c:pt>
                <c:pt idx="394">
                  <c:v>-2.2699359999999998E-2</c:v>
                </c:pt>
                <c:pt idx="395">
                  <c:v>-2.237691E-2</c:v>
                </c:pt>
                <c:pt idx="396">
                  <c:v>-2.2078790000000001E-2</c:v>
                </c:pt>
                <c:pt idx="397">
                  <c:v>-2.1581389999999999E-2</c:v>
                </c:pt>
                <c:pt idx="398">
                  <c:v>-2.1158550000000002E-2</c:v>
                </c:pt>
                <c:pt idx="399">
                  <c:v>-2.1361999999999999E-2</c:v>
                </c:pt>
                <c:pt idx="400">
                  <c:v>-2.1091769999999999E-2</c:v>
                </c:pt>
                <c:pt idx="401">
                  <c:v>-2.2084860000000001E-2</c:v>
                </c:pt>
                <c:pt idx="402">
                  <c:v>-2.304587E-2</c:v>
                </c:pt>
                <c:pt idx="403">
                  <c:v>-2.2604300000000001E-2</c:v>
                </c:pt>
                <c:pt idx="404">
                  <c:v>-3.1294139999999998E-2</c:v>
                </c:pt>
                <c:pt idx="405">
                  <c:v>-3.4261239999999998E-2</c:v>
                </c:pt>
                <c:pt idx="406">
                  <c:v>-3.2578749999999997E-2</c:v>
                </c:pt>
                <c:pt idx="407">
                  <c:v>-3.1158539999999998E-2</c:v>
                </c:pt>
                <c:pt idx="408">
                  <c:v>-3.0104470000000001E-2</c:v>
                </c:pt>
                <c:pt idx="409">
                  <c:v>-2.8924660000000001E-2</c:v>
                </c:pt>
                <c:pt idx="410">
                  <c:v>-2.7849019999999999E-2</c:v>
                </c:pt>
                <c:pt idx="411">
                  <c:v>-2.733611E-2</c:v>
                </c:pt>
                <c:pt idx="412">
                  <c:v>-2.6398850000000001E-2</c:v>
                </c:pt>
                <c:pt idx="413">
                  <c:v>-2.608974E-2</c:v>
                </c:pt>
                <c:pt idx="414">
                  <c:v>-2.5383820000000001E-2</c:v>
                </c:pt>
                <c:pt idx="415">
                  <c:v>-2.47881E-2</c:v>
                </c:pt>
                <c:pt idx="416">
                  <c:v>-2.4539519999999999E-2</c:v>
                </c:pt>
                <c:pt idx="417">
                  <c:v>-2.3809319999999998E-2</c:v>
                </c:pt>
                <c:pt idx="418">
                  <c:v>-2.3535449999999999E-2</c:v>
                </c:pt>
                <c:pt idx="419">
                  <c:v>-2.306712E-2</c:v>
                </c:pt>
                <c:pt idx="420">
                  <c:v>-2.253047E-2</c:v>
                </c:pt>
                <c:pt idx="421">
                  <c:v>-2.347345E-2</c:v>
                </c:pt>
                <c:pt idx="422">
                  <c:v>-2.2933499999999999E-2</c:v>
                </c:pt>
                <c:pt idx="423">
                  <c:v>-2.2567500000000001E-2</c:v>
                </c:pt>
                <c:pt idx="424">
                  <c:v>-2.2025599999999999E-2</c:v>
                </c:pt>
                <c:pt idx="425">
                  <c:v>-2.1512610000000001E-2</c:v>
                </c:pt>
                <c:pt idx="426">
                  <c:v>-2.109186E-2</c:v>
                </c:pt>
                <c:pt idx="427">
                  <c:v>-2.0671700000000001E-2</c:v>
                </c:pt>
                <c:pt idx="428">
                  <c:v>-2.0825779999999999E-2</c:v>
                </c:pt>
                <c:pt idx="429">
                  <c:v>-2.0361009999999999E-2</c:v>
                </c:pt>
                <c:pt idx="430">
                  <c:v>-2.0035259999999999E-2</c:v>
                </c:pt>
                <c:pt idx="431">
                  <c:v>-1.9720560000000002E-2</c:v>
                </c:pt>
                <c:pt idx="432">
                  <c:v>-2.0817749999999999E-2</c:v>
                </c:pt>
                <c:pt idx="433">
                  <c:v>-2.3101300000000002E-2</c:v>
                </c:pt>
                <c:pt idx="434">
                  <c:v>-2.3155640000000002E-2</c:v>
                </c:pt>
                <c:pt idx="435">
                  <c:v>-2.2615440000000001E-2</c:v>
                </c:pt>
                <c:pt idx="436">
                  <c:v>-2.3579119999999999E-2</c:v>
                </c:pt>
                <c:pt idx="437">
                  <c:v>-2.3944010000000002E-2</c:v>
                </c:pt>
                <c:pt idx="438">
                  <c:v>-2.334166E-2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nikkei225!$K$1</c:f>
              <c:strCache>
                <c:ptCount val="1"/>
                <c:pt idx="0">
                  <c:v>GARCH-ged (0.01)</c:v>
                </c:pt>
              </c:strCache>
            </c:strRef>
          </c:tx>
          <c:spPr>
            <a:ln w="25400"/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K$2:$K$440</c:f>
              <c:numCache>
                <c:formatCode>General</c:formatCode>
                <c:ptCount val="439"/>
                <c:pt idx="0">
                  <c:v>-2.0954259999999999E-2</c:v>
                </c:pt>
                <c:pt idx="1">
                  <c:v>-2.477948E-2</c:v>
                </c:pt>
                <c:pt idx="2">
                  <c:v>-2.3664600000000001E-2</c:v>
                </c:pt>
                <c:pt idx="3">
                  <c:v>-2.3917259999999999E-2</c:v>
                </c:pt>
                <c:pt idx="4">
                  <c:v>-2.4172619999999999E-2</c:v>
                </c:pt>
                <c:pt idx="5">
                  <c:v>-3.0690749999999999E-2</c:v>
                </c:pt>
                <c:pt idx="6">
                  <c:v>-3.0867470000000001E-2</c:v>
                </c:pt>
                <c:pt idx="7">
                  <c:v>-3.0429100000000001E-2</c:v>
                </c:pt>
                <c:pt idx="8">
                  <c:v>-3.0977580000000001E-2</c:v>
                </c:pt>
                <c:pt idx="9">
                  <c:v>-3.1689549999999997E-2</c:v>
                </c:pt>
                <c:pt idx="10">
                  <c:v>-3.06891E-2</c:v>
                </c:pt>
                <c:pt idx="11">
                  <c:v>-2.94366E-2</c:v>
                </c:pt>
                <c:pt idx="12">
                  <c:v>-3.6519179999999998E-2</c:v>
                </c:pt>
                <c:pt idx="13">
                  <c:v>-3.4971910000000002E-2</c:v>
                </c:pt>
                <c:pt idx="14">
                  <c:v>-3.3678630000000001E-2</c:v>
                </c:pt>
                <c:pt idx="15">
                  <c:v>-3.2042569999999999E-2</c:v>
                </c:pt>
                <c:pt idx="16">
                  <c:v>-3.0643150000000001E-2</c:v>
                </c:pt>
                <c:pt idx="17">
                  <c:v>-3.1075209999999999E-2</c:v>
                </c:pt>
                <c:pt idx="18">
                  <c:v>-2.9808250000000001E-2</c:v>
                </c:pt>
                <c:pt idx="19">
                  <c:v>-3.622301E-2</c:v>
                </c:pt>
                <c:pt idx="20">
                  <c:v>-3.3899560000000002E-2</c:v>
                </c:pt>
                <c:pt idx="21">
                  <c:v>-3.9809530000000003E-2</c:v>
                </c:pt>
                <c:pt idx="22">
                  <c:v>-3.9535010000000002E-2</c:v>
                </c:pt>
                <c:pt idx="23">
                  <c:v>-3.7038719999999997E-2</c:v>
                </c:pt>
                <c:pt idx="24">
                  <c:v>-3.9275310000000001E-2</c:v>
                </c:pt>
                <c:pt idx="25">
                  <c:v>-3.8120179999999997E-2</c:v>
                </c:pt>
                <c:pt idx="26">
                  <c:v>-4.3009459999999999E-2</c:v>
                </c:pt>
                <c:pt idx="27">
                  <c:v>-4.0892570000000003E-2</c:v>
                </c:pt>
                <c:pt idx="28">
                  <c:v>-3.8223340000000001E-2</c:v>
                </c:pt>
                <c:pt idx="29">
                  <c:v>-4.0406020000000001E-2</c:v>
                </c:pt>
                <c:pt idx="30">
                  <c:v>-3.7701699999999998E-2</c:v>
                </c:pt>
                <c:pt idx="31">
                  <c:v>-3.5422519999999999E-2</c:v>
                </c:pt>
                <c:pt idx="32">
                  <c:v>-3.352691E-2</c:v>
                </c:pt>
                <c:pt idx="33">
                  <c:v>-3.571278E-2</c:v>
                </c:pt>
                <c:pt idx="34">
                  <c:v>-4.5941490000000001E-2</c:v>
                </c:pt>
                <c:pt idx="35">
                  <c:v>-4.3513139999999999E-2</c:v>
                </c:pt>
                <c:pt idx="36">
                  <c:v>-4.3546759999999997E-2</c:v>
                </c:pt>
                <c:pt idx="37">
                  <c:v>-4.3588799999999997E-2</c:v>
                </c:pt>
                <c:pt idx="38">
                  <c:v>-4.162855E-2</c:v>
                </c:pt>
                <c:pt idx="39">
                  <c:v>-3.8988790000000002E-2</c:v>
                </c:pt>
                <c:pt idx="40">
                  <c:v>-3.7918510000000002E-2</c:v>
                </c:pt>
                <c:pt idx="41">
                  <c:v>-3.9446660000000001E-2</c:v>
                </c:pt>
                <c:pt idx="42">
                  <c:v>-3.696617E-2</c:v>
                </c:pt>
                <c:pt idx="43">
                  <c:v>-3.5232760000000002E-2</c:v>
                </c:pt>
                <c:pt idx="44">
                  <c:v>-3.5265060000000001E-2</c:v>
                </c:pt>
                <c:pt idx="45">
                  <c:v>-3.3470050000000001E-2</c:v>
                </c:pt>
                <c:pt idx="46">
                  <c:v>-3.7314420000000001E-2</c:v>
                </c:pt>
                <c:pt idx="47">
                  <c:v>-4.0216809999999999E-2</c:v>
                </c:pt>
                <c:pt idx="48">
                  <c:v>-3.9155910000000002E-2</c:v>
                </c:pt>
                <c:pt idx="49">
                  <c:v>-4.2870709999999999E-2</c:v>
                </c:pt>
                <c:pt idx="50">
                  <c:v>-4.00188E-2</c:v>
                </c:pt>
                <c:pt idx="51">
                  <c:v>-3.7472409999999998E-2</c:v>
                </c:pt>
                <c:pt idx="52">
                  <c:v>-3.5076910000000003E-2</c:v>
                </c:pt>
                <c:pt idx="53">
                  <c:v>-3.7237560000000003E-2</c:v>
                </c:pt>
                <c:pt idx="54">
                  <c:v>-3.4931280000000002E-2</c:v>
                </c:pt>
                <c:pt idx="55">
                  <c:v>-3.9191139999999999E-2</c:v>
                </c:pt>
                <c:pt idx="56">
                  <c:v>-3.6859679999999999E-2</c:v>
                </c:pt>
                <c:pt idx="57">
                  <c:v>-3.4590240000000001E-2</c:v>
                </c:pt>
                <c:pt idx="58">
                  <c:v>-3.2992069999999998E-2</c:v>
                </c:pt>
                <c:pt idx="59">
                  <c:v>-3.2369219999999997E-2</c:v>
                </c:pt>
                <c:pt idx="60">
                  <c:v>-3.2666510000000003E-2</c:v>
                </c:pt>
                <c:pt idx="61">
                  <c:v>-3.875116E-2</c:v>
                </c:pt>
                <c:pt idx="62">
                  <c:v>-3.981138E-2</c:v>
                </c:pt>
                <c:pt idx="63">
                  <c:v>-3.871115E-2</c:v>
                </c:pt>
                <c:pt idx="64">
                  <c:v>-4.1618820000000001E-2</c:v>
                </c:pt>
                <c:pt idx="65">
                  <c:v>-4.113522E-2</c:v>
                </c:pt>
                <c:pt idx="66">
                  <c:v>-3.8830780000000002E-2</c:v>
                </c:pt>
                <c:pt idx="67">
                  <c:v>-3.6338929999999998E-2</c:v>
                </c:pt>
                <c:pt idx="68">
                  <c:v>-3.586686E-2</c:v>
                </c:pt>
                <c:pt idx="69">
                  <c:v>-3.3830430000000002E-2</c:v>
                </c:pt>
                <c:pt idx="70">
                  <c:v>-3.6768439999999999E-2</c:v>
                </c:pt>
                <c:pt idx="71">
                  <c:v>-3.5719849999999997E-2</c:v>
                </c:pt>
                <c:pt idx="72">
                  <c:v>-4.1372399999999997E-2</c:v>
                </c:pt>
                <c:pt idx="73">
                  <c:v>-4.2602389999999997E-2</c:v>
                </c:pt>
                <c:pt idx="74">
                  <c:v>-4.1635829999999999E-2</c:v>
                </c:pt>
                <c:pt idx="75">
                  <c:v>-4.5060839999999998E-2</c:v>
                </c:pt>
                <c:pt idx="76">
                  <c:v>-4.1881250000000002E-2</c:v>
                </c:pt>
                <c:pt idx="77">
                  <c:v>-3.9449129999999999E-2</c:v>
                </c:pt>
                <c:pt idx="78">
                  <c:v>-4.0692569999999997E-2</c:v>
                </c:pt>
                <c:pt idx="79">
                  <c:v>-3.7734169999999997E-2</c:v>
                </c:pt>
                <c:pt idx="80">
                  <c:v>-3.7818129999999998E-2</c:v>
                </c:pt>
                <c:pt idx="81">
                  <c:v>-3.5572769999999997E-2</c:v>
                </c:pt>
                <c:pt idx="82">
                  <c:v>-3.4651710000000002E-2</c:v>
                </c:pt>
                <c:pt idx="83">
                  <c:v>-3.4279610000000002E-2</c:v>
                </c:pt>
                <c:pt idx="84">
                  <c:v>-3.2610159999999999E-2</c:v>
                </c:pt>
                <c:pt idx="85">
                  <c:v>-3.4221710000000002E-2</c:v>
                </c:pt>
                <c:pt idx="86">
                  <c:v>-3.2180399999999998E-2</c:v>
                </c:pt>
                <c:pt idx="87">
                  <c:v>-3.5668209999999999E-2</c:v>
                </c:pt>
                <c:pt idx="88">
                  <c:v>-3.3687769999999999E-2</c:v>
                </c:pt>
                <c:pt idx="89">
                  <c:v>-3.1777300000000001E-2</c:v>
                </c:pt>
                <c:pt idx="90">
                  <c:v>-2.995244E-2</c:v>
                </c:pt>
                <c:pt idx="91">
                  <c:v>-2.8594140000000001E-2</c:v>
                </c:pt>
                <c:pt idx="92">
                  <c:v>-2.797929E-2</c:v>
                </c:pt>
                <c:pt idx="93">
                  <c:v>-3.9178600000000001E-2</c:v>
                </c:pt>
                <c:pt idx="94">
                  <c:v>-3.7027280000000003E-2</c:v>
                </c:pt>
                <c:pt idx="95">
                  <c:v>-3.522782E-2</c:v>
                </c:pt>
                <c:pt idx="96">
                  <c:v>-4.0672180000000002E-2</c:v>
                </c:pt>
                <c:pt idx="97">
                  <c:v>-3.91185E-2</c:v>
                </c:pt>
                <c:pt idx="98">
                  <c:v>-3.6598150000000003E-2</c:v>
                </c:pt>
                <c:pt idx="99">
                  <c:v>-3.8908999999999999E-2</c:v>
                </c:pt>
                <c:pt idx="100">
                  <c:v>-3.656322E-2</c:v>
                </c:pt>
                <c:pt idx="101">
                  <c:v>-3.4594140000000002E-2</c:v>
                </c:pt>
                <c:pt idx="102">
                  <c:v>-3.4487200000000003E-2</c:v>
                </c:pt>
                <c:pt idx="103">
                  <c:v>-3.2416109999999998E-2</c:v>
                </c:pt>
                <c:pt idx="104">
                  <c:v>-3.3007929999999998E-2</c:v>
                </c:pt>
                <c:pt idx="105">
                  <c:v>-7.2106539999999997E-2</c:v>
                </c:pt>
                <c:pt idx="106">
                  <c:v>-6.6980189999999995E-2</c:v>
                </c:pt>
                <c:pt idx="107">
                  <c:v>-6.8311460000000004E-2</c:v>
                </c:pt>
                <c:pt idx="108">
                  <c:v>-6.4014940000000006E-2</c:v>
                </c:pt>
                <c:pt idx="109">
                  <c:v>-5.9414290000000002E-2</c:v>
                </c:pt>
                <c:pt idx="110">
                  <c:v>-7.1541289999999993E-2</c:v>
                </c:pt>
                <c:pt idx="111">
                  <c:v>-6.7181409999999997E-2</c:v>
                </c:pt>
                <c:pt idx="112">
                  <c:v>-7.0404140000000004E-2</c:v>
                </c:pt>
                <c:pt idx="113">
                  <c:v>-6.7522579999999999E-2</c:v>
                </c:pt>
                <c:pt idx="114">
                  <c:v>-7.1075730000000004E-2</c:v>
                </c:pt>
                <c:pt idx="115">
                  <c:v>-6.6435839999999996E-2</c:v>
                </c:pt>
                <c:pt idx="116">
                  <c:v>-6.172006E-2</c:v>
                </c:pt>
                <c:pt idx="117">
                  <c:v>-7.0464609999999997E-2</c:v>
                </c:pt>
                <c:pt idx="118">
                  <c:v>-6.6506430000000005E-2</c:v>
                </c:pt>
                <c:pt idx="119">
                  <c:v>-6.1780960000000003E-2</c:v>
                </c:pt>
                <c:pt idx="120">
                  <c:v>-8.0639249999999996E-2</c:v>
                </c:pt>
                <c:pt idx="121">
                  <c:v>-7.6357910000000001E-2</c:v>
                </c:pt>
                <c:pt idx="122">
                  <c:v>-7.4426889999999996E-2</c:v>
                </c:pt>
                <c:pt idx="123">
                  <c:v>-6.9055569999999997E-2</c:v>
                </c:pt>
                <c:pt idx="124">
                  <c:v>-6.5801600000000002E-2</c:v>
                </c:pt>
                <c:pt idx="125">
                  <c:v>-6.3005050000000007E-2</c:v>
                </c:pt>
                <c:pt idx="126">
                  <c:v>-6.0116009999999998E-2</c:v>
                </c:pt>
                <c:pt idx="127">
                  <c:v>-5.6960810000000001E-2</c:v>
                </c:pt>
                <c:pt idx="128">
                  <c:v>-5.3339989999999997E-2</c:v>
                </c:pt>
                <c:pt idx="129">
                  <c:v>-5.0490399999999998E-2</c:v>
                </c:pt>
                <c:pt idx="130">
                  <c:v>-5.3089730000000002E-2</c:v>
                </c:pt>
                <c:pt idx="131">
                  <c:v>-5.7332750000000002E-2</c:v>
                </c:pt>
                <c:pt idx="132">
                  <c:v>-5.4371570000000001E-2</c:v>
                </c:pt>
                <c:pt idx="133">
                  <c:v>-5.2659039999999997E-2</c:v>
                </c:pt>
                <c:pt idx="134">
                  <c:v>-4.9137889999999997E-2</c:v>
                </c:pt>
                <c:pt idx="135">
                  <c:v>-4.5840470000000001E-2</c:v>
                </c:pt>
                <c:pt idx="136">
                  <c:v>-4.6016550000000003E-2</c:v>
                </c:pt>
                <c:pt idx="137">
                  <c:v>-4.4742200000000003E-2</c:v>
                </c:pt>
                <c:pt idx="138">
                  <c:v>-4.6792609999999998E-2</c:v>
                </c:pt>
                <c:pt idx="139">
                  <c:v>-4.3785940000000002E-2</c:v>
                </c:pt>
                <c:pt idx="140">
                  <c:v>-4.1024369999999998E-2</c:v>
                </c:pt>
                <c:pt idx="141">
                  <c:v>-3.8379480000000001E-2</c:v>
                </c:pt>
                <c:pt idx="142">
                  <c:v>-3.6236959999999999E-2</c:v>
                </c:pt>
                <c:pt idx="143">
                  <c:v>-3.4024939999999997E-2</c:v>
                </c:pt>
                <c:pt idx="144">
                  <c:v>-3.3790790000000001E-2</c:v>
                </c:pt>
                <c:pt idx="145">
                  <c:v>-3.4482510000000001E-2</c:v>
                </c:pt>
                <c:pt idx="146">
                  <c:v>-3.2606679999999999E-2</c:v>
                </c:pt>
                <c:pt idx="147">
                  <c:v>-3.1421739999999997E-2</c:v>
                </c:pt>
                <c:pt idx="148">
                  <c:v>-2.980091E-2</c:v>
                </c:pt>
                <c:pt idx="149">
                  <c:v>-3.0253200000000001E-2</c:v>
                </c:pt>
                <c:pt idx="150">
                  <c:v>-3.8971749999999999E-2</c:v>
                </c:pt>
                <c:pt idx="151">
                  <c:v>-4.6834180000000003E-2</c:v>
                </c:pt>
                <c:pt idx="152">
                  <c:v>-4.5421379999999997E-2</c:v>
                </c:pt>
                <c:pt idx="153">
                  <c:v>-4.435422E-2</c:v>
                </c:pt>
                <c:pt idx="154">
                  <c:v>-4.6418260000000003E-2</c:v>
                </c:pt>
                <c:pt idx="155">
                  <c:v>-5.1142649999999998E-2</c:v>
                </c:pt>
                <c:pt idx="156">
                  <c:v>-4.9306549999999998E-2</c:v>
                </c:pt>
                <c:pt idx="157">
                  <c:v>-4.6807090000000003E-2</c:v>
                </c:pt>
                <c:pt idx="158">
                  <c:v>-5.6414110000000003E-2</c:v>
                </c:pt>
                <c:pt idx="159">
                  <c:v>-5.4274040000000003E-2</c:v>
                </c:pt>
                <c:pt idx="160">
                  <c:v>-5.0368080000000003E-2</c:v>
                </c:pt>
                <c:pt idx="161">
                  <c:v>-4.7279069999999999E-2</c:v>
                </c:pt>
                <c:pt idx="162">
                  <c:v>-4.9196719999999999E-2</c:v>
                </c:pt>
                <c:pt idx="163">
                  <c:v>-4.6756319999999997E-2</c:v>
                </c:pt>
                <c:pt idx="164">
                  <c:v>-4.755699E-2</c:v>
                </c:pt>
                <c:pt idx="165">
                  <c:v>-4.482295E-2</c:v>
                </c:pt>
                <c:pt idx="166">
                  <c:v>-4.2233340000000001E-2</c:v>
                </c:pt>
                <c:pt idx="167">
                  <c:v>-4.5943150000000002E-2</c:v>
                </c:pt>
                <c:pt idx="168">
                  <c:v>-4.283671E-2</c:v>
                </c:pt>
                <c:pt idx="169">
                  <c:v>-4.0209109999999999E-2</c:v>
                </c:pt>
                <c:pt idx="170">
                  <c:v>-4.179575E-2</c:v>
                </c:pt>
                <c:pt idx="171">
                  <c:v>-3.9150200000000003E-2</c:v>
                </c:pt>
                <c:pt idx="172">
                  <c:v>-3.7197630000000002E-2</c:v>
                </c:pt>
                <c:pt idx="173">
                  <c:v>-3.7406210000000002E-2</c:v>
                </c:pt>
                <c:pt idx="174">
                  <c:v>-3.5766560000000003E-2</c:v>
                </c:pt>
                <c:pt idx="175">
                  <c:v>-3.3916969999999998E-2</c:v>
                </c:pt>
                <c:pt idx="176">
                  <c:v>-3.3815770000000002E-2</c:v>
                </c:pt>
                <c:pt idx="177">
                  <c:v>-4.0262739999999998E-2</c:v>
                </c:pt>
                <c:pt idx="178">
                  <c:v>-3.7881249999999998E-2</c:v>
                </c:pt>
                <c:pt idx="179">
                  <c:v>-3.5500469999999999E-2</c:v>
                </c:pt>
                <c:pt idx="180">
                  <c:v>-3.5867200000000002E-2</c:v>
                </c:pt>
                <c:pt idx="181">
                  <c:v>-3.9401560000000002E-2</c:v>
                </c:pt>
                <c:pt idx="182">
                  <c:v>-3.8956820000000003E-2</c:v>
                </c:pt>
                <c:pt idx="183">
                  <c:v>-3.6509050000000001E-2</c:v>
                </c:pt>
                <c:pt idx="184">
                  <c:v>-3.4371890000000002E-2</c:v>
                </c:pt>
                <c:pt idx="185">
                  <c:v>-3.2349370000000002E-2</c:v>
                </c:pt>
                <c:pt idx="186">
                  <c:v>-3.114306E-2</c:v>
                </c:pt>
                <c:pt idx="187">
                  <c:v>-3.1348609999999999E-2</c:v>
                </c:pt>
                <c:pt idx="188">
                  <c:v>-3.3038119999999997E-2</c:v>
                </c:pt>
                <c:pt idx="189">
                  <c:v>-3.1203249999999998E-2</c:v>
                </c:pt>
                <c:pt idx="190">
                  <c:v>-2.9483829999999999E-2</c:v>
                </c:pt>
                <c:pt idx="191">
                  <c:v>-2.8872829999999999E-2</c:v>
                </c:pt>
                <c:pt idx="192">
                  <c:v>-2.9074969999999999E-2</c:v>
                </c:pt>
                <c:pt idx="193">
                  <c:v>-2.7705750000000001E-2</c:v>
                </c:pt>
                <c:pt idx="194">
                  <c:v>-3.2231179999999998E-2</c:v>
                </c:pt>
                <c:pt idx="195">
                  <c:v>-3.0442819999999999E-2</c:v>
                </c:pt>
                <c:pt idx="196">
                  <c:v>-3.4740189999999997E-2</c:v>
                </c:pt>
                <c:pt idx="197">
                  <c:v>-3.2695500000000002E-2</c:v>
                </c:pt>
                <c:pt idx="198">
                  <c:v>-3.2007929999999997E-2</c:v>
                </c:pt>
                <c:pt idx="199">
                  <c:v>-3.2164039999999998E-2</c:v>
                </c:pt>
                <c:pt idx="200">
                  <c:v>-3.0474330000000001E-2</c:v>
                </c:pt>
                <c:pt idx="201">
                  <c:v>-2.9960830000000001E-2</c:v>
                </c:pt>
                <c:pt idx="202">
                  <c:v>-2.972729E-2</c:v>
                </c:pt>
                <c:pt idx="203">
                  <c:v>-3.0548100000000002E-2</c:v>
                </c:pt>
                <c:pt idx="204">
                  <c:v>-2.899175E-2</c:v>
                </c:pt>
                <c:pt idx="205">
                  <c:v>-2.754417E-2</c:v>
                </c:pt>
                <c:pt idx="206">
                  <c:v>-2.6946319999999999E-2</c:v>
                </c:pt>
                <c:pt idx="207">
                  <c:v>-2.575616E-2</c:v>
                </c:pt>
                <c:pt idx="208">
                  <c:v>-2.561215E-2</c:v>
                </c:pt>
                <c:pt idx="209">
                  <c:v>-2.4500790000000001E-2</c:v>
                </c:pt>
                <c:pt idx="210">
                  <c:v>-2.9223309999999999E-2</c:v>
                </c:pt>
                <c:pt idx="211">
                  <c:v>-2.7881699999999999E-2</c:v>
                </c:pt>
                <c:pt idx="212">
                  <c:v>-3.5879389999999997E-2</c:v>
                </c:pt>
                <c:pt idx="213">
                  <c:v>-3.812691E-2</c:v>
                </c:pt>
                <c:pt idx="214">
                  <c:v>-3.6096749999999997E-2</c:v>
                </c:pt>
                <c:pt idx="215">
                  <c:v>-3.5294510000000001E-2</c:v>
                </c:pt>
                <c:pt idx="216">
                  <c:v>-3.490882E-2</c:v>
                </c:pt>
                <c:pt idx="217">
                  <c:v>-3.3843199999999997E-2</c:v>
                </c:pt>
                <c:pt idx="218">
                  <c:v>-3.1919580000000003E-2</c:v>
                </c:pt>
                <c:pt idx="219">
                  <c:v>-3.074495E-2</c:v>
                </c:pt>
                <c:pt idx="220">
                  <c:v>-2.993345E-2</c:v>
                </c:pt>
                <c:pt idx="221">
                  <c:v>-2.9803240000000002E-2</c:v>
                </c:pt>
                <c:pt idx="222">
                  <c:v>-3.0121419999999999E-2</c:v>
                </c:pt>
                <c:pt idx="223">
                  <c:v>-3.3856579999999997E-2</c:v>
                </c:pt>
                <c:pt idx="224">
                  <c:v>-3.1882349999999997E-2</c:v>
                </c:pt>
                <c:pt idx="225">
                  <c:v>-3.465654E-2</c:v>
                </c:pt>
                <c:pt idx="226">
                  <c:v>-3.6160280000000003E-2</c:v>
                </c:pt>
                <c:pt idx="227">
                  <c:v>-3.3911030000000002E-2</c:v>
                </c:pt>
                <c:pt idx="228">
                  <c:v>-3.208838E-2</c:v>
                </c:pt>
                <c:pt idx="229">
                  <c:v>-3.044262E-2</c:v>
                </c:pt>
                <c:pt idx="230">
                  <c:v>-3.2721500000000001E-2</c:v>
                </c:pt>
                <c:pt idx="231">
                  <c:v>-3.0847610000000001E-2</c:v>
                </c:pt>
                <c:pt idx="232">
                  <c:v>-3.1753780000000002E-2</c:v>
                </c:pt>
                <c:pt idx="233">
                  <c:v>-3.0798699999999998E-2</c:v>
                </c:pt>
                <c:pt idx="234">
                  <c:v>-2.973748E-2</c:v>
                </c:pt>
                <c:pt idx="235">
                  <c:v>-3.1437109999999997E-2</c:v>
                </c:pt>
                <c:pt idx="236">
                  <c:v>-3.04216E-2</c:v>
                </c:pt>
                <c:pt idx="237">
                  <c:v>-2.9153350000000001E-2</c:v>
                </c:pt>
                <c:pt idx="238">
                  <c:v>-2.805682E-2</c:v>
                </c:pt>
                <c:pt idx="239">
                  <c:v>-3.2201260000000002E-2</c:v>
                </c:pt>
                <c:pt idx="240">
                  <c:v>-3.319192E-2</c:v>
                </c:pt>
                <c:pt idx="241">
                  <c:v>-3.1910359999999999E-2</c:v>
                </c:pt>
                <c:pt idx="242">
                  <c:v>-3.5182959999999999E-2</c:v>
                </c:pt>
                <c:pt idx="243">
                  <c:v>-3.3374620000000001E-2</c:v>
                </c:pt>
                <c:pt idx="244">
                  <c:v>-3.2104599999999997E-2</c:v>
                </c:pt>
                <c:pt idx="245">
                  <c:v>-3.1731700000000002E-2</c:v>
                </c:pt>
                <c:pt idx="246">
                  <c:v>-3.0205849999999999E-2</c:v>
                </c:pt>
                <c:pt idx="247">
                  <c:v>-3.197842E-2</c:v>
                </c:pt>
                <c:pt idx="248">
                  <c:v>-3.1080239999999999E-2</c:v>
                </c:pt>
                <c:pt idx="249">
                  <c:v>-3.306017E-2</c:v>
                </c:pt>
                <c:pt idx="250">
                  <c:v>-3.3914079999999999E-2</c:v>
                </c:pt>
                <c:pt idx="251">
                  <c:v>-3.2183900000000001E-2</c:v>
                </c:pt>
                <c:pt idx="252">
                  <c:v>-3.0712860000000002E-2</c:v>
                </c:pt>
                <c:pt idx="253">
                  <c:v>-2.9634049999999999E-2</c:v>
                </c:pt>
                <c:pt idx="254">
                  <c:v>-2.93035E-2</c:v>
                </c:pt>
                <c:pt idx="255">
                  <c:v>-2.8057829999999999E-2</c:v>
                </c:pt>
                <c:pt idx="256">
                  <c:v>-2.7408769999999999E-2</c:v>
                </c:pt>
                <c:pt idx="257">
                  <c:v>-3.2386819999999997E-2</c:v>
                </c:pt>
                <c:pt idx="258">
                  <c:v>-3.1357059999999999E-2</c:v>
                </c:pt>
                <c:pt idx="259">
                  <c:v>-3.3085330000000003E-2</c:v>
                </c:pt>
                <c:pt idx="260">
                  <c:v>-3.375769E-2</c:v>
                </c:pt>
                <c:pt idx="261">
                  <c:v>-3.21351E-2</c:v>
                </c:pt>
                <c:pt idx="262">
                  <c:v>-3.9182149999999999E-2</c:v>
                </c:pt>
                <c:pt idx="263">
                  <c:v>-4.1571190000000001E-2</c:v>
                </c:pt>
                <c:pt idx="264">
                  <c:v>-3.9226289999999997E-2</c:v>
                </c:pt>
                <c:pt idx="265">
                  <c:v>-3.7162050000000002E-2</c:v>
                </c:pt>
                <c:pt idx="266">
                  <c:v>-3.5582990000000002E-2</c:v>
                </c:pt>
                <c:pt idx="267">
                  <c:v>-3.4486280000000001E-2</c:v>
                </c:pt>
                <c:pt idx="268">
                  <c:v>-3.2832050000000002E-2</c:v>
                </c:pt>
                <c:pt idx="269">
                  <c:v>-3.1976259999999999E-2</c:v>
                </c:pt>
                <c:pt idx="270">
                  <c:v>-3.4115930000000003E-2</c:v>
                </c:pt>
                <c:pt idx="271">
                  <c:v>-3.8068379999999999E-2</c:v>
                </c:pt>
                <c:pt idx="272">
                  <c:v>-3.6087910000000001E-2</c:v>
                </c:pt>
                <c:pt idx="273">
                  <c:v>-3.952543E-2</c:v>
                </c:pt>
                <c:pt idx="274">
                  <c:v>-4.226825E-2</c:v>
                </c:pt>
                <c:pt idx="275">
                  <c:v>-4.0131779999999999E-2</c:v>
                </c:pt>
                <c:pt idx="276">
                  <c:v>-4.0995579999999997E-2</c:v>
                </c:pt>
                <c:pt idx="277">
                  <c:v>-5.1465669999999998E-2</c:v>
                </c:pt>
                <c:pt idx="278">
                  <c:v>-4.8855820000000001E-2</c:v>
                </c:pt>
                <c:pt idx="279">
                  <c:v>-4.5985779999999997E-2</c:v>
                </c:pt>
                <c:pt idx="280">
                  <c:v>-4.6085580000000001E-2</c:v>
                </c:pt>
                <c:pt idx="281">
                  <c:v>-4.511039E-2</c:v>
                </c:pt>
                <c:pt idx="282">
                  <c:v>-4.2402620000000002E-2</c:v>
                </c:pt>
                <c:pt idx="283">
                  <c:v>-4.2470319999999999E-2</c:v>
                </c:pt>
                <c:pt idx="284">
                  <c:v>-4.1830619999999999E-2</c:v>
                </c:pt>
                <c:pt idx="285">
                  <c:v>-3.9440509999999998E-2</c:v>
                </c:pt>
                <c:pt idx="286">
                  <c:v>-4.4078369999999999E-2</c:v>
                </c:pt>
                <c:pt idx="287">
                  <c:v>-4.1597439999999999E-2</c:v>
                </c:pt>
                <c:pt idx="288">
                  <c:v>-4.2856480000000002E-2</c:v>
                </c:pt>
                <c:pt idx="289">
                  <c:v>-4.5756400000000003E-2</c:v>
                </c:pt>
                <c:pt idx="290">
                  <c:v>-4.2911890000000001E-2</c:v>
                </c:pt>
                <c:pt idx="291">
                  <c:v>-4.1600810000000002E-2</c:v>
                </c:pt>
                <c:pt idx="292">
                  <c:v>-3.936887E-2</c:v>
                </c:pt>
                <c:pt idx="293">
                  <c:v>-3.732953E-2</c:v>
                </c:pt>
                <c:pt idx="294">
                  <c:v>-3.5433109999999997E-2</c:v>
                </c:pt>
                <c:pt idx="295">
                  <c:v>-3.529243E-2</c:v>
                </c:pt>
                <c:pt idx="296">
                  <c:v>-3.3355780000000002E-2</c:v>
                </c:pt>
                <c:pt idx="297">
                  <c:v>-3.259368E-2</c:v>
                </c:pt>
                <c:pt idx="298">
                  <c:v>-3.3122470000000001E-2</c:v>
                </c:pt>
                <c:pt idx="299">
                  <c:v>-3.2010570000000002E-2</c:v>
                </c:pt>
                <c:pt idx="300">
                  <c:v>-3.160321E-2</c:v>
                </c:pt>
                <c:pt idx="301">
                  <c:v>-3.043705E-2</c:v>
                </c:pt>
                <c:pt idx="302">
                  <c:v>-3.5838019999999998E-2</c:v>
                </c:pt>
                <c:pt idx="303">
                  <c:v>-3.3977880000000002E-2</c:v>
                </c:pt>
                <c:pt idx="304">
                  <c:v>-4.1546800000000002E-2</c:v>
                </c:pt>
                <c:pt idx="305">
                  <c:v>-3.9251830000000001E-2</c:v>
                </c:pt>
                <c:pt idx="306">
                  <c:v>-3.7584069999999997E-2</c:v>
                </c:pt>
                <c:pt idx="307">
                  <c:v>-3.5594750000000001E-2</c:v>
                </c:pt>
                <c:pt idx="308">
                  <c:v>-3.621974E-2</c:v>
                </c:pt>
                <c:pt idx="309">
                  <c:v>-3.6600519999999998E-2</c:v>
                </c:pt>
                <c:pt idx="310">
                  <c:v>-3.4773100000000001E-2</c:v>
                </c:pt>
                <c:pt idx="311">
                  <c:v>-3.3075359999999998E-2</c:v>
                </c:pt>
                <c:pt idx="312">
                  <c:v>-3.222208E-2</c:v>
                </c:pt>
                <c:pt idx="313">
                  <c:v>-3.08627E-2</c:v>
                </c:pt>
                <c:pt idx="314">
                  <c:v>-3.010502E-2</c:v>
                </c:pt>
                <c:pt idx="315">
                  <c:v>-2.882914E-2</c:v>
                </c:pt>
                <c:pt idx="316">
                  <c:v>-2.8494430000000001E-2</c:v>
                </c:pt>
                <c:pt idx="317">
                  <c:v>-2.7944799999999999E-2</c:v>
                </c:pt>
                <c:pt idx="318">
                  <c:v>-2.6819760000000002E-2</c:v>
                </c:pt>
                <c:pt idx="319">
                  <c:v>-2.934699E-2</c:v>
                </c:pt>
                <c:pt idx="320">
                  <c:v>-3.023783E-2</c:v>
                </c:pt>
                <c:pt idx="321">
                  <c:v>-3.3484180000000002E-2</c:v>
                </c:pt>
                <c:pt idx="322">
                  <c:v>-3.1798930000000003E-2</c:v>
                </c:pt>
                <c:pt idx="323">
                  <c:v>-3.5823090000000002E-2</c:v>
                </c:pt>
                <c:pt idx="324">
                  <c:v>-3.4010169999999999E-2</c:v>
                </c:pt>
                <c:pt idx="325">
                  <c:v>-3.2561569999999998E-2</c:v>
                </c:pt>
                <c:pt idx="326">
                  <c:v>-3.8131230000000002E-2</c:v>
                </c:pt>
                <c:pt idx="327">
                  <c:v>-3.592352E-2</c:v>
                </c:pt>
                <c:pt idx="328">
                  <c:v>-3.4300810000000001E-2</c:v>
                </c:pt>
                <c:pt idx="329">
                  <c:v>-3.2493849999999998E-2</c:v>
                </c:pt>
                <c:pt idx="330">
                  <c:v>-3.1689179999999997E-2</c:v>
                </c:pt>
                <c:pt idx="331">
                  <c:v>-3.1173849999999999E-2</c:v>
                </c:pt>
                <c:pt idx="332">
                  <c:v>-3.0830369999999999E-2</c:v>
                </c:pt>
                <c:pt idx="333">
                  <c:v>-2.943511E-2</c:v>
                </c:pt>
                <c:pt idx="334">
                  <c:v>-2.9263569999999999E-2</c:v>
                </c:pt>
                <c:pt idx="335">
                  <c:v>-2.8076139999999999E-2</c:v>
                </c:pt>
                <c:pt idx="336">
                  <c:v>-2.8537440000000001E-2</c:v>
                </c:pt>
                <c:pt idx="337">
                  <c:v>-2.7439669999999999E-2</c:v>
                </c:pt>
                <c:pt idx="338">
                  <c:v>-3.5269219999999997E-2</c:v>
                </c:pt>
                <c:pt idx="339">
                  <c:v>-3.4066480000000003E-2</c:v>
                </c:pt>
                <c:pt idx="340">
                  <c:v>-3.236613E-2</c:v>
                </c:pt>
                <c:pt idx="341">
                  <c:v>-3.0981760000000001E-2</c:v>
                </c:pt>
                <c:pt idx="342">
                  <c:v>-3.277733E-2</c:v>
                </c:pt>
                <c:pt idx="343">
                  <c:v>-3.1340260000000002E-2</c:v>
                </c:pt>
                <c:pt idx="344">
                  <c:v>-3.0539130000000001E-2</c:v>
                </c:pt>
                <c:pt idx="345">
                  <c:v>-3.1316980000000001E-2</c:v>
                </c:pt>
                <c:pt idx="346">
                  <c:v>-3.0352520000000001E-2</c:v>
                </c:pt>
                <c:pt idx="347">
                  <c:v>-2.9201669999999999E-2</c:v>
                </c:pt>
                <c:pt idx="348">
                  <c:v>-2.8164729999999999E-2</c:v>
                </c:pt>
                <c:pt idx="349">
                  <c:v>-3.1057040000000001E-2</c:v>
                </c:pt>
                <c:pt idx="350">
                  <c:v>-3.0320860000000002E-2</c:v>
                </c:pt>
                <c:pt idx="351">
                  <c:v>-2.9771889999999999E-2</c:v>
                </c:pt>
                <c:pt idx="352">
                  <c:v>-2.8611950000000001E-2</c:v>
                </c:pt>
                <c:pt idx="353">
                  <c:v>-2.7521670000000002E-2</c:v>
                </c:pt>
                <c:pt idx="354">
                  <c:v>-2.663072E-2</c:v>
                </c:pt>
                <c:pt idx="355">
                  <c:v>-2.5941519999999999E-2</c:v>
                </c:pt>
                <c:pt idx="356">
                  <c:v>-2.9322629999999999E-2</c:v>
                </c:pt>
                <c:pt idx="357">
                  <c:v>-2.8449640000000002E-2</c:v>
                </c:pt>
                <c:pt idx="358">
                  <c:v>-2.7393710000000002E-2</c:v>
                </c:pt>
                <c:pt idx="359">
                  <c:v>-2.6455010000000001E-2</c:v>
                </c:pt>
                <c:pt idx="360">
                  <c:v>-2.5606690000000001E-2</c:v>
                </c:pt>
                <c:pt idx="361">
                  <c:v>-2.4957050000000001E-2</c:v>
                </c:pt>
                <c:pt idx="362">
                  <c:v>-2.5285249999999999E-2</c:v>
                </c:pt>
                <c:pt idx="363">
                  <c:v>-2.4819259999999999E-2</c:v>
                </c:pt>
                <c:pt idx="364">
                  <c:v>-2.4728940000000001E-2</c:v>
                </c:pt>
                <c:pt idx="365">
                  <c:v>-2.4751450000000001E-2</c:v>
                </c:pt>
                <c:pt idx="366">
                  <c:v>-2.573599E-2</c:v>
                </c:pt>
                <c:pt idx="367">
                  <c:v>-2.4968130000000002E-2</c:v>
                </c:pt>
                <c:pt idx="368">
                  <c:v>-2.513725E-2</c:v>
                </c:pt>
                <c:pt idx="369">
                  <c:v>-2.7001979999999998E-2</c:v>
                </c:pt>
                <c:pt idx="370">
                  <c:v>-2.6138310000000001E-2</c:v>
                </c:pt>
                <c:pt idx="371">
                  <c:v>-2.5312419999999999E-2</c:v>
                </c:pt>
                <c:pt idx="372">
                  <c:v>-2.4580149999999999E-2</c:v>
                </c:pt>
                <c:pt idx="373">
                  <c:v>-2.464409E-2</c:v>
                </c:pt>
                <c:pt idx="374">
                  <c:v>-2.4031380000000001E-2</c:v>
                </c:pt>
                <c:pt idx="375">
                  <c:v>-2.5971169999999998E-2</c:v>
                </c:pt>
                <c:pt idx="376">
                  <c:v>-2.527602E-2</c:v>
                </c:pt>
                <c:pt idx="377">
                  <c:v>-2.5672319999999998E-2</c:v>
                </c:pt>
                <c:pt idx="378">
                  <c:v>-2.490005E-2</c:v>
                </c:pt>
                <c:pt idx="379">
                  <c:v>-2.426329E-2</c:v>
                </c:pt>
                <c:pt idx="380">
                  <c:v>-2.3913770000000001E-2</c:v>
                </c:pt>
                <c:pt idx="381">
                  <c:v>-2.3576420000000001E-2</c:v>
                </c:pt>
                <c:pt idx="382">
                  <c:v>-2.3281909999999999E-2</c:v>
                </c:pt>
                <c:pt idx="383">
                  <c:v>-2.2795880000000001E-2</c:v>
                </c:pt>
                <c:pt idx="384">
                  <c:v>-2.278179E-2</c:v>
                </c:pt>
                <c:pt idx="385">
                  <c:v>-2.250742E-2</c:v>
                </c:pt>
                <c:pt idx="386">
                  <c:v>-2.280393E-2</c:v>
                </c:pt>
                <c:pt idx="387">
                  <c:v>-2.26611E-2</c:v>
                </c:pt>
                <c:pt idx="388">
                  <c:v>-2.219192E-2</c:v>
                </c:pt>
                <c:pt idx="389">
                  <c:v>-2.1675980000000001E-2</c:v>
                </c:pt>
                <c:pt idx="390">
                  <c:v>-2.2785570000000002E-2</c:v>
                </c:pt>
                <c:pt idx="391">
                  <c:v>-2.2943140000000001E-2</c:v>
                </c:pt>
                <c:pt idx="392">
                  <c:v>-2.237782E-2</c:v>
                </c:pt>
                <c:pt idx="393">
                  <c:v>-2.2002839999999999E-2</c:v>
                </c:pt>
                <c:pt idx="394">
                  <c:v>-2.2951889999999999E-2</c:v>
                </c:pt>
                <c:pt idx="395">
                  <c:v>-2.2558459999999999E-2</c:v>
                </c:pt>
                <c:pt idx="396">
                  <c:v>-2.225742E-2</c:v>
                </c:pt>
                <c:pt idx="397">
                  <c:v>-2.1718560000000001E-2</c:v>
                </c:pt>
                <c:pt idx="398">
                  <c:v>-2.1255349999999999E-2</c:v>
                </c:pt>
                <c:pt idx="399">
                  <c:v>-2.14799E-2</c:v>
                </c:pt>
                <c:pt idx="400">
                  <c:v>-2.1190460000000001E-2</c:v>
                </c:pt>
                <c:pt idx="401">
                  <c:v>-2.2308560000000002E-2</c:v>
                </c:pt>
                <c:pt idx="402">
                  <c:v>-2.3386170000000001E-2</c:v>
                </c:pt>
                <c:pt idx="403">
                  <c:v>-2.2873669999999999E-2</c:v>
                </c:pt>
                <c:pt idx="404">
                  <c:v>-3.2596439999999997E-2</c:v>
                </c:pt>
                <c:pt idx="405">
                  <c:v>-3.5684540000000001E-2</c:v>
                </c:pt>
                <c:pt idx="406">
                  <c:v>-3.3758049999999998E-2</c:v>
                </c:pt>
                <c:pt idx="407">
                  <c:v>-3.2093549999999998E-2</c:v>
                </c:pt>
                <c:pt idx="408">
                  <c:v>-3.0881659999999998E-2</c:v>
                </c:pt>
                <c:pt idx="409">
                  <c:v>-2.954064E-2</c:v>
                </c:pt>
                <c:pt idx="410">
                  <c:v>-2.829282E-2</c:v>
                </c:pt>
                <c:pt idx="411">
                  <c:v>-2.7738579999999999E-2</c:v>
                </c:pt>
                <c:pt idx="412">
                  <c:v>-2.6680189999999999E-2</c:v>
                </c:pt>
                <c:pt idx="413">
                  <c:v>-2.6366230000000001E-2</c:v>
                </c:pt>
                <c:pt idx="414">
                  <c:v>-2.5580100000000001E-2</c:v>
                </c:pt>
                <c:pt idx="415">
                  <c:v>-2.4916110000000002E-2</c:v>
                </c:pt>
                <c:pt idx="416">
                  <c:v>-2.466293E-2</c:v>
                </c:pt>
                <c:pt idx="417">
                  <c:v>-2.3864280000000002E-2</c:v>
                </c:pt>
                <c:pt idx="418">
                  <c:v>-2.35794E-2</c:v>
                </c:pt>
                <c:pt idx="419">
                  <c:v>-2.305743E-2</c:v>
                </c:pt>
                <c:pt idx="420">
                  <c:v>-2.249454E-2</c:v>
                </c:pt>
                <c:pt idx="421">
                  <c:v>-2.3664879999999999E-2</c:v>
                </c:pt>
                <c:pt idx="422">
                  <c:v>-2.3085990000000001E-2</c:v>
                </c:pt>
                <c:pt idx="423">
                  <c:v>-2.2676959999999999E-2</c:v>
                </c:pt>
                <c:pt idx="424">
                  <c:v>-2.210003E-2</c:v>
                </c:pt>
                <c:pt idx="425">
                  <c:v>-2.1573370000000001E-2</c:v>
                </c:pt>
                <c:pt idx="426">
                  <c:v>-2.1132479999999999E-2</c:v>
                </c:pt>
                <c:pt idx="427">
                  <c:v>-2.0702499999999999E-2</c:v>
                </c:pt>
                <c:pt idx="428">
                  <c:v>-2.093592E-2</c:v>
                </c:pt>
                <c:pt idx="429">
                  <c:v>-2.044586E-2</c:v>
                </c:pt>
                <c:pt idx="430">
                  <c:v>-2.0119370000000001E-2</c:v>
                </c:pt>
                <c:pt idx="431">
                  <c:v>-1.9782000000000001E-2</c:v>
                </c:pt>
                <c:pt idx="432">
                  <c:v>-2.1087970000000001E-2</c:v>
                </c:pt>
                <c:pt idx="433">
                  <c:v>-2.3687010000000001E-2</c:v>
                </c:pt>
                <c:pt idx="434">
                  <c:v>-2.370442E-2</c:v>
                </c:pt>
                <c:pt idx="435">
                  <c:v>-2.3051550000000001E-2</c:v>
                </c:pt>
                <c:pt idx="436">
                  <c:v>-2.4169090000000001E-2</c:v>
                </c:pt>
                <c:pt idx="437">
                  <c:v>-2.4511729999999999E-2</c:v>
                </c:pt>
                <c:pt idx="438">
                  <c:v>-2.384205E-2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nikkei225!$M$1</c:f>
              <c:strCache>
                <c:ptCount val="1"/>
                <c:pt idx="0">
                  <c:v>GARCH-sged (0.01)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cat>
            <c:numRef>
              <c:f>nikkei225!$A$2:$A$440</c:f>
              <c:numCache>
                <c:formatCode>m/d/yyyy</c:formatCode>
                <c:ptCount val="439"/>
                <c:pt idx="0">
                  <c:v>41256</c:v>
                </c:pt>
                <c:pt idx="1">
                  <c:v>41257</c:v>
                </c:pt>
                <c:pt idx="2">
                  <c:v>41260</c:v>
                </c:pt>
                <c:pt idx="3">
                  <c:v>41261</c:v>
                </c:pt>
                <c:pt idx="4">
                  <c:v>41262</c:v>
                </c:pt>
                <c:pt idx="5">
                  <c:v>41263</c:v>
                </c:pt>
                <c:pt idx="6">
                  <c:v>41264</c:v>
                </c:pt>
                <c:pt idx="7">
                  <c:v>41268</c:v>
                </c:pt>
                <c:pt idx="8">
                  <c:v>41269</c:v>
                </c:pt>
                <c:pt idx="9">
                  <c:v>41270</c:v>
                </c:pt>
                <c:pt idx="10">
                  <c:v>41271</c:v>
                </c:pt>
                <c:pt idx="11">
                  <c:v>41278</c:v>
                </c:pt>
                <c:pt idx="12">
                  <c:v>41281</c:v>
                </c:pt>
                <c:pt idx="13">
                  <c:v>41282</c:v>
                </c:pt>
                <c:pt idx="14">
                  <c:v>41283</c:v>
                </c:pt>
                <c:pt idx="15">
                  <c:v>41284</c:v>
                </c:pt>
                <c:pt idx="16">
                  <c:v>41285</c:v>
                </c:pt>
                <c:pt idx="17">
                  <c:v>41289</c:v>
                </c:pt>
                <c:pt idx="18">
                  <c:v>41290</c:v>
                </c:pt>
                <c:pt idx="19">
                  <c:v>41291</c:v>
                </c:pt>
                <c:pt idx="20">
                  <c:v>41292</c:v>
                </c:pt>
                <c:pt idx="21">
                  <c:v>41295</c:v>
                </c:pt>
                <c:pt idx="22">
                  <c:v>41296</c:v>
                </c:pt>
                <c:pt idx="23">
                  <c:v>41297</c:v>
                </c:pt>
                <c:pt idx="24">
                  <c:v>41298</c:v>
                </c:pt>
                <c:pt idx="25">
                  <c:v>41299</c:v>
                </c:pt>
                <c:pt idx="26">
                  <c:v>41302</c:v>
                </c:pt>
                <c:pt idx="27">
                  <c:v>41303</c:v>
                </c:pt>
                <c:pt idx="28">
                  <c:v>41304</c:v>
                </c:pt>
                <c:pt idx="29">
                  <c:v>41305</c:v>
                </c:pt>
                <c:pt idx="30">
                  <c:v>41306</c:v>
                </c:pt>
                <c:pt idx="31">
                  <c:v>41309</c:v>
                </c:pt>
                <c:pt idx="32">
                  <c:v>41310</c:v>
                </c:pt>
                <c:pt idx="33">
                  <c:v>41311</c:v>
                </c:pt>
                <c:pt idx="34">
                  <c:v>41312</c:v>
                </c:pt>
                <c:pt idx="35">
                  <c:v>41313</c:v>
                </c:pt>
                <c:pt idx="36">
                  <c:v>41317</c:v>
                </c:pt>
                <c:pt idx="37">
                  <c:v>41318</c:v>
                </c:pt>
                <c:pt idx="38">
                  <c:v>41319</c:v>
                </c:pt>
                <c:pt idx="39">
                  <c:v>41320</c:v>
                </c:pt>
                <c:pt idx="40">
                  <c:v>41323</c:v>
                </c:pt>
                <c:pt idx="41">
                  <c:v>41324</c:v>
                </c:pt>
                <c:pt idx="42">
                  <c:v>41325</c:v>
                </c:pt>
                <c:pt idx="43">
                  <c:v>41326</c:v>
                </c:pt>
                <c:pt idx="44">
                  <c:v>41327</c:v>
                </c:pt>
                <c:pt idx="45">
                  <c:v>41330</c:v>
                </c:pt>
                <c:pt idx="46">
                  <c:v>41331</c:v>
                </c:pt>
                <c:pt idx="47">
                  <c:v>41332</c:v>
                </c:pt>
                <c:pt idx="48">
                  <c:v>41333</c:v>
                </c:pt>
                <c:pt idx="49">
                  <c:v>41334</c:v>
                </c:pt>
                <c:pt idx="50">
                  <c:v>41337</c:v>
                </c:pt>
                <c:pt idx="51">
                  <c:v>41338</c:v>
                </c:pt>
                <c:pt idx="52">
                  <c:v>41339</c:v>
                </c:pt>
                <c:pt idx="53">
                  <c:v>41340</c:v>
                </c:pt>
                <c:pt idx="54">
                  <c:v>41341</c:v>
                </c:pt>
                <c:pt idx="55">
                  <c:v>41344</c:v>
                </c:pt>
                <c:pt idx="56">
                  <c:v>41345</c:v>
                </c:pt>
                <c:pt idx="57">
                  <c:v>41346</c:v>
                </c:pt>
                <c:pt idx="58">
                  <c:v>41347</c:v>
                </c:pt>
                <c:pt idx="59">
                  <c:v>41348</c:v>
                </c:pt>
                <c:pt idx="60">
                  <c:v>41351</c:v>
                </c:pt>
                <c:pt idx="61">
                  <c:v>41352</c:v>
                </c:pt>
                <c:pt idx="62">
                  <c:v>41354</c:v>
                </c:pt>
                <c:pt idx="63">
                  <c:v>41355</c:v>
                </c:pt>
                <c:pt idx="64">
                  <c:v>41358</c:v>
                </c:pt>
                <c:pt idx="65">
                  <c:v>41359</c:v>
                </c:pt>
                <c:pt idx="66">
                  <c:v>41360</c:v>
                </c:pt>
                <c:pt idx="67">
                  <c:v>41361</c:v>
                </c:pt>
                <c:pt idx="68">
                  <c:v>41362</c:v>
                </c:pt>
                <c:pt idx="69">
                  <c:v>41365</c:v>
                </c:pt>
                <c:pt idx="70">
                  <c:v>41366</c:v>
                </c:pt>
                <c:pt idx="71">
                  <c:v>41367</c:v>
                </c:pt>
                <c:pt idx="72">
                  <c:v>41368</c:v>
                </c:pt>
                <c:pt idx="73">
                  <c:v>41369</c:v>
                </c:pt>
                <c:pt idx="74">
                  <c:v>41372</c:v>
                </c:pt>
                <c:pt idx="75">
                  <c:v>41373</c:v>
                </c:pt>
                <c:pt idx="76">
                  <c:v>41374</c:v>
                </c:pt>
                <c:pt idx="77">
                  <c:v>41375</c:v>
                </c:pt>
                <c:pt idx="78">
                  <c:v>41376</c:v>
                </c:pt>
                <c:pt idx="79">
                  <c:v>41379</c:v>
                </c:pt>
                <c:pt idx="80">
                  <c:v>41380</c:v>
                </c:pt>
                <c:pt idx="81">
                  <c:v>41381</c:v>
                </c:pt>
                <c:pt idx="82">
                  <c:v>41382</c:v>
                </c:pt>
                <c:pt idx="83">
                  <c:v>41383</c:v>
                </c:pt>
                <c:pt idx="84">
                  <c:v>41386</c:v>
                </c:pt>
                <c:pt idx="85">
                  <c:v>41387</c:v>
                </c:pt>
                <c:pt idx="86">
                  <c:v>41388</c:v>
                </c:pt>
                <c:pt idx="87">
                  <c:v>41389</c:v>
                </c:pt>
                <c:pt idx="88">
                  <c:v>41390</c:v>
                </c:pt>
                <c:pt idx="89">
                  <c:v>41394</c:v>
                </c:pt>
                <c:pt idx="90">
                  <c:v>41395</c:v>
                </c:pt>
                <c:pt idx="91">
                  <c:v>41396</c:v>
                </c:pt>
                <c:pt idx="92">
                  <c:v>41401</c:v>
                </c:pt>
                <c:pt idx="93">
                  <c:v>41402</c:v>
                </c:pt>
                <c:pt idx="94">
                  <c:v>41403</c:v>
                </c:pt>
                <c:pt idx="95">
                  <c:v>41404</c:v>
                </c:pt>
                <c:pt idx="96">
                  <c:v>41407</c:v>
                </c:pt>
                <c:pt idx="97">
                  <c:v>41408</c:v>
                </c:pt>
                <c:pt idx="98">
                  <c:v>41409</c:v>
                </c:pt>
                <c:pt idx="99">
                  <c:v>41410</c:v>
                </c:pt>
                <c:pt idx="100">
                  <c:v>41411</c:v>
                </c:pt>
                <c:pt idx="101">
                  <c:v>41414</c:v>
                </c:pt>
                <c:pt idx="102">
                  <c:v>41415</c:v>
                </c:pt>
                <c:pt idx="103">
                  <c:v>41416</c:v>
                </c:pt>
                <c:pt idx="104">
                  <c:v>41417</c:v>
                </c:pt>
                <c:pt idx="105">
                  <c:v>41418</c:v>
                </c:pt>
                <c:pt idx="106">
                  <c:v>41421</c:v>
                </c:pt>
                <c:pt idx="107">
                  <c:v>41422</c:v>
                </c:pt>
                <c:pt idx="108">
                  <c:v>41423</c:v>
                </c:pt>
                <c:pt idx="109">
                  <c:v>41424</c:v>
                </c:pt>
                <c:pt idx="110">
                  <c:v>41425</c:v>
                </c:pt>
                <c:pt idx="111">
                  <c:v>41428</c:v>
                </c:pt>
                <c:pt idx="112">
                  <c:v>41429</c:v>
                </c:pt>
                <c:pt idx="113">
                  <c:v>41430</c:v>
                </c:pt>
                <c:pt idx="114">
                  <c:v>41431</c:v>
                </c:pt>
                <c:pt idx="115">
                  <c:v>41432</c:v>
                </c:pt>
                <c:pt idx="116">
                  <c:v>41435</c:v>
                </c:pt>
                <c:pt idx="117">
                  <c:v>41436</c:v>
                </c:pt>
                <c:pt idx="118">
                  <c:v>41437</c:v>
                </c:pt>
                <c:pt idx="119">
                  <c:v>41438</c:v>
                </c:pt>
                <c:pt idx="120">
                  <c:v>41439</c:v>
                </c:pt>
                <c:pt idx="121">
                  <c:v>41442</c:v>
                </c:pt>
                <c:pt idx="122">
                  <c:v>41443</c:v>
                </c:pt>
                <c:pt idx="123">
                  <c:v>41444</c:v>
                </c:pt>
                <c:pt idx="124">
                  <c:v>41445</c:v>
                </c:pt>
                <c:pt idx="125">
                  <c:v>41446</c:v>
                </c:pt>
                <c:pt idx="126">
                  <c:v>41449</c:v>
                </c:pt>
                <c:pt idx="127">
                  <c:v>41450</c:v>
                </c:pt>
                <c:pt idx="128">
                  <c:v>41451</c:v>
                </c:pt>
                <c:pt idx="129">
                  <c:v>41452</c:v>
                </c:pt>
                <c:pt idx="130">
                  <c:v>41453</c:v>
                </c:pt>
                <c:pt idx="131">
                  <c:v>41456</c:v>
                </c:pt>
                <c:pt idx="132">
                  <c:v>41457</c:v>
                </c:pt>
                <c:pt idx="133">
                  <c:v>41458</c:v>
                </c:pt>
                <c:pt idx="134">
                  <c:v>41459</c:v>
                </c:pt>
                <c:pt idx="135">
                  <c:v>41460</c:v>
                </c:pt>
                <c:pt idx="136">
                  <c:v>41463</c:v>
                </c:pt>
                <c:pt idx="137">
                  <c:v>41464</c:v>
                </c:pt>
                <c:pt idx="138">
                  <c:v>41465</c:v>
                </c:pt>
                <c:pt idx="139">
                  <c:v>41466</c:v>
                </c:pt>
                <c:pt idx="140">
                  <c:v>41467</c:v>
                </c:pt>
                <c:pt idx="141">
                  <c:v>41471</c:v>
                </c:pt>
                <c:pt idx="142">
                  <c:v>41472</c:v>
                </c:pt>
                <c:pt idx="143">
                  <c:v>41473</c:v>
                </c:pt>
                <c:pt idx="144">
                  <c:v>41474</c:v>
                </c:pt>
                <c:pt idx="145">
                  <c:v>41477</c:v>
                </c:pt>
                <c:pt idx="146">
                  <c:v>41478</c:v>
                </c:pt>
                <c:pt idx="147">
                  <c:v>41479</c:v>
                </c:pt>
                <c:pt idx="148">
                  <c:v>41480</c:v>
                </c:pt>
                <c:pt idx="149">
                  <c:v>41481</c:v>
                </c:pt>
                <c:pt idx="150">
                  <c:v>41484</c:v>
                </c:pt>
                <c:pt idx="151">
                  <c:v>41485</c:v>
                </c:pt>
                <c:pt idx="152">
                  <c:v>41486</c:v>
                </c:pt>
                <c:pt idx="153">
                  <c:v>41487</c:v>
                </c:pt>
                <c:pt idx="154">
                  <c:v>41488</c:v>
                </c:pt>
                <c:pt idx="155">
                  <c:v>41491</c:v>
                </c:pt>
                <c:pt idx="156">
                  <c:v>41492</c:v>
                </c:pt>
                <c:pt idx="157">
                  <c:v>41493</c:v>
                </c:pt>
                <c:pt idx="158">
                  <c:v>41494</c:v>
                </c:pt>
                <c:pt idx="159">
                  <c:v>41495</c:v>
                </c:pt>
                <c:pt idx="160">
                  <c:v>41498</c:v>
                </c:pt>
                <c:pt idx="161">
                  <c:v>41499</c:v>
                </c:pt>
                <c:pt idx="162">
                  <c:v>41500</c:v>
                </c:pt>
                <c:pt idx="163">
                  <c:v>41501</c:v>
                </c:pt>
                <c:pt idx="164">
                  <c:v>41502</c:v>
                </c:pt>
                <c:pt idx="165">
                  <c:v>41505</c:v>
                </c:pt>
                <c:pt idx="166">
                  <c:v>41506</c:v>
                </c:pt>
                <c:pt idx="167">
                  <c:v>41507</c:v>
                </c:pt>
                <c:pt idx="168">
                  <c:v>41508</c:v>
                </c:pt>
                <c:pt idx="169">
                  <c:v>41509</c:v>
                </c:pt>
                <c:pt idx="170">
                  <c:v>41512</c:v>
                </c:pt>
                <c:pt idx="171">
                  <c:v>41513</c:v>
                </c:pt>
                <c:pt idx="172">
                  <c:v>41514</c:v>
                </c:pt>
                <c:pt idx="173">
                  <c:v>41515</c:v>
                </c:pt>
                <c:pt idx="174">
                  <c:v>41516</c:v>
                </c:pt>
                <c:pt idx="175">
                  <c:v>41519</c:v>
                </c:pt>
                <c:pt idx="176">
                  <c:v>41520</c:v>
                </c:pt>
                <c:pt idx="177">
                  <c:v>41521</c:v>
                </c:pt>
                <c:pt idx="178">
                  <c:v>41522</c:v>
                </c:pt>
                <c:pt idx="179">
                  <c:v>41523</c:v>
                </c:pt>
                <c:pt idx="180">
                  <c:v>41526</c:v>
                </c:pt>
                <c:pt idx="181">
                  <c:v>41527</c:v>
                </c:pt>
                <c:pt idx="182">
                  <c:v>41528</c:v>
                </c:pt>
                <c:pt idx="183">
                  <c:v>41529</c:v>
                </c:pt>
                <c:pt idx="184">
                  <c:v>41530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1</c:v>
                </c:pt>
                <c:pt idx="190">
                  <c:v>41542</c:v>
                </c:pt>
                <c:pt idx="191">
                  <c:v>41543</c:v>
                </c:pt>
                <c:pt idx="192">
                  <c:v>41544</c:v>
                </c:pt>
                <c:pt idx="193">
                  <c:v>41547</c:v>
                </c:pt>
                <c:pt idx="194">
                  <c:v>41548</c:v>
                </c:pt>
                <c:pt idx="195">
                  <c:v>41549</c:v>
                </c:pt>
                <c:pt idx="196">
                  <c:v>41550</c:v>
                </c:pt>
                <c:pt idx="197">
                  <c:v>41551</c:v>
                </c:pt>
                <c:pt idx="198">
                  <c:v>41554</c:v>
                </c:pt>
                <c:pt idx="199">
                  <c:v>41555</c:v>
                </c:pt>
                <c:pt idx="200">
                  <c:v>41556</c:v>
                </c:pt>
                <c:pt idx="201">
                  <c:v>41557</c:v>
                </c:pt>
                <c:pt idx="202">
                  <c:v>41558</c:v>
                </c:pt>
                <c:pt idx="203">
                  <c:v>41562</c:v>
                </c:pt>
                <c:pt idx="204">
                  <c:v>41563</c:v>
                </c:pt>
                <c:pt idx="205">
                  <c:v>41564</c:v>
                </c:pt>
                <c:pt idx="206">
                  <c:v>41565</c:v>
                </c:pt>
                <c:pt idx="207">
                  <c:v>41568</c:v>
                </c:pt>
                <c:pt idx="208">
                  <c:v>41569</c:v>
                </c:pt>
                <c:pt idx="209">
                  <c:v>41570</c:v>
                </c:pt>
                <c:pt idx="210">
                  <c:v>41571</c:v>
                </c:pt>
                <c:pt idx="211">
                  <c:v>41572</c:v>
                </c:pt>
                <c:pt idx="212">
                  <c:v>41575</c:v>
                </c:pt>
                <c:pt idx="213">
                  <c:v>41576</c:v>
                </c:pt>
                <c:pt idx="214">
                  <c:v>41577</c:v>
                </c:pt>
                <c:pt idx="215">
                  <c:v>41578</c:v>
                </c:pt>
                <c:pt idx="216">
                  <c:v>41579</c:v>
                </c:pt>
                <c:pt idx="217">
                  <c:v>41583</c:v>
                </c:pt>
                <c:pt idx="218">
                  <c:v>41584</c:v>
                </c:pt>
                <c:pt idx="219">
                  <c:v>41585</c:v>
                </c:pt>
                <c:pt idx="220">
                  <c:v>41586</c:v>
                </c:pt>
                <c:pt idx="221">
                  <c:v>41589</c:v>
                </c:pt>
                <c:pt idx="222">
                  <c:v>41590</c:v>
                </c:pt>
                <c:pt idx="223">
                  <c:v>41591</c:v>
                </c:pt>
                <c:pt idx="224">
                  <c:v>41592</c:v>
                </c:pt>
                <c:pt idx="225">
                  <c:v>41593</c:v>
                </c:pt>
                <c:pt idx="226">
                  <c:v>41596</c:v>
                </c:pt>
                <c:pt idx="227">
                  <c:v>41597</c:v>
                </c:pt>
                <c:pt idx="228">
                  <c:v>41598</c:v>
                </c:pt>
                <c:pt idx="229">
                  <c:v>41599</c:v>
                </c:pt>
                <c:pt idx="230">
                  <c:v>41600</c:v>
                </c:pt>
                <c:pt idx="231">
                  <c:v>41603</c:v>
                </c:pt>
                <c:pt idx="232">
                  <c:v>41604</c:v>
                </c:pt>
                <c:pt idx="233">
                  <c:v>41605</c:v>
                </c:pt>
                <c:pt idx="234">
                  <c:v>41606</c:v>
                </c:pt>
                <c:pt idx="235">
                  <c:v>41607</c:v>
                </c:pt>
                <c:pt idx="236">
                  <c:v>41610</c:v>
                </c:pt>
                <c:pt idx="237">
                  <c:v>41611</c:v>
                </c:pt>
                <c:pt idx="238">
                  <c:v>41612</c:v>
                </c:pt>
                <c:pt idx="239">
                  <c:v>41613</c:v>
                </c:pt>
                <c:pt idx="240">
                  <c:v>41614</c:v>
                </c:pt>
                <c:pt idx="241">
                  <c:v>41617</c:v>
                </c:pt>
                <c:pt idx="242">
                  <c:v>41618</c:v>
                </c:pt>
                <c:pt idx="243">
                  <c:v>41619</c:v>
                </c:pt>
                <c:pt idx="244">
                  <c:v>41620</c:v>
                </c:pt>
                <c:pt idx="245">
                  <c:v>41621</c:v>
                </c:pt>
                <c:pt idx="246">
                  <c:v>41624</c:v>
                </c:pt>
                <c:pt idx="247">
                  <c:v>41625</c:v>
                </c:pt>
                <c:pt idx="248">
                  <c:v>41626</c:v>
                </c:pt>
                <c:pt idx="249">
                  <c:v>41627</c:v>
                </c:pt>
                <c:pt idx="250">
                  <c:v>41628</c:v>
                </c:pt>
                <c:pt idx="251">
                  <c:v>41632</c:v>
                </c:pt>
                <c:pt idx="252">
                  <c:v>41633</c:v>
                </c:pt>
                <c:pt idx="253">
                  <c:v>41634</c:v>
                </c:pt>
                <c:pt idx="254">
                  <c:v>41635</c:v>
                </c:pt>
                <c:pt idx="255">
                  <c:v>41638</c:v>
                </c:pt>
                <c:pt idx="256">
                  <c:v>41645</c:v>
                </c:pt>
                <c:pt idx="257">
                  <c:v>41646</c:v>
                </c:pt>
                <c:pt idx="258">
                  <c:v>41647</c:v>
                </c:pt>
                <c:pt idx="259">
                  <c:v>41648</c:v>
                </c:pt>
                <c:pt idx="260">
                  <c:v>41649</c:v>
                </c:pt>
                <c:pt idx="261">
                  <c:v>41653</c:v>
                </c:pt>
                <c:pt idx="262">
                  <c:v>41654</c:v>
                </c:pt>
                <c:pt idx="263">
                  <c:v>41655</c:v>
                </c:pt>
                <c:pt idx="264">
                  <c:v>41656</c:v>
                </c:pt>
                <c:pt idx="265">
                  <c:v>41659</c:v>
                </c:pt>
                <c:pt idx="266">
                  <c:v>41660</c:v>
                </c:pt>
                <c:pt idx="267">
                  <c:v>41661</c:v>
                </c:pt>
                <c:pt idx="268">
                  <c:v>41662</c:v>
                </c:pt>
                <c:pt idx="269">
                  <c:v>41663</c:v>
                </c:pt>
                <c:pt idx="270">
                  <c:v>41666</c:v>
                </c:pt>
                <c:pt idx="271">
                  <c:v>41667</c:v>
                </c:pt>
                <c:pt idx="272">
                  <c:v>41668</c:v>
                </c:pt>
                <c:pt idx="273">
                  <c:v>41669</c:v>
                </c:pt>
                <c:pt idx="274">
                  <c:v>41670</c:v>
                </c:pt>
                <c:pt idx="275">
                  <c:v>41673</c:v>
                </c:pt>
                <c:pt idx="276">
                  <c:v>41674</c:v>
                </c:pt>
                <c:pt idx="277">
                  <c:v>41675</c:v>
                </c:pt>
                <c:pt idx="278">
                  <c:v>41676</c:v>
                </c:pt>
                <c:pt idx="279">
                  <c:v>41677</c:v>
                </c:pt>
                <c:pt idx="280">
                  <c:v>41680</c:v>
                </c:pt>
                <c:pt idx="281">
                  <c:v>41682</c:v>
                </c:pt>
                <c:pt idx="282">
                  <c:v>41683</c:v>
                </c:pt>
                <c:pt idx="283">
                  <c:v>41684</c:v>
                </c:pt>
                <c:pt idx="284">
                  <c:v>41687</c:v>
                </c:pt>
                <c:pt idx="285">
                  <c:v>41688</c:v>
                </c:pt>
                <c:pt idx="286">
                  <c:v>41689</c:v>
                </c:pt>
                <c:pt idx="287">
                  <c:v>41690</c:v>
                </c:pt>
                <c:pt idx="288">
                  <c:v>41691</c:v>
                </c:pt>
                <c:pt idx="289">
                  <c:v>41694</c:v>
                </c:pt>
                <c:pt idx="290">
                  <c:v>41695</c:v>
                </c:pt>
                <c:pt idx="291">
                  <c:v>41696</c:v>
                </c:pt>
                <c:pt idx="292">
                  <c:v>41697</c:v>
                </c:pt>
                <c:pt idx="293">
                  <c:v>41698</c:v>
                </c:pt>
                <c:pt idx="294">
                  <c:v>41701</c:v>
                </c:pt>
                <c:pt idx="295">
                  <c:v>41702</c:v>
                </c:pt>
                <c:pt idx="296">
                  <c:v>41703</c:v>
                </c:pt>
                <c:pt idx="297">
                  <c:v>41704</c:v>
                </c:pt>
                <c:pt idx="298">
                  <c:v>41705</c:v>
                </c:pt>
                <c:pt idx="299">
                  <c:v>41708</c:v>
                </c:pt>
                <c:pt idx="300">
                  <c:v>41709</c:v>
                </c:pt>
                <c:pt idx="301">
                  <c:v>41710</c:v>
                </c:pt>
                <c:pt idx="302">
                  <c:v>41711</c:v>
                </c:pt>
                <c:pt idx="303">
                  <c:v>41712</c:v>
                </c:pt>
                <c:pt idx="304">
                  <c:v>41715</c:v>
                </c:pt>
                <c:pt idx="305">
                  <c:v>41716</c:v>
                </c:pt>
                <c:pt idx="306">
                  <c:v>41717</c:v>
                </c:pt>
                <c:pt idx="307">
                  <c:v>41718</c:v>
                </c:pt>
                <c:pt idx="308">
                  <c:v>41722</c:v>
                </c:pt>
                <c:pt idx="309">
                  <c:v>41723</c:v>
                </c:pt>
                <c:pt idx="310">
                  <c:v>41724</c:v>
                </c:pt>
                <c:pt idx="311">
                  <c:v>41725</c:v>
                </c:pt>
                <c:pt idx="312">
                  <c:v>41726</c:v>
                </c:pt>
                <c:pt idx="313">
                  <c:v>41729</c:v>
                </c:pt>
                <c:pt idx="314">
                  <c:v>41730</c:v>
                </c:pt>
                <c:pt idx="315">
                  <c:v>41731</c:v>
                </c:pt>
                <c:pt idx="316">
                  <c:v>41732</c:v>
                </c:pt>
                <c:pt idx="317">
                  <c:v>41733</c:v>
                </c:pt>
                <c:pt idx="318">
                  <c:v>41736</c:v>
                </c:pt>
                <c:pt idx="319">
                  <c:v>41737</c:v>
                </c:pt>
                <c:pt idx="320">
                  <c:v>41738</c:v>
                </c:pt>
                <c:pt idx="321">
                  <c:v>41739</c:v>
                </c:pt>
                <c:pt idx="322">
                  <c:v>41740</c:v>
                </c:pt>
                <c:pt idx="323">
                  <c:v>41743</c:v>
                </c:pt>
                <c:pt idx="324">
                  <c:v>41744</c:v>
                </c:pt>
                <c:pt idx="325">
                  <c:v>41745</c:v>
                </c:pt>
                <c:pt idx="326">
                  <c:v>41746</c:v>
                </c:pt>
                <c:pt idx="327">
                  <c:v>41747</c:v>
                </c:pt>
                <c:pt idx="328">
                  <c:v>41750</c:v>
                </c:pt>
                <c:pt idx="329">
                  <c:v>41751</c:v>
                </c:pt>
                <c:pt idx="330">
                  <c:v>41752</c:v>
                </c:pt>
                <c:pt idx="331">
                  <c:v>41753</c:v>
                </c:pt>
                <c:pt idx="332">
                  <c:v>41754</c:v>
                </c:pt>
                <c:pt idx="333">
                  <c:v>41757</c:v>
                </c:pt>
                <c:pt idx="334">
                  <c:v>41759</c:v>
                </c:pt>
                <c:pt idx="335">
                  <c:v>41760</c:v>
                </c:pt>
                <c:pt idx="336">
                  <c:v>41761</c:v>
                </c:pt>
                <c:pt idx="337">
                  <c:v>41766</c:v>
                </c:pt>
                <c:pt idx="338">
                  <c:v>41767</c:v>
                </c:pt>
                <c:pt idx="339">
                  <c:v>41768</c:v>
                </c:pt>
                <c:pt idx="340">
                  <c:v>41771</c:v>
                </c:pt>
                <c:pt idx="341">
                  <c:v>41772</c:v>
                </c:pt>
                <c:pt idx="342">
                  <c:v>41773</c:v>
                </c:pt>
                <c:pt idx="343">
                  <c:v>41774</c:v>
                </c:pt>
                <c:pt idx="344">
                  <c:v>41775</c:v>
                </c:pt>
                <c:pt idx="345">
                  <c:v>41778</c:v>
                </c:pt>
                <c:pt idx="346">
                  <c:v>41779</c:v>
                </c:pt>
                <c:pt idx="347">
                  <c:v>41780</c:v>
                </c:pt>
                <c:pt idx="348">
                  <c:v>41781</c:v>
                </c:pt>
                <c:pt idx="349">
                  <c:v>41782</c:v>
                </c:pt>
                <c:pt idx="350">
                  <c:v>41785</c:v>
                </c:pt>
                <c:pt idx="351">
                  <c:v>41786</c:v>
                </c:pt>
                <c:pt idx="352">
                  <c:v>41787</c:v>
                </c:pt>
                <c:pt idx="353">
                  <c:v>41788</c:v>
                </c:pt>
                <c:pt idx="354">
                  <c:v>41789</c:v>
                </c:pt>
                <c:pt idx="355">
                  <c:v>41792</c:v>
                </c:pt>
                <c:pt idx="356">
                  <c:v>41793</c:v>
                </c:pt>
                <c:pt idx="357">
                  <c:v>41794</c:v>
                </c:pt>
                <c:pt idx="358">
                  <c:v>41795</c:v>
                </c:pt>
                <c:pt idx="359">
                  <c:v>41796</c:v>
                </c:pt>
                <c:pt idx="360">
                  <c:v>41799</c:v>
                </c:pt>
                <c:pt idx="361">
                  <c:v>41800</c:v>
                </c:pt>
                <c:pt idx="362">
                  <c:v>41801</c:v>
                </c:pt>
                <c:pt idx="363">
                  <c:v>41802</c:v>
                </c:pt>
                <c:pt idx="364">
                  <c:v>41803</c:v>
                </c:pt>
                <c:pt idx="365">
                  <c:v>41806</c:v>
                </c:pt>
                <c:pt idx="366">
                  <c:v>41807</c:v>
                </c:pt>
                <c:pt idx="367">
                  <c:v>41808</c:v>
                </c:pt>
                <c:pt idx="368">
                  <c:v>41809</c:v>
                </c:pt>
                <c:pt idx="369">
                  <c:v>41810</c:v>
                </c:pt>
                <c:pt idx="370">
                  <c:v>41813</c:v>
                </c:pt>
                <c:pt idx="371">
                  <c:v>41814</c:v>
                </c:pt>
                <c:pt idx="372">
                  <c:v>41815</c:v>
                </c:pt>
                <c:pt idx="373">
                  <c:v>41816</c:v>
                </c:pt>
                <c:pt idx="374">
                  <c:v>41817</c:v>
                </c:pt>
                <c:pt idx="375">
                  <c:v>41820</c:v>
                </c:pt>
                <c:pt idx="376">
                  <c:v>41821</c:v>
                </c:pt>
                <c:pt idx="377">
                  <c:v>41822</c:v>
                </c:pt>
                <c:pt idx="378">
                  <c:v>41823</c:v>
                </c:pt>
                <c:pt idx="379">
                  <c:v>41824</c:v>
                </c:pt>
                <c:pt idx="380">
                  <c:v>41827</c:v>
                </c:pt>
                <c:pt idx="381">
                  <c:v>41828</c:v>
                </c:pt>
                <c:pt idx="382">
                  <c:v>41829</c:v>
                </c:pt>
                <c:pt idx="383">
                  <c:v>41830</c:v>
                </c:pt>
                <c:pt idx="384">
                  <c:v>41831</c:v>
                </c:pt>
                <c:pt idx="385">
                  <c:v>41834</c:v>
                </c:pt>
                <c:pt idx="386">
                  <c:v>41835</c:v>
                </c:pt>
                <c:pt idx="387">
                  <c:v>41836</c:v>
                </c:pt>
                <c:pt idx="388">
                  <c:v>41837</c:v>
                </c:pt>
                <c:pt idx="389">
                  <c:v>41838</c:v>
                </c:pt>
                <c:pt idx="390">
                  <c:v>41842</c:v>
                </c:pt>
                <c:pt idx="391">
                  <c:v>41843</c:v>
                </c:pt>
                <c:pt idx="392">
                  <c:v>41844</c:v>
                </c:pt>
                <c:pt idx="393">
                  <c:v>41845</c:v>
                </c:pt>
                <c:pt idx="394">
                  <c:v>41848</c:v>
                </c:pt>
                <c:pt idx="395">
                  <c:v>41849</c:v>
                </c:pt>
                <c:pt idx="396">
                  <c:v>41850</c:v>
                </c:pt>
                <c:pt idx="397">
                  <c:v>41851</c:v>
                </c:pt>
                <c:pt idx="398">
                  <c:v>41852</c:v>
                </c:pt>
                <c:pt idx="399">
                  <c:v>41855</c:v>
                </c:pt>
                <c:pt idx="400">
                  <c:v>41856</c:v>
                </c:pt>
                <c:pt idx="401">
                  <c:v>41857</c:v>
                </c:pt>
                <c:pt idx="402">
                  <c:v>41858</c:v>
                </c:pt>
                <c:pt idx="403">
                  <c:v>41859</c:v>
                </c:pt>
                <c:pt idx="404">
                  <c:v>41862</c:v>
                </c:pt>
                <c:pt idx="405">
                  <c:v>41863</c:v>
                </c:pt>
                <c:pt idx="406">
                  <c:v>41864</c:v>
                </c:pt>
                <c:pt idx="407">
                  <c:v>41865</c:v>
                </c:pt>
                <c:pt idx="408">
                  <c:v>41866</c:v>
                </c:pt>
                <c:pt idx="409">
                  <c:v>41869</c:v>
                </c:pt>
                <c:pt idx="410">
                  <c:v>41870</c:v>
                </c:pt>
                <c:pt idx="411">
                  <c:v>41871</c:v>
                </c:pt>
                <c:pt idx="412">
                  <c:v>41872</c:v>
                </c:pt>
                <c:pt idx="413">
                  <c:v>41873</c:v>
                </c:pt>
                <c:pt idx="414">
                  <c:v>41876</c:v>
                </c:pt>
                <c:pt idx="415">
                  <c:v>41877</c:v>
                </c:pt>
                <c:pt idx="416">
                  <c:v>41878</c:v>
                </c:pt>
                <c:pt idx="417">
                  <c:v>41879</c:v>
                </c:pt>
                <c:pt idx="418">
                  <c:v>41880</c:v>
                </c:pt>
                <c:pt idx="419">
                  <c:v>41883</c:v>
                </c:pt>
                <c:pt idx="420">
                  <c:v>41884</c:v>
                </c:pt>
                <c:pt idx="421">
                  <c:v>41885</c:v>
                </c:pt>
                <c:pt idx="422">
                  <c:v>41886</c:v>
                </c:pt>
                <c:pt idx="423">
                  <c:v>41887</c:v>
                </c:pt>
                <c:pt idx="424">
                  <c:v>41890</c:v>
                </c:pt>
                <c:pt idx="425">
                  <c:v>41891</c:v>
                </c:pt>
                <c:pt idx="426">
                  <c:v>41892</c:v>
                </c:pt>
                <c:pt idx="427">
                  <c:v>41893</c:v>
                </c:pt>
                <c:pt idx="428">
                  <c:v>41894</c:v>
                </c:pt>
                <c:pt idx="429">
                  <c:v>41898</c:v>
                </c:pt>
                <c:pt idx="430">
                  <c:v>41899</c:v>
                </c:pt>
                <c:pt idx="431">
                  <c:v>41900</c:v>
                </c:pt>
                <c:pt idx="432">
                  <c:v>41901</c:v>
                </c:pt>
                <c:pt idx="433">
                  <c:v>41904</c:v>
                </c:pt>
                <c:pt idx="434">
                  <c:v>41906</c:v>
                </c:pt>
                <c:pt idx="435">
                  <c:v>41907</c:v>
                </c:pt>
                <c:pt idx="436">
                  <c:v>41908</c:v>
                </c:pt>
                <c:pt idx="437">
                  <c:v>41911</c:v>
                </c:pt>
                <c:pt idx="438">
                  <c:v>41912</c:v>
                </c:pt>
              </c:numCache>
            </c:numRef>
          </c:cat>
          <c:val>
            <c:numRef>
              <c:f>nikkei225!$M$2:$M$440</c:f>
              <c:numCache>
                <c:formatCode>General</c:formatCode>
                <c:ptCount val="439"/>
                <c:pt idx="0">
                  <c:v>-2.2257220000000001E-2</c:v>
                </c:pt>
                <c:pt idx="1">
                  <c:v>-2.6264539999999999E-2</c:v>
                </c:pt>
                <c:pt idx="2">
                  <c:v>-2.5088559999999999E-2</c:v>
                </c:pt>
                <c:pt idx="3">
                  <c:v>-2.5382109999999999E-2</c:v>
                </c:pt>
                <c:pt idx="4">
                  <c:v>-2.5673950000000001E-2</c:v>
                </c:pt>
                <c:pt idx="5">
                  <c:v>-3.2439280000000001E-2</c:v>
                </c:pt>
                <c:pt idx="6">
                  <c:v>-3.248823E-2</c:v>
                </c:pt>
                <c:pt idx="7">
                  <c:v>-3.197262E-2</c:v>
                </c:pt>
                <c:pt idx="8">
                  <c:v>-3.258602E-2</c:v>
                </c:pt>
                <c:pt idx="9">
                  <c:v>-3.336103E-2</c:v>
                </c:pt>
                <c:pt idx="10">
                  <c:v>-3.2352239999999997E-2</c:v>
                </c:pt>
                <c:pt idx="11">
                  <c:v>-3.1077859999999999E-2</c:v>
                </c:pt>
                <c:pt idx="12">
                  <c:v>-3.8428379999999998E-2</c:v>
                </c:pt>
                <c:pt idx="13">
                  <c:v>-3.674057E-2</c:v>
                </c:pt>
                <c:pt idx="14">
                  <c:v>-3.5331410000000001E-2</c:v>
                </c:pt>
                <c:pt idx="15">
                  <c:v>-3.3660639999999999E-2</c:v>
                </c:pt>
                <c:pt idx="16">
                  <c:v>-3.224175E-2</c:v>
                </c:pt>
                <c:pt idx="17">
                  <c:v>-3.2730219999999997E-2</c:v>
                </c:pt>
                <c:pt idx="18">
                  <c:v>-3.1443449999999998E-2</c:v>
                </c:pt>
                <c:pt idx="19">
                  <c:v>-3.7979440000000003E-2</c:v>
                </c:pt>
                <c:pt idx="20">
                  <c:v>-3.554798E-2</c:v>
                </c:pt>
                <c:pt idx="21">
                  <c:v>-4.1734680000000003E-2</c:v>
                </c:pt>
                <c:pt idx="22">
                  <c:v>-4.1355540000000003E-2</c:v>
                </c:pt>
                <c:pt idx="23">
                  <c:v>-3.8720549999999999E-2</c:v>
                </c:pt>
                <c:pt idx="24">
                  <c:v>-4.095911E-2</c:v>
                </c:pt>
                <c:pt idx="25">
                  <c:v>-3.9818800000000001E-2</c:v>
                </c:pt>
                <c:pt idx="26">
                  <c:v>-4.4957329999999997E-2</c:v>
                </c:pt>
                <c:pt idx="27">
                  <c:v>-4.2696419999999999E-2</c:v>
                </c:pt>
                <c:pt idx="28">
                  <c:v>-3.9931580000000001E-2</c:v>
                </c:pt>
                <c:pt idx="29">
                  <c:v>-4.2262670000000002E-2</c:v>
                </c:pt>
                <c:pt idx="30">
                  <c:v>-3.9444220000000002E-2</c:v>
                </c:pt>
                <c:pt idx="31">
                  <c:v>-3.7094589999999997E-2</c:v>
                </c:pt>
                <c:pt idx="32">
                  <c:v>-3.5153330000000003E-2</c:v>
                </c:pt>
                <c:pt idx="33">
                  <c:v>-3.7339799999999999E-2</c:v>
                </c:pt>
                <c:pt idx="34">
                  <c:v>-4.8014479999999998E-2</c:v>
                </c:pt>
                <c:pt idx="35">
                  <c:v>-4.5420370000000002E-2</c:v>
                </c:pt>
                <c:pt idx="36">
                  <c:v>-4.5370340000000002E-2</c:v>
                </c:pt>
                <c:pt idx="37">
                  <c:v>-4.547292E-2</c:v>
                </c:pt>
                <c:pt idx="38">
                  <c:v>-4.3379029999999999E-2</c:v>
                </c:pt>
                <c:pt idx="39">
                  <c:v>-4.0663060000000001E-2</c:v>
                </c:pt>
                <c:pt idx="40">
                  <c:v>-3.949826E-2</c:v>
                </c:pt>
                <c:pt idx="41">
                  <c:v>-4.1156930000000001E-2</c:v>
                </c:pt>
                <c:pt idx="42">
                  <c:v>-3.8552339999999997E-2</c:v>
                </c:pt>
                <c:pt idx="43">
                  <c:v>-3.679781E-2</c:v>
                </c:pt>
                <c:pt idx="44">
                  <c:v>-3.6773060000000003E-2</c:v>
                </c:pt>
                <c:pt idx="45">
                  <c:v>-3.4963609999999999E-2</c:v>
                </c:pt>
                <c:pt idx="46">
                  <c:v>-3.9011789999999998E-2</c:v>
                </c:pt>
                <c:pt idx="47">
                  <c:v>-4.1940560000000002E-2</c:v>
                </c:pt>
                <c:pt idx="48">
                  <c:v>-4.0781089999999999E-2</c:v>
                </c:pt>
                <c:pt idx="49">
                  <c:v>-4.4670340000000003E-2</c:v>
                </c:pt>
                <c:pt idx="50">
                  <c:v>-4.1740319999999997E-2</c:v>
                </c:pt>
                <c:pt idx="51">
                  <c:v>-3.9126670000000002E-2</c:v>
                </c:pt>
                <c:pt idx="52">
                  <c:v>-3.6663540000000001E-2</c:v>
                </c:pt>
                <c:pt idx="53">
                  <c:v>-3.8959830000000001E-2</c:v>
                </c:pt>
                <c:pt idx="54">
                  <c:v>-3.6570070000000003E-2</c:v>
                </c:pt>
                <c:pt idx="55">
                  <c:v>-4.099336E-2</c:v>
                </c:pt>
                <c:pt idx="56">
                  <c:v>-3.8599580000000001E-2</c:v>
                </c:pt>
                <c:pt idx="57">
                  <c:v>-3.6099819999999998E-2</c:v>
                </c:pt>
                <c:pt idx="58">
                  <c:v>-3.4386849999999997E-2</c:v>
                </c:pt>
                <c:pt idx="59">
                  <c:v>-3.3771919999999997E-2</c:v>
                </c:pt>
                <c:pt idx="60">
                  <c:v>-3.4169480000000002E-2</c:v>
                </c:pt>
                <c:pt idx="61">
                  <c:v>-4.0338230000000003E-2</c:v>
                </c:pt>
                <c:pt idx="62">
                  <c:v>-4.1497989999999998E-2</c:v>
                </c:pt>
                <c:pt idx="63">
                  <c:v>-4.041314E-2</c:v>
                </c:pt>
                <c:pt idx="64">
                  <c:v>-4.3329470000000002E-2</c:v>
                </c:pt>
                <c:pt idx="65">
                  <c:v>-4.2890959999999999E-2</c:v>
                </c:pt>
                <c:pt idx="66">
                  <c:v>-4.0472050000000002E-2</c:v>
                </c:pt>
                <c:pt idx="67">
                  <c:v>-3.7892670000000003E-2</c:v>
                </c:pt>
                <c:pt idx="68">
                  <c:v>-3.7292760000000001E-2</c:v>
                </c:pt>
                <c:pt idx="69">
                  <c:v>-3.5208580000000003E-2</c:v>
                </c:pt>
                <c:pt idx="70">
                  <c:v>-3.8190200000000001E-2</c:v>
                </c:pt>
                <c:pt idx="71">
                  <c:v>-3.7088629999999997E-2</c:v>
                </c:pt>
                <c:pt idx="72">
                  <c:v>-4.3023390000000002E-2</c:v>
                </c:pt>
                <c:pt idx="73">
                  <c:v>-4.4427040000000001E-2</c:v>
                </c:pt>
                <c:pt idx="74">
                  <c:v>-4.3460319999999997E-2</c:v>
                </c:pt>
                <c:pt idx="75">
                  <c:v>-4.703777E-2</c:v>
                </c:pt>
                <c:pt idx="76">
                  <c:v>-4.3664309999999998E-2</c:v>
                </c:pt>
                <c:pt idx="77">
                  <c:v>-4.1159260000000003E-2</c:v>
                </c:pt>
                <c:pt idx="78">
                  <c:v>-4.2333820000000001E-2</c:v>
                </c:pt>
                <c:pt idx="79">
                  <c:v>-3.941621E-2</c:v>
                </c:pt>
                <c:pt idx="80">
                  <c:v>-3.9448370000000003E-2</c:v>
                </c:pt>
                <c:pt idx="81">
                  <c:v>-3.7058870000000001E-2</c:v>
                </c:pt>
                <c:pt idx="82">
                  <c:v>-3.6168529999999997E-2</c:v>
                </c:pt>
                <c:pt idx="83">
                  <c:v>-3.573167E-2</c:v>
                </c:pt>
                <c:pt idx="84">
                  <c:v>-3.4006109999999999E-2</c:v>
                </c:pt>
                <c:pt idx="85">
                  <c:v>-3.5749639999999999E-2</c:v>
                </c:pt>
                <c:pt idx="86">
                  <c:v>-3.3607400000000003E-2</c:v>
                </c:pt>
                <c:pt idx="87">
                  <c:v>-3.7269869999999997E-2</c:v>
                </c:pt>
                <c:pt idx="88">
                  <c:v>-3.5224159999999997E-2</c:v>
                </c:pt>
                <c:pt idx="89">
                  <c:v>-3.320878E-2</c:v>
                </c:pt>
                <c:pt idx="90">
                  <c:v>-3.1271550000000002E-2</c:v>
                </c:pt>
                <c:pt idx="91">
                  <c:v>-2.981895E-2</c:v>
                </c:pt>
                <c:pt idx="92">
                  <c:v>-2.9125939999999999E-2</c:v>
                </c:pt>
                <c:pt idx="93">
                  <c:v>-4.0738110000000001E-2</c:v>
                </c:pt>
                <c:pt idx="94">
                  <c:v>-3.8490829999999997E-2</c:v>
                </c:pt>
                <c:pt idx="95">
                  <c:v>-3.6577199999999997E-2</c:v>
                </c:pt>
                <c:pt idx="96">
                  <c:v>-4.2207170000000002E-2</c:v>
                </c:pt>
                <c:pt idx="97">
                  <c:v>-4.0615690000000003E-2</c:v>
                </c:pt>
                <c:pt idx="98">
                  <c:v>-3.8008109999999998E-2</c:v>
                </c:pt>
                <c:pt idx="99">
                  <c:v>-4.0405959999999998E-2</c:v>
                </c:pt>
                <c:pt idx="100">
                  <c:v>-3.7963959999999998E-2</c:v>
                </c:pt>
                <c:pt idx="101">
                  <c:v>-3.597765E-2</c:v>
                </c:pt>
                <c:pt idx="102">
                  <c:v>-3.5886929999999997E-2</c:v>
                </c:pt>
                <c:pt idx="103">
                  <c:v>-3.3732190000000002E-2</c:v>
                </c:pt>
                <c:pt idx="104">
                  <c:v>-3.4358329999999999E-2</c:v>
                </c:pt>
                <c:pt idx="105">
                  <c:v>-7.4885400000000005E-2</c:v>
                </c:pt>
                <c:pt idx="106">
                  <c:v>-6.9573679999999999E-2</c:v>
                </c:pt>
                <c:pt idx="107">
                  <c:v>-7.0839760000000002E-2</c:v>
                </c:pt>
                <c:pt idx="108">
                  <c:v>-6.6407820000000006E-2</c:v>
                </c:pt>
                <c:pt idx="109">
                  <c:v>-6.163192E-2</c:v>
                </c:pt>
                <c:pt idx="110">
                  <c:v>-7.4109300000000003E-2</c:v>
                </c:pt>
                <c:pt idx="111">
                  <c:v>-6.9665729999999995E-2</c:v>
                </c:pt>
                <c:pt idx="112">
                  <c:v>-7.2989609999999996E-2</c:v>
                </c:pt>
                <c:pt idx="113">
                  <c:v>-6.9978810000000002E-2</c:v>
                </c:pt>
                <c:pt idx="114">
                  <c:v>-7.3847860000000001E-2</c:v>
                </c:pt>
                <c:pt idx="115">
                  <c:v>-6.8690680000000004E-2</c:v>
                </c:pt>
                <c:pt idx="116">
                  <c:v>-6.3770140000000003E-2</c:v>
                </c:pt>
                <c:pt idx="117">
                  <c:v>-7.3026170000000001E-2</c:v>
                </c:pt>
                <c:pt idx="118">
                  <c:v>-6.8795099999999998E-2</c:v>
                </c:pt>
                <c:pt idx="119">
                  <c:v>-6.3891169999999997E-2</c:v>
                </c:pt>
                <c:pt idx="120">
                  <c:v>-8.3340839999999999E-2</c:v>
                </c:pt>
                <c:pt idx="121">
                  <c:v>-7.903599E-2</c:v>
                </c:pt>
                <c:pt idx="122">
                  <c:v>-7.70985E-2</c:v>
                </c:pt>
                <c:pt idx="123">
                  <c:v>-7.1486720000000004E-2</c:v>
                </c:pt>
                <c:pt idx="124">
                  <c:v>-6.8202189999999996E-2</c:v>
                </c:pt>
                <c:pt idx="125">
                  <c:v>-6.524141E-2</c:v>
                </c:pt>
                <c:pt idx="126">
                  <c:v>-6.2313639999999997E-2</c:v>
                </c:pt>
                <c:pt idx="127">
                  <c:v>-5.8966860000000003E-2</c:v>
                </c:pt>
                <c:pt idx="128">
                  <c:v>-5.5186760000000001E-2</c:v>
                </c:pt>
                <c:pt idx="129">
                  <c:v>-5.2198910000000001E-2</c:v>
                </c:pt>
                <c:pt idx="130">
                  <c:v>-5.5053289999999998E-2</c:v>
                </c:pt>
                <c:pt idx="131">
                  <c:v>-5.9553979999999999E-2</c:v>
                </c:pt>
                <c:pt idx="132">
                  <c:v>-5.6517690000000002E-2</c:v>
                </c:pt>
                <c:pt idx="133">
                  <c:v>-5.4789270000000001E-2</c:v>
                </c:pt>
                <c:pt idx="134">
                  <c:v>-5.1113350000000002E-2</c:v>
                </c:pt>
                <c:pt idx="135">
                  <c:v>-4.7678650000000003E-2</c:v>
                </c:pt>
                <c:pt idx="136">
                  <c:v>-4.7957659999999999E-2</c:v>
                </c:pt>
                <c:pt idx="137">
                  <c:v>-4.6564130000000002E-2</c:v>
                </c:pt>
                <c:pt idx="138">
                  <c:v>-4.875061E-2</c:v>
                </c:pt>
                <c:pt idx="139">
                  <c:v>-4.5608040000000002E-2</c:v>
                </c:pt>
                <c:pt idx="140">
                  <c:v>-4.2767090000000001E-2</c:v>
                </c:pt>
                <c:pt idx="141">
                  <c:v>-4.0037280000000001E-2</c:v>
                </c:pt>
                <c:pt idx="142">
                  <c:v>-3.7868020000000002E-2</c:v>
                </c:pt>
                <c:pt idx="143">
                  <c:v>-3.5600279999999998E-2</c:v>
                </c:pt>
                <c:pt idx="144">
                  <c:v>-3.540484E-2</c:v>
                </c:pt>
                <c:pt idx="145">
                  <c:v>-3.5986280000000002E-2</c:v>
                </c:pt>
                <c:pt idx="146">
                  <c:v>-3.4092749999999998E-2</c:v>
                </c:pt>
                <c:pt idx="147">
                  <c:v>-3.2907159999999998E-2</c:v>
                </c:pt>
                <c:pt idx="148">
                  <c:v>-3.1215440000000001E-2</c:v>
                </c:pt>
                <c:pt idx="149">
                  <c:v>-3.1393709999999998E-2</c:v>
                </c:pt>
                <c:pt idx="150">
                  <c:v>-4.0430800000000003E-2</c:v>
                </c:pt>
                <c:pt idx="151">
                  <c:v>-4.8521439999999999E-2</c:v>
                </c:pt>
                <c:pt idx="152">
                  <c:v>-4.7135589999999998E-2</c:v>
                </c:pt>
                <c:pt idx="153">
                  <c:v>-4.5974170000000002E-2</c:v>
                </c:pt>
                <c:pt idx="154">
                  <c:v>-4.8202160000000001E-2</c:v>
                </c:pt>
                <c:pt idx="155">
                  <c:v>-5.3224630000000002E-2</c:v>
                </c:pt>
                <c:pt idx="156">
                  <c:v>-5.1189249999999999E-2</c:v>
                </c:pt>
                <c:pt idx="157">
                  <c:v>-4.8519680000000003E-2</c:v>
                </c:pt>
                <c:pt idx="158">
                  <c:v>-5.8493339999999998E-2</c:v>
                </c:pt>
                <c:pt idx="159">
                  <c:v>-5.6215149999999998E-2</c:v>
                </c:pt>
                <c:pt idx="160">
                  <c:v>-5.2180770000000001E-2</c:v>
                </c:pt>
                <c:pt idx="161">
                  <c:v>-4.8970649999999998E-2</c:v>
                </c:pt>
                <c:pt idx="162">
                  <c:v>-5.1068019999999999E-2</c:v>
                </c:pt>
                <c:pt idx="163">
                  <c:v>-4.8646200000000001E-2</c:v>
                </c:pt>
                <c:pt idx="164">
                  <c:v>-4.9379069999999997E-2</c:v>
                </c:pt>
                <c:pt idx="165">
                  <c:v>-4.6534230000000003E-2</c:v>
                </c:pt>
                <c:pt idx="166">
                  <c:v>-4.3942160000000001E-2</c:v>
                </c:pt>
                <c:pt idx="167">
                  <c:v>-4.7686689999999997E-2</c:v>
                </c:pt>
                <c:pt idx="168">
                  <c:v>-4.451579E-2</c:v>
                </c:pt>
                <c:pt idx="169">
                  <c:v>-4.1805849999999999E-2</c:v>
                </c:pt>
                <c:pt idx="170">
                  <c:v>-4.3535659999999997E-2</c:v>
                </c:pt>
                <c:pt idx="171">
                  <c:v>-4.0776850000000003E-2</c:v>
                </c:pt>
                <c:pt idx="172">
                  <c:v>-3.8744590000000002E-2</c:v>
                </c:pt>
                <c:pt idx="173">
                  <c:v>-3.890155E-2</c:v>
                </c:pt>
                <c:pt idx="174">
                  <c:v>-3.7298100000000001E-2</c:v>
                </c:pt>
                <c:pt idx="175">
                  <c:v>-3.5381749999999997E-2</c:v>
                </c:pt>
                <c:pt idx="176">
                  <c:v>-3.5362079999999997E-2</c:v>
                </c:pt>
                <c:pt idx="177">
                  <c:v>-4.2103439999999999E-2</c:v>
                </c:pt>
                <c:pt idx="178">
                  <c:v>-3.9661410000000001E-2</c:v>
                </c:pt>
                <c:pt idx="179">
                  <c:v>-3.720971E-2</c:v>
                </c:pt>
                <c:pt idx="180">
                  <c:v>-3.7507020000000002E-2</c:v>
                </c:pt>
                <c:pt idx="181">
                  <c:v>-4.1208250000000002E-2</c:v>
                </c:pt>
                <c:pt idx="182">
                  <c:v>-4.0805170000000002E-2</c:v>
                </c:pt>
                <c:pt idx="183">
                  <c:v>-3.8258090000000002E-2</c:v>
                </c:pt>
                <c:pt idx="184">
                  <c:v>-3.6024340000000002E-2</c:v>
                </c:pt>
                <c:pt idx="185">
                  <c:v>-3.393856E-2</c:v>
                </c:pt>
                <c:pt idx="186">
                  <c:v>-3.2625029999999999E-2</c:v>
                </c:pt>
                <c:pt idx="187">
                  <c:v>-3.2906310000000001E-2</c:v>
                </c:pt>
                <c:pt idx="188">
                  <c:v>-3.4700990000000001E-2</c:v>
                </c:pt>
                <c:pt idx="189">
                  <c:v>-3.2786940000000001E-2</c:v>
                </c:pt>
                <c:pt idx="190">
                  <c:v>-3.099559E-2</c:v>
                </c:pt>
                <c:pt idx="191">
                  <c:v>-3.0310130000000001E-2</c:v>
                </c:pt>
                <c:pt idx="192">
                  <c:v>-3.058541E-2</c:v>
                </c:pt>
                <c:pt idx="193">
                  <c:v>-2.913748E-2</c:v>
                </c:pt>
                <c:pt idx="194">
                  <c:v>-3.3662770000000002E-2</c:v>
                </c:pt>
                <c:pt idx="195">
                  <c:v>-3.184443E-2</c:v>
                </c:pt>
                <c:pt idx="196">
                  <c:v>-3.6178179999999997E-2</c:v>
                </c:pt>
                <c:pt idx="197">
                  <c:v>-3.4082960000000002E-2</c:v>
                </c:pt>
                <c:pt idx="198">
                  <c:v>-3.3326429999999997E-2</c:v>
                </c:pt>
                <c:pt idx="199">
                  <c:v>-3.34261E-2</c:v>
                </c:pt>
                <c:pt idx="200">
                  <c:v>-3.1721829999999999E-2</c:v>
                </c:pt>
                <c:pt idx="201">
                  <c:v>-3.1295469999999999E-2</c:v>
                </c:pt>
                <c:pt idx="202">
                  <c:v>-3.1149030000000001E-2</c:v>
                </c:pt>
                <c:pt idx="203">
                  <c:v>-3.2090500000000001E-2</c:v>
                </c:pt>
                <c:pt idx="204">
                  <c:v>-3.048323E-2</c:v>
                </c:pt>
                <c:pt idx="205">
                  <c:v>-2.900148E-2</c:v>
                </c:pt>
                <c:pt idx="206">
                  <c:v>-2.8446269999999999E-2</c:v>
                </c:pt>
                <c:pt idx="207">
                  <c:v>-2.7187159999999998E-2</c:v>
                </c:pt>
                <c:pt idx="208">
                  <c:v>-2.709334E-2</c:v>
                </c:pt>
                <c:pt idx="209">
                  <c:v>-2.594372E-2</c:v>
                </c:pt>
                <c:pt idx="210">
                  <c:v>-3.0697800000000001E-2</c:v>
                </c:pt>
                <c:pt idx="211">
                  <c:v>-2.9329870000000001E-2</c:v>
                </c:pt>
                <c:pt idx="212">
                  <c:v>-3.751989E-2</c:v>
                </c:pt>
                <c:pt idx="213">
                  <c:v>-3.9968660000000003E-2</c:v>
                </c:pt>
                <c:pt idx="214">
                  <c:v>-3.7862529999999998E-2</c:v>
                </c:pt>
                <c:pt idx="215">
                  <c:v>-3.7113210000000001E-2</c:v>
                </c:pt>
                <c:pt idx="216">
                  <c:v>-3.6635349999999997E-2</c:v>
                </c:pt>
                <c:pt idx="217">
                  <c:v>-3.5484000000000002E-2</c:v>
                </c:pt>
                <c:pt idx="218">
                  <c:v>-3.3471470000000003E-2</c:v>
                </c:pt>
                <c:pt idx="219">
                  <c:v>-3.2279130000000003E-2</c:v>
                </c:pt>
                <c:pt idx="220">
                  <c:v>-3.1371980000000001E-2</c:v>
                </c:pt>
                <c:pt idx="221">
                  <c:v>-3.118077E-2</c:v>
                </c:pt>
                <c:pt idx="222">
                  <c:v>-3.1653210000000001E-2</c:v>
                </c:pt>
                <c:pt idx="223">
                  <c:v>-3.560406E-2</c:v>
                </c:pt>
                <c:pt idx="224">
                  <c:v>-3.3523949999999997E-2</c:v>
                </c:pt>
                <c:pt idx="225">
                  <c:v>-3.6476179999999997E-2</c:v>
                </c:pt>
                <c:pt idx="226">
                  <c:v>-3.8105149999999997E-2</c:v>
                </c:pt>
                <c:pt idx="227">
                  <c:v>-3.5742980000000001E-2</c:v>
                </c:pt>
                <c:pt idx="228">
                  <c:v>-3.3806330000000002E-2</c:v>
                </c:pt>
                <c:pt idx="229">
                  <c:v>-3.20253E-2</c:v>
                </c:pt>
                <c:pt idx="230">
                  <c:v>-3.4457969999999997E-2</c:v>
                </c:pt>
                <c:pt idx="231">
                  <c:v>-3.2501580000000002E-2</c:v>
                </c:pt>
                <c:pt idx="232">
                  <c:v>-3.3520340000000003E-2</c:v>
                </c:pt>
                <c:pt idx="233">
                  <c:v>-3.2465929999999997E-2</c:v>
                </c:pt>
                <c:pt idx="234">
                  <c:v>-3.1230009999999999E-2</c:v>
                </c:pt>
                <c:pt idx="235">
                  <c:v>-3.3112450000000002E-2</c:v>
                </c:pt>
                <c:pt idx="236">
                  <c:v>-3.1514920000000002E-2</c:v>
                </c:pt>
                <c:pt idx="237">
                  <c:v>-3.0828899999999999E-2</c:v>
                </c:pt>
                <c:pt idx="238">
                  <c:v>-2.967508E-2</c:v>
                </c:pt>
                <c:pt idx="239">
                  <c:v>-3.362776E-2</c:v>
                </c:pt>
                <c:pt idx="240">
                  <c:v>-3.4578730000000002E-2</c:v>
                </c:pt>
                <c:pt idx="241">
                  <c:v>-3.3342030000000002E-2</c:v>
                </c:pt>
                <c:pt idx="242">
                  <c:v>-3.690156E-2</c:v>
                </c:pt>
                <c:pt idx="243">
                  <c:v>-3.5000099999999999E-2</c:v>
                </c:pt>
                <c:pt idx="244">
                  <c:v>-3.363712E-2</c:v>
                </c:pt>
                <c:pt idx="245">
                  <c:v>-3.3047390000000003E-2</c:v>
                </c:pt>
                <c:pt idx="246">
                  <c:v>-3.123534E-2</c:v>
                </c:pt>
                <c:pt idx="247">
                  <c:v>-3.3011440000000003E-2</c:v>
                </c:pt>
                <c:pt idx="248">
                  <c:v>-3.2103729999999997E-2</c:v>
                </c:pt>
                <c:pt idx="249">
                  <c:v>-3.456936E-2</c:v>
                </c:pt>
                <c:pt idx="250">
                  <c:v>-3.533029E-2</c:v>
                </c:pt>
                <c:pt idx="251">
                  <c:v>-3.3644050000000002E-2</c:v>
                </c:pt>
                <c:pt idx="252">
                  <c:v>-3.2225049999999998E-2</c:v>
                </c:pt>
                <c:pt idx="253">
                  <c:v>-3.1032230000000001E-2</c:v>
                </c:pt>
                <c:pt idx="254">
                  <c:v>-3.0680849999999999E-2</c:v>
                </c:pt>
                <c:pt idx="255">
                  <c:v>-2.954294E-2</c:v>
                </c:pt>
                <c:pt idx="256">
                  <c:v>-2.8882720000000001E-2</c:v>
                </c:pt>
                <c:pt idx="257">
                  <c:v>-3.3979049999999997E-2</c:v>
                </c:pt>
                <c:pt idx="258">
                  <c:v>-3.2816159999999997E-2</c:v>
                </c:pt>
                <c:pt idx="259">
                  <c:v>-3.4743929999999999E-2</c:v>
                </c:pt>
                <c:pt idx="260">
                  <c:v>-3.5330830000000001E-2</c:v>
                </c:pt>
                <c:pt idx="261">
                  <c:v>-3.365771E-2</c:v>
                </c:pt>
                <c:pt idx="262">
                  <c:v>-4.0974240000000002E-2</c:v>
                </c:pt>
                <c:pt idx="263">
                  <c:v>-4.3323380000000002E-2</c:v>
                </c:pt>
                <c:pt idx="264">
                  <c:v>-4.0801039999999997E-2</c:v>
                </c:pt>
                <c:pt idx="265">
                  <c:v>-3.8830379999999998E-2</c:v>
                </c:pt>
                <c:pt idx="266">
                  <c:v>-3.7152619999999997E-2</c:v>
                </c:pt>
                <c:pt idx="267">
                  <c:v>-3.6060420000000003E-2</c:v>
                </c:pt>
                <c:pt idx="268">
                  <c:v>-3.4311800000000003E-2</c:v>
                </c:pt>
                <c:pt idx="269">
                  <c:v>-3.3377950000000003E-2</c:v>
                </c:pt>
                <c:pt idx="270">
                  <c:v>-3.5379620000000001E-2</c:v>
                </c:pt>
                <c:pt idx="271">
                  <c:v>-3.9365379999999998E-2</c:v>
                </c:pt>
                <c:pt idx="272">
                  <c:v>-3.7354419999999999E-2</c:v>
                </c:pt>
                <c:pt idx="273">
                  <c:v>-4.1032819999999998E-2</c:v>
                </c:pt>
                <c:pt idx="274">
                  <c:v>-4.3957250000000003E-2</c:v>
                </c:pt>
                <c:pt idx="275">
                  <c:v>-4.1710509999999999E-2</c:v>
                </c:pt>
                <c:pt idx="276">
                  <c:v>-4.2644729999999999E-2</c:v>
                </c:pt>
                <c:pt idx="277">
                  <c:v>-5.3366179999999999E-2</c:v>
                </c:pt>
                <c:pt idx="278">
                  <c:v>-5.0477670000000002E-2</c:v>
                </c:pt>
                <c:pt idx="279">
                  <c:v>-4.7811350000000002E-2</c:v>
                </c:pt>
                <c:pt idx="280">
                  <c:v>-4.8040380000000001E-2</c:v>
                </c:pt>
                <c:pt idx="281">
                  <c:v>-4.7128419999999997E-2</c:v>
                </c:pt>
                <c:pt idx="282">
                  <c:v>-4.4383690000000003E-2</c:v>
                </c:pt>
                <c:pt idx="283">
                  <c:v>-4.4403940000000003E-2</c:v>
                </c:pt>
                <c:pt idx="284">
                  <c:v>-4.368263E-2</c:v>
                </c:pt>
                <c:pt idx="285">
                  <c:v>-4.1279389999999999E-2</c:v>
                </c:pt>
                <c:pt idx="286">
                  <c:v>-4.6040110000000002E-2</c:v>
                </c:pt>
                <c:pt idx="287">
                  <c:v>-4.3471009999999997E-2</c:v>
                </c:pt>
                <c:pt idx="288">
                  <c:v>-4.4687409999999997E-2</c:v>
                </c:pt>
                <c:pt idx="289">
                  <c:v>-4.7705919999999999E-2</c:v>
                </c:pt>
                <c:pt idx="290">
                  <c:v>-4.4795950000000001E-2</c:v>
                </c:pt>
                <c:pt idx="291">
                  <c:v>-4.3505580000000002E-2</c:v>
                </c:pt>
                <c:pt idx="292">
                  <c:v>-4.1180130000000002E-2</c:v>
                </c:pt>
                <c:pt idx="293">
                  <c:v>-3.9049689999999998E-2</c:v>
                </c:pt>
                <c:pt idx="294">
                  <c:v>-3.707307E-2</c:v>
                </c:pt>
                <c:pt idx="295">
                  <c:v>-3.6789839999999997E-2</c:v>
                </c:pt>
                <c:pt idx="296">
                  <c:v>-3.4833459999999997E-2</c:v>
                </c:pt>
                <c:pt idx="297">
                  <c:v>-3.4023150000000002E-2</c:v>
                </c:pt>
                <c:pt idx="298">
                  <c:v>-3.4610290000000002E-2</c:v>
                </c:pt>
                <c:pt idx="299">
                  <c:v>-3.3479200000000001E-2</c:v>
                </c:pt>
                <c:pt idx="300">
                  <c:v>-3.296835E-2</c:v>
                </c:pt>
                <c:pt idx="301">
                  <c:v>-3.1777039999999999E-2</c:v>
                </c:pt>
                <c:pt idx="302">
                  <c:v>-3.7251720000000002E-2</c:v>
                </c:pt>
                <c:pt idx="303">
                  <c:v>-3.5230119999999997E-2</c:v>
                </c:pt>
                <c:pt idx="304">
                  <c:v>-4.2958530000000002E-2</c:v>
                </c:pt>
                <c:pt idx="305">
                  <c:v>-4.0787780000000003E-2</c:v>
                </c:pt>
                <c:pt idx="306">
                  <c:v>-3.9123419999999999E-2</c:v>
                </c:pt>
                <c:pt idx="307">
                  <c:v>-3.7095669999999997E-2</c:v>
                </c:pt>
                <c:pt idx="308">
                  <c:v>-3.76586E-2</c:v>
                </c:pt>
                <c:pt idx="309">
                  <c:v>-3.8125270000000003E-2</c:v>
                </c:pt>
                <c:pt idx="310">
                  <c:v>-3.6238590000000001E-2</c:v>
                </c:pt>
                <c:pt idx="311">
                  <c:v>-3.4541479999999999E-2</c:v>
                </c:pt>
                <c:pt idx="312">
                  <c:v>-3.3713890000000003E-2</c:v>
                </c:pt>
                <c:pt idx="313">
                  <c:v>-3.231796E-2</c:v>
                </c:pt>
                <c:pt idx="314">
                  <c:v>-3.1564429999999997E-2</c:v>
                </c:pt>
                <c:pt idx="315">
                  <c:v>-3.0210219999999999E-2</c:v>
                </c:pt>
                <c:pt idx="316">
                  <c:v>-2.987546E-2</c:v>
                </c:pt>
                <c:pt idx="317">
                  <c:v>-2.9298689999999999E-2</c:v>
                </c:pt>
                <c:pt idx="318">
                  <c:v>-2.810269E-2</c:v>
                </c:pt>
                <c:pt idx="319">
                  <c:v>-3.0612319999999998E-2</c:v>
                </c:pt>
                <c:pt idx="320">
                  <c:v>-3.1472680000000003E-2</c:v>
                </c:pt>
                <c:pt idx="321">
                  <c:v>-3.4774689999999997E-2</c:v>
                </c:pt>
                <c:pt idx="322">
                  <c:v>-3.3038360000000003E-2</c:v>
                </c:pt>
                <c:pt idx="323">
                  <c:v>-3.7169010000000002E-2</c:v>
                </c:pt>
                <c:pt idx="324">
                  <c:v>-3.5319870000000003E-2</c:v>
                </c:pt>
                <c:pt idx="325">
                  <c:v>-3.3898150000000002E-2</c:v>
                </c:pt>
                <c:pt idx="326">
                  <c:v>-3.9759679999999999E-2</c:v>
                </c:pt>
                <c:pt idx="327">
                  <c:v>-3.7469429999999998E-2</c:v>
                </c:pt>
                <c:pt idx="328">
                  <c:v>-3.5782269999999998E-2</c:v>
                </c:pt>
                <c:pt idx="329">
                  <c:v>-3.3917849999999999E-2</c:v>
                </c:pt>
                <c:pt idx="330">
                  <c:v>-3.3020109999999998E-2</c:v>
                </c:pt>
                <c:pt idx="331">
                  <c:v>-3.2518709999999999E-2</c:v>
                </c:pt>
                <c:pt idx="332">
                  <c:v>-3.2033850000000003E-2</c:v>
                </c:pt>
                <c:pt idx="333">
                  <c:v>-3.06074E-2</c:v>
                </c:pt>
                <c:pt idx="334">
                  <c:v>-3.0390819999999999E-2</c:v>
                </c:pt>
                <c:pt idx="335">
                  <c:v>-2.9186989999999999E-2</c:v>
                </c:pt>
                <c:pt idx="336">
                  <c:v>-2.9685670000000001E-2</c:v>
                </c:pt>
                <c:pt idx="337">
                  <c:v>-2.8577249999999998E-2</c:v>
                </c:pt>
                <c:pt idx="338">
                  <c:v>-3.6526950000000002E-2</c:v>
                </c:pt>
                <c:pt idx="339">
                  <c:v>-3.5366950000000001E-2</c:v>
                </c:pt>
                <c:pt idx="340">
                  <c:v>-3.3660330000000002E-2</c:v>
                </c:pt>
                <c:pt idx="341">
                  <c:v>-3.2243279999999999E-2</c:v>
                </c:pt>
                <c:pt idx="342">
                  <c:v>-3.4183239999999997E-2</c:v>
                </c:pt>
                <c:pt idx="343">
                  <c:v>-3.2732249999999997E-2</c:v>
                </c:pt>
                <c:pt idx="344">
                  <c:v>-3.1875050000000002E-2</c:v>
                </c:pt>
                <c:pt idx="345">
                  <c:v>-3.261443E-2</c:v>
                </c:pt>
                <c:pt idx="346">
                  <c:v>-3.1604420000000001E-2</c:v>
                </c:pt>
                <c:pt idx="347">
                  <c:v>-3.0365E-2</c:v>
                </c:pt>
                <c:pt idx="348">
                  <c:v>-2.9272490000000002E-2</c:v>
                </c:pt>
                <c:pt idx="349">
                  <c:v>-3.229361E-2</c:v>
                </c:pt>
                <c:pt idx="350">
                  <c:v>-3.1674059999999997E-2</c:v>
                </c:pt>
                <c:pt idx="351">
                  <c:v>-3.1144850000000002E-2</c:v>
                </c:pt>
                <c:pt idx="352">
                  <c:v>-2.993548E-2</c:v>
                </c:pt>
                <c:pt idx="353">
                  <c:v>-2.8828960000000001E-2</c:v>
                </c:pt>
                <c:pt idx="354">
                  <c:v>-2.785052E-2</c:v>
                </c:pt>
                <c:pt idx="355">
                  <c:v>-2.7158950000000001E-2</c:v>
                </c:pt>
                <c:pt idx="356">
                  <c:v>-3.063308E-2</c:v>
                </c:pt>
                <c:pt idx="357">
                  <c:v>-2.9783199999999999E-2</c:v>
                </c:pt>
                <c:pt idx="358">
                  <c:v>-2.8707489999999999E-2</c:v>
                </c:pt>
                <c:pt idx="359">
                  <c:v>-2.7729130000000001E-2</c:v>
                </c:pt>
                <c:pt idx="360">
                  <c:v>-2.6819119999999998E-2</c:v>
                </c:pt>
                <c:pt idx="361">
                  <c:v>-2.6154980000000001E-2</c:v>
                </c:pt>
                <c:pt idx="362">
                  <c:v>-2.6399889999999999E-2</c:v>
                </c:pt>
                <c:pt idx="363">
                  <c:v>-2.5909140000000001E-2</c:v>
                </c:pt>
                <c:pt idx="364">
                  <c:v>-2.5763729999999999E-2</c:v>
                </c:pt>
                <c:pt idx="365">
                  <c:v>-2.5809990000000001E-2</c:v>
                </c:pt>
                <c:pt idx="366">
                  <c:v>-2.6739479999999999E-2</c:v>
                </c:pt>
                <c:pt idx="367">
                  <c:v>-2.5965350000000002E-2</c:v>
                </c:pt>
                <c:pt idx="368">
                  <c:v>-2.6163189999999999E-2</c:v>
                </c:pt>
                <c:pt idx="369">
                  <c:v>-2.8149609999999999E-2</c:v>
                </c:pt>
                <c:pt idx="370">
                  <c:v>-2.725468E-2</c:v>
                </c:pt>
                <c:pt idx="371">
                  <c:v>-2.651367E-2</c:v>
                </c:pt>
                <c:pt idx="372">
                  <c:v>-2.5736760000000001E-2</c:v>
                </c:pt>
                <c:pt idx="373">
                  <c:v>-2.5736169999999999E-2</c:v>
                </c:pt>
                <c:pt idx="374">
                  <c:v>-2.5118459999999999E-2</c:v>
                </c:pt>
                <c:pt idx="375">
                  <c:v>-2.6982249999999999E-2</c:v>
                </c:pt>
                <c:pt idx="376">
                  <c:v>-2.630118E-2</c:v>
                </c:pt>
                <c:pt idx="377">
                  <c:v>-2.6752129999999999E-2</c:v>
                </c:pt>
                <c:pt idx="378">
                  <c:v>-2.5981440000000001E-2</c:v>
                </c:pt>
                <c:pt idx="379">
                  <c:v>-2.5343009999999999E-2</c:v>
                </c:pt>
                <c:pt idx="380">
                  <c:v>-2.5006339999999998E-2</c:v>
                </c:pt>
                <c:pt idx="381">
                  <c:v>-2.460176E-2</c:v>
                </c:pt>
                <c:pt idx="382">
                  <c:v>-2.4290860000000001E-2</c:v>
                </c:pt>
                <c:pt idx="383">
                  <c:v>-2.3749260000000001E-2</c:v>
                </c:pt>
                <c:pt idx="384">
                  <c:v>-2.3717430000000001E-2</c:v>
                </c:pt>
                <c:pt idx="385">
                  <c:v>-2.3404910000000001E-2</c:v>
                </c:pt>
                <c:pt idx="386">
                  <c:v>-2.376673E-2</c:v>
                </c:pt>
                <c:pt idx="387">
                  <c:v>-2.3650170000000002E-2</c:v>
                </c:pt>
                <c:pt idx="388">
                  <c:v>-2.3147279999999999E-2</c:v>
                </c:pt>
                <c:pt idx="389">
                  <c:v>-2.2606970000000001E-2</c:v>
                </c:pt>
                <c:pt idx="390">
                  <c:v>-2.3657540000000001E-2</c:v>
                </c:pt>
                <c:pt idx="391">
                  <c:v>-2.3881179999999998E-2</c:v>
                </c:pt>
                <c:pt idx="392">
                  <c:v>-2.3289580000000001E-2</c:v>
                </c:pt>
                <c:pt idx="393">
                  <c:v>-2.287279E-2</c:v>
                </c:pt>
                <c:pt idx="394">
                  <c:v>-2.3919699999999999E-2</c:v>
                </c:pt>
                <c:pt idx="395">
                  <c:v>-2.3550829999999998E-2</c:v>
                </c:pt>
                <c:pt idx="396">
                  <c:v>-2.3288630000000001E-2</c:v>
                </c:pt>
                <c:pt idx="397">
                  <c:v>-2.272851E-2</c:v>
                </c:pt>
                <c:pt idx="398">
                  <c:v>-2.225829E-2</c:v>
                </c:pt>
                <c:pt idx="399">
                  <c:v>-2.2383090000000001E-2</c:v>
                </c:pt>
                <c:pt idx="400">
                  <c:v>-2.2028809999999999E-2</c:v>
                </c:pt>
                <c:pt idx="401">
                  <c:v>-2.3123580000000001E-2</c:v>
                </c:pt>
                <c:pt idx="402">
                  <c:v>-2.4149690000000001E-2</c:v>
                </c:pt>
                <c:pt idx="403">
                  <c:v>-2.367356E-2</c:v>
                </c:pt>
                <c:pt idx="404">
                  <c:v>-3.3483359999999997E-2</c:v>
                </c:pt>
                <c:pt idx="405">
                  <c:v>-3.6825650000000001E-2</c:v>
                </c:pt>
                <c:pt idx="406">
                  <c:v>-3.4918310000000001E-2</c:v>
                </c:pt>
                <c:pt idx="407">
                  <c:v>-3.3258019999999999E-2</c:v>
                </c:pt>
                <c:pt idx="408">
                  <c:v>-3.2091179999999997E-2</c:v>
                </c:pt>
                <c:pt idx="409">
                  <c:v>-3.07248E-2</c:v>
                </c:pt>
                <c:pt idx="410">
                  <c:v>-2.9455309999999998E-2</c:v>
                </c:pt>
                <c:pt idx="411">
                  <c:v>-2.894358E-2</c:v>
                </c:pt>
                <c:pt idx="412">
                  <c:v>-2.7855990000000001E-2</c:v>
                </c:pt>
                <c:pt idx="413">
                  <c:v>-2.75724E-2</c:v>
                </c:pt>
                <c:pt idx="414">
                  <c:v>-2.6734730000000002E-2</c:v>
                </c:pt>
                <c:pt idx="415">
                  <c:v>-2.606313E-2</c:v>
                </c:pt>
                <c:pt idx="416">
                  <c:v>-2.575183E-2</c:v>
                </c:pt>
                <c:pt idx="417">
                  <c:v>-2.492366E-2</c:v>
                </c:pt>
                <c:pt idx="418">
                  <c:v>-2.4547579999999999E-2</c:v>
                </c:pt>
                <c:pt idx="419">
                  <c:v>-2.400563E-2</c:v>
                </c:pt>
                <c:pt idx="420">
                  <c:v>-2.345057E-2</c:v>
                </c:pt>
                <c:pt idx="421">
                  <c:v>-2.4678729999999999E-2</c:v>
                </c:pt>
                <c:pt idx="422">
                  <c:v>-2.4084649999999999E-2</c:v>
                </c:pt>
                <c:pt idx="423">
                  <c:v>-2.3668950000000001E-2</c:v>
                </c:pt>
                <c:pt idx="424">
                  <c:v>-2.3027289999999999E-2</c:v>
                </c:pt>
                <c:pt idx="425">
                  <c:v>-2.24835E-2</c:v>
                </c:pt>
                <c:pt idx="426">
                  <c:v>-2.203772E-2</c:v>
                </c:pt>
                <c:pt idx="427">
                  <c:v>-2.160227E-2</c:v>
                </c:pt>
                <c:pt idx="428">
                  <c:v>-2.188244E-2</c:v>
                </c:pt>
                <c:pt idx="429">
                  <c:v>-2.1382490000000001E-2</c:v>
                </c:pt>
                <c:pt idx="430">
                  <c:v>-2.099933E-2</c:v>
                </c:pt>
                <c:pt idx="431">
                  <c:v>-2.0623949999999999E-2</c:v>
                </c:pt>
                <c:pt idx="432">
                  <c:v>-2.2031749999999999E-2</c:v>
                </c:pt>
                <c:pt idx="433">
                  <c:v>-2.4748590000000001E-2</c:v>
                </c:pt>
                <c:pt idx="434">
                  <c:v>-2.4705890000000001E-2</c:v>
                </c:pt>
                <c:pt idx="435">
                  <c:v>-2.401184E-2</c:v>
                </c:pt>
                <c:pt idx="436">
                  <c:v>-2.5203920000000001E-2</c:v>
                </c:pt>
                <c:pt idx="437">
                  <c:v>-2.5476499999999999E-2</c:v>
                </c:pt>
                <c:pt idx="438">
                  <c:v>-2.4815480000000001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9571456"/>
        <c:axId val="189572992"/>
      </c:lineChart>
      <c:dateAx>
        <c:axId val="189571456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crossAx val="189572992"/>
        <c:crosses val="autoZero"/>
        <c:auto val="1"/>
        <c:lblOffset val="100"/>
        <c:baseTimeUnit val="days"/>
      </c:dateAx>
      <c:valAx>
        <c:axId val="1895729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9571456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EA9F1-138D-4410-B34A-412869398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19</Pages>
  <Words>4051</Words>
  <Characters>23092</Characters>
  <Application>Microsoft Office Word</Application>
  <DocSecurity>0</DocSecurity>
  <Lines>192</Lines>
  <Paragraphs>5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rah</dc:creator>
  <cp:lastModifiedBy>Emrah</cp:lastModifiedBy>
  <cp:revision>27</cp:revision>
  <cp:lastPrinted>2014-12-11T08:21:00Z</cp:lastPrinted>
  <dcterms:created xsi:type="dcterms:W3CDTF">2014-12-09T19:14:00Z</dcterms:created>
  <dcterms:modified xsi:type="dcterms:W3CDTF">2014-12-18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